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318C" w:rsidRPr="007118F9" w:rsidRDefault="0015318C" w:rsidP="007118F9">
      <w:pPr>
        <w:tabs>
          <w:tab w:val="left" w:pos="426"/>
        </w:tabs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213860</wp:posOffset>
            </wp:positionH>
            <wp:positionV relativeFrom="paragraph">
              <wp:posOffset>-320040</wp:posOffset>
            </wp:positionV>
            <wp:extent cx="2257425" cy="1371600"/>
            <wp:effectExtent l="19050" t="0" r="9525" b="0"/>
            <wp:wrapNone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lum contras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7118F9">
        <w:rPr>
          <w:rFonts w:ascii="Times New Roman" w:hAnsi="Times New Roman" w:cs="Times New Roman"/>
          <w:b/>
          <w:sz w:val="24"/>
          <w:szCs w:val="24"/>
        </w:rPr>
        <w:t>Принята</w:t>
      </w: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 xml:space="preserve">педагогическим  советом </w:t>
      </w: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МКУ  Алыгджерская школа-интернат</w:t>
      </w: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протокол № 1 от 26.08.2015 года</w:t>
      </w: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7257A" w:rsidRPr="002F480E" w:rsidRDefault="0087257A" w:rsidP="007118F9">
      <w:pPr>
        <w:spacing w:before="100" w:beforeAutospacing="1" w:after="100" w:afterAutospacing="1" w:line="240" w:lineRule="auto"/>
        <w:contextualSpacing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2F480E">
        <w:rPr>
          <w:rFonts w:ascii="Times New Roman" w:hAnsi="Times New Roman" w:cs="Times New Roman"/>
          <w:b/>
          <w:caps/>
          <w:sz w:val="28"/>
          <w:szCs w:val="28"/>
        </w:rPr>
        <w:t>Основная  образовательная  программа</w:t>
      </w:r>
    </w:p>
    <w:p w:rsidR="0087257A" w:rsidRPr="002F480E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2F480E">
        <w:rPr>
          <w:rFonts w:ascii="Times New Roman" w:hAnsi="Times New Roman" w:cs="Times New Roman"/>
          <w:b/>
          <w:caps/>
          <w:sz w:val="28"/>
          <w:szCs w:val="28"/>
        </w:rPr>
        <w:t>основного  общего  образования</w:t>
      </w:r>
    </w:p>
    <w:p w:rsidR="002F480E" w:rsidRDefault="00E57458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(</w:t>
      </w:r>
      <w:r w:rsidR="00A806DA">
        <w:rPr>
          <w:rFonts w:ascii="Times New Roman" w:hAnsi="Times New Roman" w:cs="Times New Roman"/>
          <w:b/>
          <w:sz w:val="28"/>
          <w:szCs w:val="28"/>
        </w:rPr>
        <w:t>ФГОС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F480E" w:rsidRDefault="002F480E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7257A" w:rsidRPr="002F480E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2F480E">
        <w:rPr>
          <w:rFonts w:ascii="Times New Roman" w:hAnsi="Times New Roman" w:cs="Times New Roman"/>
          <w:b/>
          <w:sz w:val="28"/>
          <w:szCs w:val="28"/>
        </w:rPr>
        <w:t> </w:t>
      </w:r>
    </w:p>
    <w:p w:rsidR="0087257A" w:rsidRPr="002F480E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480E">
        <w:rPr>
          <w:rFonts w:ascii="Times New Roman" w:hAnsi="Times New Roman" w:cs="Times New Roman"/>
          <w:b/>
          <w:sz w:val="28"/>
          <w:szCs w:val="28"/>
        </w:rPr>
        <w:t>Муниципальное казенное учреждение</w:t>
      </w:r>
    </w:p>
    <w:p w:rsidR="0087257A" w:rsidRPr="002F480E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F480E">
        <w:rPr>
          <w:rFonts w:ascii="Times New Roman" w:hAnsi="Times New Roman" w:cs="Times New Roman"/>
          <w:b/>
          <w:sz w:val="28"/>
          <w:szCs w:val="28"/>
        </w:rPr>
        <w:t xml:space="preserve"> «Алыгджерская школа-интернат среднего </w:t>
      </w:r>
    </w:p>
    <w:p w:rsidR="0087257A" w:rsidRPr="002F480E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2F480E">
        <w:rPr>
          <w:rFonts w:ascii="Times New Roman" w:hAnsi="Times New Roman" w:cs="Times New Roman"/>
          <w:b/>
          <w:sz w:val="28"/>
          <w:szCs w:val="28"/>
        </w:rPr>
        <w:t>(полного) общего образования» </w:t>
      </w:r>
    </w:p>
    <w:p w:rsidR="0087257A" w:rsidRPr="002F480E" w:rsidRDefault="0087257A" w:rsidP="007118F9">
      <w:pPr>
        <w:spacing w:before="100" w:beforeAutospacing="1" w:after="100" w:afterAutospacing="1" w:line="240" w:lineRule="auto"/>
        <w:ind w:firstLine="425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2F480E">
        <w:rPr>
          <w:rFonts w:ascii="Times New Roman" w:hAnsi="Times New Roman" w:cs="Times New Roman"/>
          <w:b/>
          <w:sz w:val="28"/>
          <w:szCs w:val="28"/>
        </w:rPr>
        <w:t>на период 2015-2020 год</w:t>
      </w:r>
    </w:p>
    <w:p w:rsidR="0015318C" w:rsidRPr="007118F9" w:rsidRDefault="0015318C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7257A" w:rsidRPr="007118F9" w:rsidRDefault="0087257A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87257A" w:rsidRDefault="0087257A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E5B93" w:rsidRDefault="009E5B93" w:rsidP="007118F9">
      <w:pPr>
        <w:spacing w:line="24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15318C" w:rsidRPr="007118F9" w:rsidRDefault="0015318C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lastRenderedPageBreak/>
        <w:t>СОДЕРЖАНИЕ</w:t>
      </w:r>
    </w:p>
    <w:p w:rsidR="0015318C" w:rsidRPr="007118F9" w:rsidRDefault="0015318C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a"/>
        <w:tblW w:w="0" w:type="auto"/>
        <w:tblLook w:val="04A0"/>
      </w:tblPr>
      <w:tblGrid>
        <w:gridCol w:w="1242"/>
        <w:gridCol w:w="7656"/>
        <w:gridCol w:w="956"/>
      </w:tblGrid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№ п</w:t>
            </w:r>
            <w:r w:rsidRPr="007118F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/</w:t>
            </w: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Содержание </w:t>
            </w:r>
          </w:p>
        </w:tc>
        <w:tc>
          <w:tcPr>
            <w:tcW w:w="956" w:type="dxa"/>
          </w:tcPr>
          <w:p w:rsidR="0015318C" w:rsidRPr="007118F9" w:rsidRDefault="0015318C" w:rsidP="007118F9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Стр.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ЦЕЛЕВОЙ РАЗДЕЛ</w:t>
            </w:r>
          </w:p>
        </w:tc>
        <w:tc>
          <w:tcPr>
            <w:tcW w:w="956" w:type="dxa"/>
          </w:tcPr>
          <w:p w:rsidR="0015318C" w:rsidRPr="007118F9" w:rsidRDefault="005B64DA" w:rsidP="007118F9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59357A" w:rsidRDefault="0015318C" w:rsidP="007118F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357A">
              <w:rPr>
                <w:rFonts w:ascii="Times New Roman" w:hAnsi="Times New Roman" w:cs="Times New Roman"/>
                <w:b/>
                <w:sz w:val="24"/>
                <w:szCs w:val="24"/>
              </w:rPr>
              <w:t>1.1</w:t>
            </w:r>
          </w:p>
        </w:tc>
        <w:tc>
          <w:tcPr>
            <w:tcW w:w="7656" w:type="dxa"/>
          </w:tcPr>
          <w:p w:rsidR="0015318C" w:rsidRPr="0059357A" w:rsidRDefault="0015318C" w:rsidP="007118F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9357A">
              <w:rPr>
                <w:rFonts w:ascii="Times New Roman" w:hAnsi="Times New Roman" w:cs="Times New Roman"/>
                <w:b/>
                <w:sz w:val="24"/>
                <w:szCs w:val="24"/>
              </w:rPr>
              <w:t>Пояснительная записка</w:t>
            </w:r>
          </w:p>
        </w:tc>
        <w:tc>
          <w:tcPr>
            <w:tcW w:w="956" w:type="dxa"/>
          </w:tcPr>
          <w:p w:rsidR="0015318C" w:rsidRPr="007118F9" w:rsidRDefault="005B64DA" w:rsidP="007118F9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1.1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Цели и задачи реализации </w:t>
            </w:r>
            <w:r w:rsidR="00765C8E" w:rsidRPr="007118F9">
              <w:rPr>
                <w:rFonts w:ascii="Times New Roman" w:hAnsi="Times New Roman" w:cs="Times New Roman"/>
                <w:sz w:val="24"/>
                <w:szCs w:val="24"/>
              </w:rPr>
              <w:t>ООП ООО</w:t>
            </w:r>
          </w:p>
        </w:tc>
        <w:tc>
          <w:tcPr>
            <w:tcW w:w="956" w:type="dxa"/>
          </w:tcPr>
          <w:p w:rsidR="0015318C" w:rsidRPr="007118F9" w:rsidRDefault="005B64DA" w:rsidP="007118F9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1.2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Принципы и подходы к формированию </w:t>
            </w:r>
            <w:r w:rsidR="00765C8E" w:rsidRPr="007118F9">
              <w:rPr>
                <w:rFonts w:ascii="Times New Roman" w:hAnsi="Times New Roman" w:cs="Times New Roman"/>
                <w:sz w:val="24"/>
                <w:szCs w:val="24"/>
              </w:rPr>
              <w:t>ООП ООО</w:t>
            </w:r>
          </w:p>
        </w:tc>
        <w:tc>
          <w:tcPr>
            <w:tcW w:w="956" w:type="dxa"/>
          </w:tcPr>
          <w:p w:rsidR="0015318C" w:rsidRPr="007118F9" w:rsidRDefault="00166452" w:rsidP="007118F9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1.2</w:t>
            </w:r>
          </w:p>
        </w:tc>
        <w:tc>
          <w:tcPr>
            <w:tcW w:w="7656" w:type="dxa"/>
          </w:tcPr>
          <w:p w:rsidR="0015318C" w:rsidRPr="000571B8" w:rsidRDefault="0015318C" w:rsidP="007118F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71B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ланируемые результаты освоения обучающимися </w:t>
            </w:r>
            <w:r w:rsidR="00765C8E" w:rsidRPr="000571B8">
              <w:rPr>
                <w:rFonts w:ascii="Times New Roman" w:hAnsi="Times New Roman" w:cs="Times New Roman"/>
                <w:b/>
                <w:sz w:val="24"/>
                <w:szCs w:val="24"/>
              </w:rPr>
              <w:t>ООП ООО</w:t>
            </w:r>
          </w:p>
        </w:tc>
        <w:tc>
          <w:tcPr>
            <w:tcW w:w="956" w:type="dxa"/>
          </w:tcPr>
          <w:p w:rsidR="0015318C" w:rsidRPr="007118F9" w:rsidRDefault="00166452" w:rsidP="007118F9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1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бщие положения</w:t>
            </w:r>
          </w:p>
        </w:tc>
        <w:tc>
          <w:tcPr>
            <w:tcW w:w="956" w:type="dxa"/>
          </w:tcPr>
          <w:p w:rsidR="0015318C" w:rsidRPr="007118F9" w:rsidRDefault="00166452" w:rsidP="007118F9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2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Структура планируемых результатов</w:t>
            </w:r>
          </w:p>
        </w:tc>
        <w:tc>
          <w:tcPr>
            <w:tcW w:w="956" w:type="dxa"/>
          </w:tcPr>
          <w:p w:rsidR="0015318C" w:rsidRPr="007118F9" w:rsidRDefault="00166452" w:rsidP="007118F9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3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Личностные результаты освоения ООП</w:t>
            </w:r>
          </w:p>
        </w:tc>
        <w:tc>
          <w:tcPr>
            <w:tcW w:w="956" w:type="dxa"/>
          </w:tcPr>
          <w:p w:rsidR="0015318C" w:rsidRPr="007118F9" w:rsidRDefault="00166452" w:rsidP="007118F9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4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Метапредметные результаты освоения ООП</w:t>
            </w:r>
          </w:p>
        </w:tc>
        <w:tc>
          <w:tcPr>
            <w:tcW w:w="956" w:type="dxa"/>
          </w:tcPr>
          <w:p w:rsidR="0015318C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noProof/>
                <w:sz w:val="24"/>
                <w:szCs w:val="24"/>
              </w:rPr>
              <w:t>Предметные результаты</w:t>
            </w:r>
          </w:p>
        </w:tc>
        <w:tc>
          <w:tcPr>
            <w:tcW w:w="956" w:type="dxa"/>
          </w:tcPr>
          <w:p w:rsidR="0015318C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1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Русский язык</w:t>
            </w:r>
          </w:p>
        </w:tc>
        <w:tc>
          <w:tcPr>
            <w:tcW w:w="956" w:type="dxa"/>
          </w:tcPr>
          <w:p w:rsidR="0015318C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2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Литература</w:t>
            </w:r>
          </w:p>
        </w:tc>
        <w:tc>
          <w:tcPr>
            <w:tcW w:w="956" w:type="dxa"/>
          </w:tcPr>
          <w:p w:rsidR="0015318C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3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 xml:space="preserve">Иностранный язык </w:t>
            </w:r>
          </w:p>
        </w:tc>
        <w:tc>
          <w:tcPr>
            <w:tcW w:w="956" w:type="dxa"/>
          </w:tcPr>
          <w:p w:rsidR="0015318C" w:rsidRPr="007118F9" w:rsidRDefault="00166452" w:rsidP="007118F9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История России. Всеобщая история</w:t>
            </w:r>
          </w:p>
        </w:tc>
        <w:tc>
          <w:tcPr>
            <w:tcW w:w="956" w:type="dxa"/>
          </w:tcPr>
          <w:p w:rsidR="0015318C" w:rsidRPr="005B64DA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Обществознание</w:t>
            </w:r>
          </w:p>
        </w:tc>
        <w:tc>
          <w:tcPr>
            <w:tcW w:w="956" w:type="dxa"/>
          </w:tcPr>
          <w:p w:rsidR="0015318C" w:rsidRPr="005B64DA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География</w:t>
            </w:r>
          </w:p>
        </w:tc>
        <w:tc>
          <w:tcPr>
            <w:tcW w:w="956" w:type="dxa"/>
          </w:tcPr>
          <w:p w:rsidR="0015318C" w:rsidRPr="005B64DA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Математика</w:t>
            </w:r>
          </w:p>
        </w:tc>
        <w:tc>
          <w:tcPr>
            <w:tcW w:w="956" w:type="dxa"/>
          </w:tcPr>
          <w:p w:rsidR="0015318C" w:rsidRPr="005B64DA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Информатика</w:t>
            </w:r>
          </w:p>
        </w:tc>
        <w:tc>
          <w:tcPr>
            <w:tcW w:w="956" w:type="dxa"/>
          </w:tcPr>
          <w:p w:rsidR="0015318C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Физика</w:t>
            </w:r>
          </w:p>
        </w:tc>
        <w:tc>
          <w:tcPr>
            <w:tcW w:w="956" w:type="dxa"/>
          </w:tcPr>
          <w:p w:rsidR="0015318C" w:rsidRPr="005B64DA" w:rsidRDefault="004B7144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1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Биология</w:t>
            </w:r>
          </w:p>
        </w:tc>
        <w:tc>
          <w:tcPr>
            <w:tcW w:w="956" w:type="dxa"/>
          </w:tcPr>
          <w:p w:rsidR="0015318C" w:rsidRPr="007118F9" w:rsidRDefault="00166452" w:rsidP="007118F9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1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Химия</w:t>
            </w:r>
          </w:p>
        </w:tc>
        <w:tc>
          <w:tcPr>
            <w:tcW w:w="956" w:type="dxa"/>
          </w:tcPr>
          <w:p w:rsidR="0015318C" w:rsidRPr="005B64DA" w:rsidRDefault="004B7144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1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Изобразительное искусство</w:t>
            </w:r>
          </w:p>
        </w:tc>
        <w:tc>
          <w:tcPr>
            <w:tcW w:w="956" w:type="dxa"/>
          </w:tcPr>
          <w:p w:rsidR="0015318C" w:rsidRPr="005B64DA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1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Музыка</w:t>
            </w:r>
          </w:p>
        </w:tc>
        <w:tc>
          <w:tcPr>
            <w:tcW w:w="956" w:type="dxa"/>
          </w:tcPr>
          <w:p w:rsidR="0015318C" w:rsidRPr="005B64DA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1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Технология</w:t>
            </w:r>
          </w:p>
        </w:tc>
        <w:tc>
          <w:tcPr>
            <w:tcW w:w="956" w:type="dxa"/>
          </w:tcPr>
          <w:p w:rsidR="0015318C" w:rsidRPr="005B64DA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1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Физическая культура</w:t>
            </w:r>
          </w:p>
        </w:tc>
        <w:tc>
          <w:tcPr>
            <w:tcW w:w="956" w:type="dxa"/>
          </w:tcPr>
          <w:p w:rsidR="0015318C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15318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2.5.1</w:t>
            </w:r>
            <w:r w:rsidR="009363E8" w:rsidRPr="007118F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  <w:t>Основы безопасности жизнедеятельности</w:t>
            </w:r>
          </w:p>
        </w:tc>
        <w:tc>
          <w:tcPr>
            <w:tcW w:w="956" w:type="dxa"/>
          </w:tcPr>
          <w:p w:rsidR="0015318C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765C8E" w:rsidP="007118F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1.3</w:t>
            </w:r>
          </w:p>
        </w:tc>
        <w:tc>
          <w:tcPr>
            <w:tcW w:w="7656" w:type="dxa"/>
          </w:tcPr>
          <w:p w:rsidR="0015318C" w:rsidRPr="007118F9" w:rsidRDefault="0015318C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sz w:val="24"/>
                <w:szCs w:val="24"/>
                <w:lang w:eastAsia="en-US"/>
              </w:rPr>
              <w:t xml:space="preserve">Система оценки достижения планируемых результатов освоения </w:t>
            </w:r>
            <w:r w:rsidR="00765C8E" w:rsidRPr="007118F9">
              <w:rPr>
                <w:rStyle w:val="20"/>
                <w:rFonts w:eastAsia="Calibri"/>
                <w:sz w:val="24"/>
                <w:szCs w:val="24"/>
                <w:lang w:eastAsia="en-US"/>
              </w:rPr>
              <w:t xml:space="preserve">ООП ООО </w:t>
            </w:r>
          </w:p>
        </w:tc>
        <w:tc>
          <w:tcPr>
            <w:tcW w:w="956" w:type="dxa"/>
          </w:tcPr>
          <w:p w:rsidR="0015318C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="00166452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</w:tr>
      <w:tr w:rsidR="001C2A2C" w:rsidRPr="007118F9" w:rsidTr="00765C8E">
        <w:tc>
          <w:tcPr>
            <w:tcW w:w="1242" w:type="dxa"/>
          </w:tcPr>
          <w:p w:rsidR="001C2A2C" w:rsidRPr="007118F9" w:rsidRDefault="001C2A2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3.1</w:t>
            </w:r>
          </w:p>
        </w:tc>
        <w:tc>
          <w:tcPr>
            <w:tcW w:w="7656" w:type="dxa"/>
          </w:tcPr>
          <w:p w:rsidR="001C2A2C" w:rsidRPr="007118F9" w:rsidRDefault="001C2A2C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бщие положения</w:t>
            </w:r>
          </w:p>
        </w:tc>
        <w:tc>
          <w:tcPr>
            <w:tcW w:w="956" w:type="dxa"/>
          </w:tcPr>
          <w:p w:rsidR="001C2A2C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1C2A2C" w:rsidRPr="007118F9" w:rsidTr="00765C8E">
        <w:tc>
          <w:tcPr>
            <w:tcW w:w="1242" w:type="dxa"/>
          </w:tcPr>
          <w:p w:rsidR="001C2A2C" w:rsidRPr="007118F9" w:rsidRDefault="001C2A2C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3.2</w:t>
            </w:r>
          </w:p>
        </w:tc>
        <w:tc>
          <w:tcPr>
            <w:tcW w:w="7656" w:type="dxa"/>
          </w:tcPr>
          <w:p w:rsidR="001C2A2C" w:rsidRPr="007118F9" w:rsidRDefault="001C0D68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собенности оценки личностных, метапредметных и предметных р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зультатов</w:t>
            </w:r>
          </w:p>
        </w:tc>
        <w:tc>
          <w:tcPr>
            <w:tcW w:w="956" w:type="dxa"/>
          </w:tcPr>
          <w:p w:rsidR="001C2A2C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C0D68" w:rsidRPr="007118F9" w:rsidTr="00765C8E">
        <w:tc>
          <w:tcPr>
            <w:tcW w:w="1242" w:type="dxa"/>
          </w:tcPr>
          <w:p w:rsidR="001C0D68" w:rsidRPr="007118F9" w:rsidRDefault="001C0D68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.3.3</w:t>
            </w:r>
          </w:p>
        </w:tc>
        <w:tc>
          <w:tcPr>
            <w:tcW w:w="7656" w:type="dxa"/>
          </w:tcPr>
          <w:p w:rsidR="001C0D68" w:rsidRPr="007118F9" w:rsidRDefault="001C0D68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рганизация и содержание оценочных процедур</w:t>
            </w:r>
          </w:p>
        </w:tc>
        <w:tc>
          <w:tcPr>
            <w:tcW w:w="956" w:type="dxa"/>
          </w:tcPr>
          <w:p w:rsidR="001C0D68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7118F9" w:rsidRDefault="00765C8E" w:rsidP="007118F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656" w:type="dxa"/>
          </w:tcPr>
          <w:p w:rsidR="0015318C" w:rsidRPr="007118F9" w:rsidRDefault="00765C8E" w:rsidP="007118F9">
            <w:pPr>
              <w:contextualSpacing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sz w:val="24"/>
                <w:szCs w:val="24"/>
                <w:lang w:eastAsia="en-US"/>
              </w:rPr>
              <w:t xml:space="preserve">СОДЕРЖАТЕЛЬНЫЙ РАЗДЕЛ </w:t>
            </w:r>
          </w:p>
        </w:tc>
        <w:tc>
          <w:tcPr>
            <w:tcW w:w="956" w:type="dxa"/>
          </w:tcPr>
          <w:p w:rsidR="0015318C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="00166452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15318C" w:rsidRPr="007118F9" w:rsidTr="00765C8E">
        <w:tc>
          <w:tcPr>
            <w:tcW w:w="1242" w:type="dxa"/>
          </w:tcPr>
          <w:p w:rsidR="0015318C" w:rsidRPr="0059357A" w:rsidRDefault="00765C8E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59357A">
              <w:rPr>
                <w:rFonts w:ascii="Times New Roman" w:hAnsi="Times New Roman" w:cs="Times New Roman"/>
                <w:sz w:val="24"/>
                <w:szCs w:val="24"/>
              </w:rPr>
              <w:t>2.1</w:t>
            </w:r>
          </w:p>
        </w:tc>
        <w:tc>
          <w:tcPr>
            <w:tcW w:w="7656" w:type="dxa"/>
          </w:tcPr>
          <w:p w:rsidR="0015318C" w:rsidRPr="000571B8" w:rsidRDefault="00765C8E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0571B8">
              <w:rPr>
                <w:rStyle w:val="20"/>
                <w:rFonts w:eastAsia="Calibri"/>
                <w:sz w:val="24"/>
                <w:szCs w:val="24"/>
                <w:lang w:eastAsia="en-US"/>
              </w:rPr>
              <w:t>Программа развития универсальных учебных действий, вкл</w:t>
            </w:r>
            <w:r w:rsidRPr="000571B8">
              <w:rPr>
                <w:rStyle w:val="20"/>
                <w:rFonts w:eastAsia="Calibri"/>
                <w:sz w:val="24"/>
                <w:szCs w:val="24"/>
                <w:lang w:eastAsia="en-US"/>
              </w:rPr>
              <w:t>ю</w:t>
            </w:r>
            <w:r w:rsidRPr="000571B8">
              <w:rPr>
                <w:rStyle w:val="20"/>
                <w:rFonts w:eastAsia="Calibri"/>
                <w:sz w:val="24"/>
                <w:szCs w:val="24"/>
                <w:lang w:eastAsia="en-US"/>
              </w:rPr>
              <w:t>чающая формирование компетенций обучающихся в области и</w:t>
            </w:r>
            <w:r w:rsidRPr="000571B8">
              <w:rPr>
                <w:rStyle w:val="20"/>
                <w:rFonts w:eastAsia="Calibri"/>
                <w:sz w:val="24"/>
                <w:szCs w:val="24"/>
                <w:lang w:eastAsia="en-US"/>
              </w:rPr>
              <w:t>с</w:t>
            </w:r>
            <w:r w:rsidRPr="000571B8">
              <w:rPr>
                <w:rStyle w:val="20"/>
                <w:rFonts w:eastAsia="Calibri"/>
                <w:sz w:val="24"/>
                <w:szCs w:val="24"/>
                <w:lang w:eastAsia="en-US"/>
              </w:rPr>
              <w:t>пользования информационно-коммуникационных технологий, учебно-исследовательской и проектной деятельности</w:t>
            </w:r>
          </w:p>
        </w:tc>
        <w:tc>
          <w:tcPr>
            <w:tcW w:w="956" w:type="dxa"/>
          </w:tcPr>
          <w:p w:rsidR="0015318C" w:rsidRPr="0059357A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765C8E" w:rsidRPr="007118F9" w:rsidTr="00765C8E">
        <w:tc>
          <w:tcPr>
            <w:tcW w:w="1242" w:type="dxa"/>
          </w:tcPr>
          <w:p w:rsidR="00765C8E" w:rsidRPr="007118F9" w:rsidRDefault="00BC4026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1.1</w:t>
            </w:r>
          </w:p>
        </w:tc>
        <w:tc>
          <w:tcPr>
            <w:tcW w:w="7656" w:type="dxa"/>
          </w:tcPr>
          <w:p w:rsidR="00765C8E" w:rsidRPr="007118F9" w:rsidRDefault="00765C8E" w:rsidP="007118F9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sub_318211"/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Цели и задачи программы, описание ее места и роли в реализации тр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бований Стандарта</w:t>
            </w:r>
            <w:bookmarkEnd w:id="0"/>
          </w:p>
        </w:tc>
        <w:tc>
          <w:tcPr>
            <w:tcW w:w="956" w:type="dxa"/>
          </w:tcPr>
          <w:p w:rsidR="00765C8E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765C8E" w:rsidRPr="007118F9" w:rsidTr="00765C8E">
        <w:tc>
          <w:tcPr>
            <w:tcW w:w="1242" w:type="dxa"/>
          </w:tcPr>
          <w:p w:rsidR="00765C8E" w:rsidRPr="007118F9" w:rsidRDefault="00BC4026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1.2</w:t>
            </w:r>
          </w:p>
        </w:tc>
        <w:tc>
          <w:tcPr>
            <w:tcW w:w="7656" w:type="dxa"/>
          </w:tcPr>
          <w:p w:rsidR="00765C8E" w:rsidRPr="007118F9" w:rsidRDefault="00765C8E" w:rsidP="007118F9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" w:name="sub_318212"/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писание понятий, функций, состава и характеристик универсальных учебных действий (личностных, регулятивных, познавательных и ко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муникативных) и их связи с содержанием отдельных учебных предм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тов, внеурочной и внешкольной деятельностью, а также места отдел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ных компонентов универсальных учебных действий в структуре </w:t>
            </w:r>
            <w:r w:rsidRPr="007118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бр</w:t>
            </w:r>
            <w:r w:rsidRPr="007118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7118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овательной деятельности</w:t>
            </w:r>
            <w:bookmarkEnd w:id="1"/>
          </w:p>
        </w:tc>
        <w:tc>
          <w:tcPr>
            <w:tcW w:w="956" w:type="dxa"/>
          </w:tcPr>
          <w:p w:rsidR="00765C8E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765C8E" w:rsidRPr="007118F9" w:rsidTr="00765C8E">
        <w:tc>
          <w:tcPr>
            <w:tcW w:w="1242" w:type="dxa"/>
          </w:tcPr>
          <w:p w:rsidR="00765C8E" w:rsidRPr="007118F9" w:rsidRDefault="00DF2C34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1.3</w:t>
            </w:r>
          </w:p>
        </w:tc>
        <w:tc>
          <w:tcPr>
            <w:tcW w:w="7656" w:type="dxa"/>
          </w:tcPr>
          <w:p w:rsidR="00765C8E" w:rsidRPr="007118F9" w:rsidRDefault="00765C8E" w:rsidP="007118F9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Типовые задачи применения универсальных учебных действий</w:t>
            </w:r>
          </w:p>
        </w:tc>
        <w:tc>
          <w:tcPr>
            <w:tcW w:w="956" w:type="dxa"/>
          </w:tcPr>
          <w:p w:rsidR="00765C8E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765C8E" w:rsidRPr="007118F9" w:rsidTr="00765C8E">
        <w:tc>
          <w:tcPr>
            <w:tcW w:w="1242" w:type="dxa"/>
          </w:tcPr>
          <w:p w:rsidR="00765C8E" w:rsidRPr="007118F9" w:rsidRDefault="00DF2C34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1.4</w:t>
            </w:r>
          </w:p>
        </w:tc>
        <w:tc>
          <w:tcPr>
            <w:tcW w:w="7656" w:type="dxa"/>
          </w:tcPr>
          <w:p w:rsidR="00765C8E" w:rsidRPr="007118F9" w:rsidRDefault="00765C8E" w:rsidP="007118F9">
            <w:pPr>
              <w:contextualSpacing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писание особенностей реализации основных направлений учебно-исследовательской и проектной деятельности обучающихся (исслед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ательское, инженерное, прикладное, информационное, социальное, игровое, творческое направление проектов), а также форм организации учебно-исследовательской и проектной деятельности в рамках урочной и внеурочной деятельности по каждому из направлений</w:t>
            </w:r>
          </w:p>
        </w:tc>
        <w:tc>
          <w:tcPr>
            <w:tcW w:w="956" w:type="dxa"/>
          </w:tcPr>
          <w:p w:rsidR="00765C8E" w:rsidRPr="007118F9" w:rsidRDefault="00166452" w:rsidP="007118F9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8</w:t>
            </w:r>
          </w:p>
        </w:tc>
      </w:tr>
      <w:tr w:rsidR="00765C8E" w:rsidRPr="007118F9" w:rsidTr="00765C8E">
        <w:tc>
          <w:tcPr>
            <w:tcW w:w="1242" w:type="dxa"/>
          </w:tcPr>
          <w:p w:rsidR="00983D62" w:rsidRPr="007118F9" w:rsidRDefault="001B12A6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1.5</w:t>
            </w:r>
          </w:p>
        </w:tc>
        <w:tc>
          <w:tcPr>
            <w:tcW w:w="7656" w:type="dxa"/>
          </w:tcPr>
          <w:p w:rsidR="00765C8E" w:rsidRPr="007118F9" w:rsidRDefault="00765C8E" w:rsidP="007118F9">
            <w:pPr>
              <w:contextualSpacing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писание содержания, видов и форм организации учебной деятельн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сти по формированию и развитию ИКТ-компетенций</w:t>
            </w:r>
          </w:p>
        </w:tc>
        <w:tc>
          <w:tcPr>
            <w:tcW w:w="956" w:type="dxa"/>
          </w:tcPr>
          <w:p w:rsidR="00765C8E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765C8E" w:rsidRPr="007118F9" w:rsidTr="00765C8E">
        <w:tc>
          <w:tcPr>
            <w:tcW w:w="1242" w:type="dxa"/>
          </w:tcPr>
          <w:p w:rsidR="00765C8E" w:rsidRPr="007118F9" w:rsidRDefault="00983D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1.6</w:t>
            </w:r>
          </w:p>
        </w:tc>
        <w:tc>
          <w:tcPr>
            <w:tcW w:w="7656" w:type="dxa"/>
          </w:tcPr>
          <w:p w:rsidR="00765C8E" w:rsidRPr="007118F9" w:rsidRDefault="00765C8E" w:rsidP="007118F9">
            <w:pPr>
              <w:contextualSpacing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Перечень и описание основных элементов ИКТ-компетенций и инстр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ментов их использования</w:t>
            </w:r>
          </w:p>
        </w:tc>
        <w:tc>
          <w:tcPr>
            <w:tcW w:w="956" w:type="dxa"/>
          </w:tcPr>
          <w:p w:rsidR="00765C8E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65C8E" w:rsidRPr="007118F9" w:rsidTr="00765C8E">
        <w:tc>
          <w:tcPr>
            <w:tcW w:w="1242" w:type="dxa"/>
          </w:tcPr>
          <w:p w:rsidR="00765C8E" w:rsidRPr="007118F9" w:rsidRDefault="00983D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1.7</w:t>
            </w:r>
          </w:p>
        </w:tc>
        <w:tc>
          <w:tcPr>
            <w:tcW w:w="7656" w:type="dxa"/>
          </w:tcPr>
          <w:p w:rsidR="00765C8E" w:rsidRPr="007118F9" w:rsidRDefault="00765C8E" w:rsidP="007118F9">
            <w:pPr>
              <w:contextualSpacing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Планируемые результаты формирования и развития компетентности обучающихся в области использования информационно-коммуникационных технологий, подготовки индивидуального проекта, выполняемого в процессе обучения в рамках одного предмета или на межпредметной основе</w:t>
            </w:r>
          </w:p>
        </w:tc>
        <w:tc>
          <w:tcPr>
            <w:tcW w:w="956" w:type="dxa"/>
          </w:tcPr>
          <w:p w:rsidR="00765C8E" w:rsidRPr="007118F9" w:rsidRDefault="005B64DA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.8</w:t>
            </w:r>
          </w:p>
        </w:tc>
        <w:tc>
          <w:tcPr>
            <w:tcW w:w="7656" w:type="dxa"/>
          </w:tcPr>
          <w:p w:rsidR="00BA1F62" w:rsidRPr="00BA1F62" w:rsidRDefault="00BA1F62" w:rsidP="00553D28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A1F62">
              <w:rPr>
                <w:rFonts w:ascii="Times New Roman" w:hAnsi="Times New Roman" w:cs="Times New Roman"/>
                <w:sz w:val="24"/>
                <w:szCs w:val="24"/>
              </w:rPr>
              <w:t>Виды взаимодействия с учебными, научными и социальными организ</w:t>
            </w:r>
            <w:r w:rsidRPr="00BA1F6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BA1F62">
              <w:rPr>
                <w:rFonts w:ascii="Times New Roman" w:hAnsi="Times New Roman" w:cs="Times New Roman"/>
                <w:sz w:val="24"/>
                <w:szCs w:val="24"/>
              </w:rPr>
              <w:t>циями, формы привлечения консультантов, экспертов и научных рук</w:t>
            </w:r>
            <w:r w:rsidRPr="00BA1F6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BA1F62">
              <w:rPr>
                <w:rFonts w:ascii="Times New Roman" w:hAnsi="Times New Roman" w:cs="Times New Roman"/>
                <w:sz w:val="24"/>
                <w:szCs w:val="24"/>
              </w:rPr>
              <w:t>водителей</w:t>
            </w:r>
          </w:p>
        </w:tc>
        <w:tc>
          <w:tcPr>
            <w:tcW w:w="956" w:type="dxa"/>
          </w:tcPr>
          <w:p w:rsidR="00BA1F62" w:rsidRDefault="00D853E2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BA1F6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писание условий, обеспечивающих развитие универсальных учебных действий у обучающихся, в том числе информационно-методического обеспечения, подготовки кадров</w:t>
            </w:r>
          </w:p>
        </w:tc>
        <w:tc>
          <w:tcPr>
            <w:tcW w:w="956" w:type="dxa"/>
          </w:tcPr>
          <w:p w:rsidR="00BA1F62" w:rsidRPr="007118F9" w:rsidRDefault="00BA1F62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BA1F6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1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Fonts w:ascii="Times New Roman" w:eastAsia="Arial Unicode MS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истема оценки деятельности </w:t>
            </w:r>
            <w:r w:rsidRPr="007118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ганизации, осуществляющей образов</w:t>
            </w:r>
            <w:r w:rsidRPr="007118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7118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льную деятельность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, по формированию и развитию универсальных учебных действий у обучающихся</w:t>
            </w:r>
          </w:p>
        </w:tc>
        <w:tc>
          <w:tcPr>
            <w:tcW w:w="956" w:type="dxa"/>
          </w:tcPr>
          <w:p w:rsidR="00BA1F62" w:rsidRPr="007118F9" w:rsidRDefault="00BA1F62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BA1F62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1.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Методика и инструментарий мониторинга успешности освоения и пр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менения обучающимися универсальных учебных действий</w:t>
            </w:r>
          </w:p>
        </w:tc>
        <w:tc>
          <w:tcPr>
            <w:tcW w:w="956" w:type="dxa"/>
          </w:tcPr>
          <w:p w:rsidR="00BA1F62" w:rsidRPr="007118F9" w:rsidRDefault="00BA1F62" w:rsidP="0016645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16645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2.2</w:t>
            </w:r>
          </w:p>
        </w:tc>
        <w:tc>
          <w:tcPr>
            <w:tcW w:w="7656" w:type="dxa"/>
          </w:tcPr>
          <w:p w:rsidR="00BA1F62" w:rsidRPr="00641C04" w:rsidRDefault="00BA1F62" w:rsidP="007118F9">
            <w:pPr>
              <w:pStyle w:val="a6"/>
              <w:ind w:left="0"/>
              <w:jc w:val="both"/>
              <w:rPr>
                <w:rStyle w:val="20"/>
                <w:rFonts w:eastAsiaTheme="minorEastAsia"/>
                <w:sz w:val="24"/>
                <w:szCs w:val="24"/>
              </w:rPr>
            </w:pPr>
            <w:r w:rsidRPr="00641C04">
              <w:rPr>
                <w:rStyle w:val="95"/>
                <w:sz w:val="24"/>
                <w:szCs w:val="24"/>
              </w:rPr>
              <w:t>Программы отдельных учебных предметов, курсов</w:t>
            </w:r>
          </w:p>
        </w:tc>
        <w:tc>
          <w:tcPr>
            <w:tcW w:w="956" w:type="dxa"/>
          </w:tcPr>
          <w:p w:rsidR="00BA1F62" w:rsidRPr="007118F9" w:rsidRDefault="00166452" w:rsidP="007118F9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8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04453B" w:rsidRDefault="00BA1F62" w:rsidP="007118F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453B">
              <w:rPr>
                <w:rFonts w:ascii="Times New Roman" w:hAnsi="Times New Roman" w:cs="Times New Roman"/>
                <w:b/>
                <w:sz w:val="24"/>
                <w:szCs w:val="24"/>
              </w:rPr>
              <w:t>2.3</w:t>
            </w:r>
          </w:p>
        </w:tc>
        <w:tc>
          <w:tcPr>
            <w:tcW w:w="7656" w:type="dxa"/>
          </w:tcPr>
          <w:p w:rsidR="00BA1F62" w:rsidRPr="000571B8" w:rsidRDefault="00BA1F62" w:rsidP="006D35C8">
            <w:pPr>
              <w:contextualSpacing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0571B8">
              <w:rPr>
                <w:rStyle w:val="20"/>
                <w:rFonts w:eastAsia="Calibri"/>
                <w:sz w:val="24"/>
                <w:szCs w:val="24"/>
                <w:lang w:eastAsia="en-US"/>
              </w:rPr>
              <w:t xml:space="preserve">Программа воспитания и социализации обучающихся </w:t>
            </w:r>
            <w:r w:rsidRPr="000571B8">
              <w:rPr>
                <w:rFonts w:ascii="Times New Roman" w:hAnsi="Times New Roman" w:cs="Times New Roman"/>
                <w:b/>
                <w:sz w:val="24"/>
                <w:szCs w:val="24"/>
              </w:rPr>
              <w:t>на ступени ООО</w:t>
            </w:r>
          </w:p>
        </w:tc>
        <w:tc>
          <w:tcPr>
            <w:tcW w:w="956" w:type="dxa"/>
          </w:tcPr>
          <w:p w:rsidR="00BA1F62" w:rsidRPr="007118F9" w:rsidRDefault="00BA1F62" w:rsidP="00085E77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  <w:r w:rsidR="00085E77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1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autoSpaceDE w:val="0"/>
              <w:autoSpaceDN w:val="0"/>
              <w:adjustRightInd w:val="0"/>
              <w:contextualSpacing/>
              <w:jc w:val="both"/>
              <w:rPr>
                <w:rStyle w:val="20"/>
                <w:rFonts w:eastAsiaTheme="minorEastAsia"/>
                <w:b w:val="0"/>
                <w:bCs w:val="0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Цель и задачи духовно-нравственного развития, воспитания и социал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зации обучающихся, описание ценностных ориентиров, лежащих в ее основе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2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Theme="minorEastAsia"/>
                <w:bCs w:val="0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Направления деятельности по духовно-нравственному развитию, во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питанию и социализации, профессиональной ориентации обучающихся, здоровьесберегающей деятельности и формированию экологической культуры обучающихся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A1F62" w:rsidRPr="007118F9" w:rsidTr="002B76DA">
        <w:trPr>
          <w:trHeight w:val="70"/>
        </w:trPr>
        <w:tc>
          <w:tcPr>
            <w:tcW w:w="1242" w:type="dxa"/>
          </w:tcPr>
          <w:p w:rsidR="00BA1F62" w:rsidRPr="007118F9" w:rsidRDefault="00BA1F62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3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Содержание, виды деятельности и формы занятий с обучающимися по каждому из направлений духовно-нравственного развития, воспитания и социализации обучающихся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4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Формы индивидуальной и групповой организации профессиональной ориентации обучающихся по каждому из направлений</w:t>
            </w:r>
          </w:p>
        </w:tc>
        <w:tc>
          <w:tcPr>
            <w:tcW w:w="956" w:type="dxa"/>
          </w:tcPr>
          <w:p w:rsidR="00BA1F62" w:rsidRPr="007118F9" w:rsidRDefault="00BA1F62" w:rsidP="004B7144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5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Theme="minorEastAsia"/>
                <w:bCs w:val="0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Этапы организации работы в системе социального воспитания в рамках </w:t>
            </w:r>
            <w:r w:rsidRPr="007118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ганизации, осуществляющей образовательную деятельность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, совм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стной деятельности </w:t>
            </w:r>
            <w:r w:rsidRPr="007118F9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рганизации, осуществляющей образовательную деятельность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 с предприятиями, общественными организациями, в том числе с системой дополнительного образования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6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autoSpaceDE w:val="0"/>
              <w:autoSpaceDN w:val="0"/>
              <w:adjustRightInd w:val="0"/>
              <w:contextualSpacing/>
              <w:jc w:val="both"/>
              <w:rPr>
                <w:rStyle w:val="20"/>
                <w:rFonts w:eastAsiaTheme="minorEastAsia"/>
                <w:bCs w:val="0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сновные формы организации педагогической поддержки социализ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ции обучающихся по каждому из направлений с учетом урочной и вн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урочной деятельности, а также формы участия специалистов и соц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альных партнеров по направлениям социального воспитания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7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Модель организации работы по формированию экологически целесоо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разного, здорового и безопасного образа жизни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8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Theme="minorEastAsia"/>
                <w:bCs w:val="0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Описание деятельности школы в области непрерывного экологического 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доровьесберегающего образования обучающихся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3.9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Система поощрения социальной успешности и проявлений активной жизненной позиции обучающихся</w:t>
            </w:r>
          </w:p>
        </w:tc>
        <w:tc>
          <w:tcPr>
            <w:tcW w:w="956" w:type="dxa"/>
          </w:tcPr>
          <w:p w:rsidR="00BA1F62" w:rsidRPr="007118F9" w:rsidRDefault="00BA1F62" w:rsidP="000972A8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10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Критерии, показатели эффективности деятельности школы в части д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ховно-нравственного развития, воспитания и социализации обуча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щихся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11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Theme="minorEastAsia"/>
                <w:bCs w:val="0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Методика и инструментарий мониторинга духовно-нравственного ра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вития, воспитания и социализации обучающихся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12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Планируемые результаты духовно-нравственного развития, воспитания и социализации обучающихся, формирования экологической культуры, культуры здорового и безопасного образа жизни обучающихся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3.13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План воспитательной работы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2.4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Style w:val="20"/>
                <w:rFonts w:eastAsia="Calibri"/>
                <w:sz w:val="24"/>
                <w:szCs w:val="24"/>
                <w:lang w:eastAsia="en-US"/>
              </w:rPr>
              <w:t>Программа коррекционной работы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="00E26EC2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4.1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Цели и задачи программы коррекционной работы с обучающимися при получении основного общего образования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4.2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Перечень и содержание индивидуально ориентированных коррекцио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ных направлений работы, способствующих освоению обучающимися с особыми образовательными потребностями основной образовательной программы основного общего образования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4.3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Система комплексного психолого-медико-социального сопровождения и поддержки обучающихся с ограниченными возможностями здоровья, включающая комплексное обследование, мониторинг динамики разв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тия, успешности освоения основной образовательной программы о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новного общего образования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4.4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Механизм взаимодействия, предусматривающий общую целевую и единую стратегическую направленность работы с учетом вариативно-деятельностной тактики учителей, специалистов в области коррекцио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ной педагогики, специальной психологии, медицинских работников школы, других образовательных организаций и институтов общества, реализующийся в единстве урочной, внеурочной и внешкольной де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тельности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.4.5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pStyle w:val="3"/>
              <w:spacing w:before="0"/>
              <w:contextualSpacing/>
              <w:outlineLvl w:val="2"/>
              <w:rPr>
                <w:rStyle w:val="20"/>
                <w:rFonts w:eastAsiaTheme="majorEastAsia"/>
                <w:b/>
                <w:bCs/>
                <w:color w:val="auto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ланируемые результаты коррекционной работы 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823087" w:rsidRDefault="00BA1F62" w:rsidP="007118F9">
            <w:pPr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23087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656" w:type="dxa"/>
          </w:tcPr>
          <w:p w:rsidR="00BA1F62" w:rsidRPr="00823087" w:rsidRDefault="00BA1F62" w:rsidP="00823087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823087">
              <w:rPr>
                <w:rStyle w:val="20"/>
                <w:rFonts w:eastAsia="Calibri"/>
                <w:sz w:val="24"/>
                <w:szCs w:val="24"/>
                <w:lang w:eastAsia="en-US"/>
              </w:rPr>
              <w:t>О</w:t>
            </w:r>
            <w:r>
              <w:rPr>
                <w:rStyle w:val="20"/>
                <w:rFonts w:eastAsia="Calibri"/>
                <w:sz w:val="24"/>
                <w:szCs w:val="24"/>
                <w:lang w:eastAsia="en-US"/>
              </w:rPr>
              <w:t>РГАНИЗАЦИОННЫЙ РАЗДЕЛ</w:t>
            </w:r>
          </w:p>
        </w:tc>
        <w:tc>
          <w:tcPr>
            <w:tcW w:w="956" w:type="dxa"/>
          </w:tcPr>
          <w:p w:rsidR="00BA1F62" w:rsidRPr="0059357A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59357A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59357A">
              <w:rPr>
                <w:rFonts w:ascii="Times New Roman" w:hAnsi="Times New Roman" w:cs="Times New Roman"/>
                <w:sz w:val="24"/>
                <w:szCs w:val="24"/>
              </w:rPr>
              <w:t>3.1</w:t>
            </w:r>
          </w:p>
        </w:tc>
        <w:tc>
          <w:tcPr>
            <w:tcW w:w="7656" w:type="dxa"/>
          </w:tcPr>
          <w:p w:rsidR="00BA1F62" w:rsidRPr="0059357A" w:rsidRDefault="00BA1F62" w:rsidP="007118F9">
            <w:pPr>
              <w:pStyle w:val="2"/>
              <w:spacing w:line="240" w:lineRule="auto"/>
              <w:ind w:firstLine="0"/>
              <w:contextualSpacing/>
              <w:outlineLvl w:val="1"/>
              <w:rPr>
                <w:rStyle w:val="20"/>
                <w:bCs/>
                <w:sz w:val="24"/>
                <w:szCs w:val="24"/>
              </w:rPr>
            </w:pPr>
            <w:bookmarkStart w:id="2" w:name="_Toc406059069"/>
            <w:bookmarkStart w:id="3" w:name="_Toc409691733"/>
            <w:bookmarkStart w:id="4" w:name="_Toc410654074"/>
            <w:bookmarkStart w:id="5" w:name="_Toc414553282"/>
            <w:r w:rsidRPr="0059357A">
              <w:rPr>
                <w:b w:val="0"/>
                <w:sz w:val="24"/>
                <w:szCs w:val="24"/>
              </w:rPr>
              <w:t>Учебный план</w:t>
            </w:r>
            <w:bookmarkEnd w:id="2"/>
            <w:r w:rsidRPr="0059357A">
              <w:rPr>
                <w:b w:val="0"/>
                <w:sz w:val="24"/>
                <w:szCs w:val="24"/>
              </w:rPr>
              <w:t xml:space="preserve"> основного общего образования</w:t>
            </w:r>
            <w:bookmarkEnd w:id="3"/>
            <w:bookmarkEnd w:id="4"/>
            <w:bookmarkEnd w:id="5"/>
          </w:p>
        </w:tc>
        <w:tc>
          <w:tcPr>
            <w:tcW w:w="956" w:type="dxa"/>
          </w:tcPr>
          <w:p w:rsidR="00BA1F62" w:rsidRPr="0059357A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59357A" w:rsidRDefault="00BA1F62" w:rsidP="007118F9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59357A">
              <w:rPr>
                <w:rFonts w:ascii="Times New Roman" w:hAnsi="Times New Roman" w:cs="Times New Roman"/>
                <w:sz w:val="24"/>
                <w:szCs w:val="24"/>
              </w:rPr>
              <w:t>3.2</w:t>
            </w:r>
          </w:p>
        </w:tc>
        <w:tc>
          <w:tcPr>
            <w:tcW w:w="7656" w:type="dxa"/>
          </w:tcPr>
          <w:p w:rsidR="00BA1F62" w:rsidRPr="0059357A" w:rsidRDefault="00BA1F62" w:rsidP="007118F9">
            <w:pPr>
              <w:contextualSpacing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59357A">
              <w:rPr>
                <w:rFonts w:ascii="Times New Roman" w:hAnsi="Times New Roman" w:cs="Times New Roman"/>
                <w:sz w:val="24"/>
                <w:szCs w:val="24"/>
              </w:rPr>
              <w:t>Календарный учебный график</w:t>
            </w:r>
          </w:p>
        </w:tc>
        <w:tc>
          <w:tcPr>
            <w:tcW w:w="956" w:type="dxa"/>
          </w:tcPr>
          <w:p w:rsidR="00BA1F62" w:rsidRPr="0059357A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59357A" w:rsidRDefault="00BA1F62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A">
              <w:rPr>
                <w:rFonts w:ascii="Times New Roman" w:hAnsi="Times New Roman" w:cs="Times New Roman"/>
                <w:sz w:val="24"/>
                <w:szCs w:val="24"/>
              </w:rPr>
              <w:t>3.3</w:t>
            </w:r>
          </w:p>
        </w:tc>
        <w:tc>
          <w:tcPr>
            <w:tcW w:w="7656" w:type="dxa"/>
          </w:tcPr>
          <w:p w:rsidR="00BA1F62" w:rsidRPr="0059357A" w:rsidRDefault="00BA1F62" w:rsidP="007118F9">
            <w:pPr>
              <w:contextualSpacing/>
              <w:jc w:val="both"/>
              <w:rPr>
                <w:rStyle w:val="20"/>
                <w:rFonts w:eastAsia="Calibri"/>
                <w:sz w:val="24"/>
                <w:szCs w:val="24"/>
                <w:lang w:eastAsia="en-US"/>
              </w:rPr>
            </w:pPr>
            <w:r w:rsidRPr="0059357A">
              <w:rPr>
                <w:rStyle w:val="Zag11"/>
                <w:rFonts w:ascii="Times New Roman" w:eastAsia="@Arial Unicode MS" w:hAnsi="Times New Roman" w:cs="Times New Roman"/>
                <w:sz w:val="24"/>
                <w:szCs w:val="24"/>
              </w:rPr>
              <w:t>План внеурочной деятельности</w:t>
            </w:r>
          </w:p>
        </w:tc>
        <w:tc>
          <w:tcPr>
            <w:tcW w:w="956" w:type="dxa"/>
          </w:tcPr>
          <w:p w:rsidR="00BA1F62" w:rsidRPr="0059357A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59357A" w:rsidRDefault="00BA1F62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A">
              <w:rPr>
                <w:rFonts w:ascii="Times New Roman" w:hAnsi="Times New Roman" w:cs="Times New Roman"/>
                <w:sz w:val="24"/>
                <w:szCs w:val="24"/>
              </w:rPr>
              <w:t>3.4</w:t>
            </w:r>
          </w:p>
        </w:tc>
        <w:tc>
          <w:tcPr>
            <w:tcW w:w="7656" w:type="dxa"/>
          </w:tcPr>
          <w:p w:rsidR="00BA1F62" w:rsidRPr="007051C2" w:rsidRDefault="00BA1F62" w:rsidP="007118F9">
            <w:pPr>
              <w:contextualSpacing/>
              <w:jc w:val="both"/>
              <w:rPr>
                <w:rStyle w:val="20"/>
                <w:rFonts w:eastAsia="Calibri"/>
                <w:b w:val="0"/>
                <w:sz w:val="24"/>
                <w:szCs w:val="24"/>
                <w:lang w:eastAsia="en-US"/>
              </w:rPr>
            </w:pPr>
            <w:r w:rsidRPr="007051C2">
              <w:rPr>
                <w:rFonts w:ascii="Times New Roman" w:hAnsi="Times New Roman" w:cs="Times New Roman"/>
                <w:b/>
                <w:sz w:val="24"/>
                <w:szCs w:val="24"/>
              </w:rPr>
              <w:t>Система условий реализации основной образовательной програ</w:t>
            </w:r>
            <w:r w:rsidRPr="007051C2">
              <w:rPr>
                <w:rFonts w:ascii="Times New Roman" w:hAnsi="Times New Roman" w:cs="Times New Roman"/>
                <w:b/>
                <w:sz w:val="24"/>
                <w:szCs w:val="24"/>
              </w:rPr>
              <w:t>м</w:t>
            </w:r>
            <w:r w:rsidRPr="007051C2">
              <w:rPr>
                <w:rFonts w:ascii="Times New Roman" w:hAnsi="Times New Roman" w:cs="Times New Roman"/>
                <w:b/>
                <w:sz w:val="24"/>
                <w:szCs w:val="24"/>
              </w:rPr>
              <w:t>мы основного общего образования</w:t>
            </w:r>
          </w:p>
        </w:tc>
        <w:tc>
          <w:tcPr>
            <w:tcW w:w="956" w:type="dxa"/>
          </w:tcPr>
          <w:p w:rsidR="00BA1F62" w:rsidRPr="0059357A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9357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.4.1</w:t>
            </w:r>
          </w:p>
        </w:tc>
        <w:tc>
          <w:tcPr>
            <w:tcW w:w="7656" w:type="dxa"/>
          </w:tcPr>
          <w:p w:rsidR="00BA1F62" w:rsidRPr="007118F9" w:rsidRDefault="00BA1F62" w:rsidP="007118F9">
            <w:pPr>
              <w:autoSpaceDE w:val="0"/>
              <w:autoSpaceDN w:val="0"/>
              <w:adjustRightInd w:val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писание имеющихся условий: кадровых, психолого-педагогических, финансовых, материально-технических, информационно-методических</w:t>
            </w:r>
          </w:p>
        </w:tc>
        <w:tc>
          <w:tcPr>
            <w:tcW w:w="956" w:type="dxa"/>
          </w:tcPr>
          <w:p w:rsidR="00BA1F62" w:rsidRPr="007118F9" w:rsidRDefault="00BA1F6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4731C" w:rsidRPr="007118F9" w:rsidTr="00765C8E">
        <w:tc>
          <w:tcPr>
            <w:tcW w:w="1242" w:type="dxa"/>
          </w:tcPr>
          <w:p w:rsidR="0004731C" w:rsidRPr="007118F9" w:rsidRDefault="0004731C" w:rsidP="007118F9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4.2</w:t>
            </w:r>
          </w:p>
        </w:tc>
        <w:tc>
          <w:tcPr>
            <w:tcW w:w="7656" w:type="dxa"/>
          </w:tcPr>
          <w:p w:rsidR="0004731C" w:rsidRPr="007118F9" w:rsidRDefault="0004731C" w:rsidP="0004731C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4731C">
              <w:rPr>
                <w:rFonts w:ascii="Times New Roman" w:hAnsi="Times New Roman" w:cs="Times New Roman"/>
                <w:b/>
                <w:sz w:val="24"/>
                <w:szCs w:val="24"/>
              </w:rPr>
              <w:t> </w:t>
            </w:r>
            <w:r w:rsidRPr="0004731C">
              <w:rPr>
                <w:rFonts w:ascii="Times New Roman" w:hAnsi="Times New Roman" w:cs="Times New Roman"/>
                <w:sz w:val="24"/>
                <w:szCs w:val="24"/>
              </w:rPr>
              <w:t>Механизмы достижения целевых ориентиров в системе условий</w:t>
            </w:r>
          </w:p>
        </w:tc>
        <w:tc>
          <w:tcPr>
            <w:tcW w:w="956" w:type="dxa"/>
          </w:tcPr>
          <w:p w:rsidR="0004731C" w:rsidRDefault="00E26EC2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8</w:t>
            </w:r>
          </w:p>
        </w:tc>
      </w:tr>
      <w:tr w:rsidR="00BA1F62" w:rsidRPr="007118F9" w:rsidTr="00765C8E">
        <w:tc>
          <w:tcPr>
            <w:tcW w:w="1242" w:type="dxa"/>
          </w:tcPr>
          <w:p w:rsidR="00BA1F62" w:rsidRPr="007118F9" w:rsidRDefault="00BA1F62" w:rsidP="00D62058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.4.</w:t>
            </w:r>
            <w:r w:rsidR="00D6205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7656" w:type="dxa"/>
          </w:tcPr>
          <w:p w:rsidR="00BA1F62" w:rsidRPr="00D62058" w:rsidRDefault="00D62058" w:rsidP="002B4F3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D62058">
              <w:rPr>
                <w:rFonts w:ascii="Times New Roman" w:hAnsi="Times New Roman" w:cs="Times New Roman"/>
                <w:sz w:val="24"/>
                <w:szCs w:val="24"/>
              </w:rPr>
              <w:t>Сетевой график (дорожная карта) по формированию необходимой си</w:t>
            </w:r>
            <w:r w:rsidRPr="00D6205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D62058">
              <w:rPr>
                <w:rFonts w:ascii="Times New Roman" w:hAnsi="Times New Roman" w:cs="Times New Roman"/>
                <w:sz w:val="24"/>
                <w:szCs w:val="24"/>
              </w:rPr>
              <w:t>темы условий</w:t>
            </w:r>
          </w:p>
        </w:tc>
        <w:tc>
          <w:tcPr>
            <w:tcW w:w="956" w:type="dxa"/>
          </w:tcPr>
          <w:p w:rsidR="00BA1F62" w:rsidRPr="007118F9" w:rsidRDefault="00E26EC2" w:rsidP="00D62058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9</w:t>
            </w:r>
          </w:p>
        </w:tc>
      </w:tr>
      <w:tr w:rsidR="002F451C" w:rsidRPr="007118F9" w:rsidTr="00765C8E">
        <w:tc>
          <w:tcPr>
            <w:tcW w:w="1242" w:type="dxa"/>
          </w:tcPr>
          <w:p w:rsidR="002F451C" w:rsidRPr="007118F9" w:rsidRDefault="002F451C" w:rsidP="00D62058">
            <w:p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4.4</w:t>
            </w:r>
          </w:p>
        </w:tc>
        <w:tc>
          <w:tcPr>
            <w:tcW w:w="7656" w:type="dxa"/>
          </w:tcPr>
          <w:p w:rsidR="002F451C" w:rsidRPr="000B4121" w:rsidRDefault="000B4121" w:rsidP="002B4F32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B4121">
              <w:rPr>
                <w:rFonts w:ascii="Times New Roman" w:eastAsia="Times New Roman" w:hAnsi="Times New Roman"/>
                <w:color w:val="000001"/>
                <w:sz w:val="24"/>
                <w:szCs w:val="24"/>
              </w:rPr>
              <w:t>Контроль  за состоянием системы условий</w:t>
            </w:r>
          </w:p>
        </w:tc>
        <w:tc>
          <w:tcPr>
            <w:tcW w:w="956" w:type="dxa"/>
          </w:tcPr>
          <w:p w:rsidR="002F451C" w:rsidRDefault="000B4121" w:rsidP="00E26EC2">
            <w:pPr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="00E26EC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:rsidR="0015318C" w:rsidRPr="007118F9" w:rsidRDefault="0015318C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765C8E" w:rsidRPr="007118F9" w:rsidRDefault="00765C8E" w:rsidP="007118F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br w:type="page"/>
      </w:r>
    </w:p>
    <w:p w:rsidR="0015318C" w:rsidRPr="007118F9" w:rsidRDefault="00765C8E" w:rsidP="007118F9">
      <w:pPr>
        <w:pStyle w:val="a6"/>
        <w:spacing w:after="0" w:line="240" w:lineRule="auto"/>
        <w:jc w:val="center"/>
        <w:rPr>
          <w:rStyle w:val="95"/>
          <w:bCs w:val="0"/>
          <w:sz w:val="24"/>
          <w:szCs w:val="24"/>
        </w:rPr>
      </w:pPr>
      <w:r w:rsidRPr="007118F9">
        <w:rPr>
          <w:rStyle w:val="95"/>
          <w:bCs w:val="0"/>
          <w:sz w:val="24"/>
          <w:szCs w:val="24"/>
        </w:rPr>
        <w:lastRenderedPageBreak/>
        <w:t>1. ЦЕЛЕВОЙ РАЗДЕЛ</w:t>
      </w:r>
    </w:p>
    <w:p w:rsidR="00765C8E" w:rsidRPr="007118F9" w:rsidRDefault="00765C8E" w:rsidP="007118F9">
      <w:pPr>
        <w:pStyle w:val="a6"/>
        <w:spacing w:after="0" w:line="240" w:lineRule="auto"/>
        <w:rPr>
          <w:rStyle w:val="95"/>
          <w:bCs w:val="0"/>
          <w:sz w:val="24"/>
          <w:szCs w:val="24"/>
        </w:rPr>
      </w:pPr>
    </w:p>
    <w:p w:rsidR="00765C8E" w:rsidRDefault="00765C8E" w:rsidP="009F6CE1">
      <w:pPr>
        <w:pStyle w:val="a6"/>
        <w:numPr>
          <w:ilvl w:val="1"/>
          <w:numId w:val="2"/>
        </w:numPr>
        <w:spacing w:after="0" w:line="240" w:lineRule="auto"/>
        <w:rPr>
          <w:rStyle w:val="95"/>
          <w:bCs w:val="0"/>
          <w:sz w:val="24"/>
          <w:szCs w:val="24"/>
        </w:rPr>
      </w:pPr>
      <w:r w:rsidRPr="007118F9">
        <w:rPr>
          <w:rStyle w:val="95"/>
          <w:bCs w:val="0"/>
          <w:sz w:val="24"/>
          <w:szCs w:val="24"/>
        </w:rPr>
        <w:t>Пояснительная записка</w:t>
      </w:r>
    </w:p>
    <w:p w:rsidR="009A3EFA" w:rsidRPr="009A3EFA" w:rsidRDefault="009A3EFA" w:rsidP="009A3EFA">
      <w:pPr>
        <w:pStyle w:val="a6"/>
        <w:spacing w:after="0" w:line="240" w:lineRule="auto"/>
        <w:ind w:left="1080"/>
        <w:jc w:val="both"/>
        <w:rPr>
          <w:rFonts w:ascii="Times New Roman" w:hAnsi="Times New Roman"/>
          <w:sz w:val="24"/>
          <w:szCs w:val="24"/>
        </w:rPr>
      </w:pPr>
      <w:r w:rsidRPr="009A3EFA">
        <w:rPr>
          <w:rFonts w:ascii="Times New Roman" w:eastAsia="Times New Roman" w:hAnsi="Times New Roman"/>
          <w:sz w:val="24"/>
          <w:szCs w:val="24"/>
        </w:rPr>
        <w:t xml:space="preserve">Основная образовательная программа </w:t>
      </w:r>
      <w:r>
        <w:rPr>
          <w:rFonts w:ascii="Times New Roman" w:eastAsia="Times New Roman" w:hAnsi="Times New Roman"/>
          <w:sz w:val="24"/>
          <w:szCs w:val="24"/>
        </w:rPr>
        <w:t>основного</w:t>
      </w:r>
      <w:r w:rsidRPr="009A3EFA">
        <w:rPr>
          <w:rFonts w:ascii="Times New Roman" w:eastAsia="Times New Roman" w:hAnsi="Times New Roman"/>
          <w:sz w:val="24"/>
          <w:szCs w:val="24"/>
        </w:rPr>
        <w:t xml:space="preserve"> общего образования МКУ «Алыг</w:t>
      </w:r>
      <w:r w:rsidRPr="009A3EFA">
        <w:rPr>
          <w:rFonts w:ascii="Times New Roman" w:eastAsia="Times New Roman" w:hAnsi="Times New Roman"/>
          <w:sz w:val="24"/>
          <w:szCs w:val="24"/>
        </w:rPr>
        <w:t>д</w:t>
      </w:r>
      <w:r w:rsidRPr="009A3EFA">
        <w:rPr>
          <w:rFonts w:ascii="Times New Roman" w:eastAsia="Times New Roman" w:hAnsi="Times New Roman"/>
          <w:sz w:val="24"/>
          <w:szCs w:val="24"/>
        </w:rPr>
        <w:t xml:space="preserve">жерская школа – интернат среднего (полного) общего образования» разработана </w:t>
      </w:r>
      <w:r w:rsidRPr="009A3EFA">
        <w:rPr>
          <w:rFonts w:ascii="Times New Roman" w:hAnsi="Times New Roman"/>
          <w:sz w:val="24"/>
          <w:szCs w:val="24"/>
        </w:rPr>
        <w:t>с учетом требований следующих нормативных документов:</w:t>
      </w:r>
    </w:p>
    <w:p w:rsidR="009A3EFA" w:rsidRPr="00E76964" w:rsidRDefault="009A3EFA" w:rsidP="0071046C">
      <w:pPr>
        <w:pStyle w:val="114"/>
        <w:spacing w:before="0" w:after="0"/>
        <w:ind w:left="720"/>
        <w:contextualSpacing/>
        <w:jc w:val="both"/>
        <w:rPr>
          <w:b w:val="0"/>
          <w:bCs w:val="0"/>
          <w:color w:val="auto"/>
          <w:sz w:val="24"/>
          <w:szCs w:val="24"/>
        </w:rPr>
      </w:pPr>
      <w:r>
        <w:rPr>
          <w:b w:val="0"/>
          <w:bCs w:val="0"/>
          <w:color w:val="auto"/>
          <w:sz w:val="24"/>
          <w:szCs w:val="24"/>
        </w:rPr>
        <w:t xml:space="preserve">- </w:t>
      </w:r>
      <w:r w:rsidRPr="00E76964">
        <w:rPr>
          <w:b w:val="0"/>
          <w:bCs w:val="0"/>
          <w:color w:val="auto"/>
          <w:sz w:val="24"/>
          <w:szCs w:val="24"/>
        </w:rPr>
        <w:t>Федеральный закон от 29 декабря 2012 года № 273-ФЗ «Об образовании в Российской Федерации»</w:t>
      </w:r>
    </w:p>
    <w:p w:rsidR="0071046C" w:rsidRPr="0071046C" w:rsidRDefault="009A3EFA" w:rsidP="0071046C">
      <w:pPr>
        <w:spacing w:after="0" w:line="240" w:lineRule="auto"/>
        <w:ind w:left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046C">
        <w:rPr>
          <w:rFonts w:ascii="Times New Roman" w:hAnsi="Times New Roman" w:cs="Times New Roman"/>
          <w:bCs/>
          <w:kern w:val="1"/>
          <w:sz w:val="24"/>
          <w:szCs w:val="24"/>
        </w:rPr>
        <w:t xml:space="preserve">- </w:t>
      </w:r>
      <w:r w:rsidR="0071046C" w:rsidRPr="0071046C">
        <w:rPr>
          <w:rFonts w:ascii="Times New Roman" w:eastAsia="Times New Roman" w:hAnsi="Times New Roman" w:cs="Times New Roman"/>
          <w:sz w:val="24"/>
          <w:szCs w:val="24"/>
        </w:rPr>
        <w:t>Постановление  Главного государственного санитарного врача РФ от 29.12.2010 № 189 (ред. от 25.12.2013) «Об утверждении СанПиН 2.4.2.2821-10 «Санитарно-эпидемиологические требования к условиям и организации обучения в общеобразов</w:t>
      </w:r>
      <w:r w:rsidR="0071046C" w:rsidRPr="0071046C">
        <w:rPr>
          <w:rFonts w:ascii="Times New Roman" w:eastAsia="Times New Roman" w:hAnsi="Times New Roman" w:cs="Times New Roman"/>
          <w:sz w:val="24"/>
          <w:szCs w:val="24"/>
        </w:rPr>
        <w:t>а</w:t>
      </w:r>
      <w:r w:rsidR="0071046C" w:rsidRPr="0071046C">
        <w:rPr>
          <w:rFonts w:ascii="Times New Roman" w:eastAsia="Times New Roman" w:hAnsi="Times New Roman" w:cs="Times New Roman"/>
          <w:sz w:val="24"/>
          <w:szCs w:val="24"/>
        </w:rPr>
        <w:t xml:space="preserve">тельных учреждениях»; </w:t>
      </w:r>
    </w:p>
    <w:p w:rsidR="009A3EFA" w:rsidRPr="009A3EFA" w:rsidRDefault="009A3EFA" w:rsidP="0071046C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9A3EFA">
        <w:rPr>
          <w:rFonts w:ascii="Times New Roman" w:eastAsia="Times New Roman" w:hAnsi="Times New Roman" w:cs="Times New Roman"/>
          <w:sz w:val="24"/>
          <w:szCs w:val="24"/>
        </w:rPr>
        <w:t>Федеральный государственный образовательный стандарт основного общего образов</w:t>
      </w:r>
      <w:r w:rsidRPr="009A3EFA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9A3EFA">
        <w:rPr>
          <w:rFonts w:ascii="Times New Roman" w:eastAsia="Times New Roman" w:hAnsi="Times New Roman" w:cs="Times New Roman"/>
          <w:sz w:val="24"/>
          <w:szCs w:val="24"/>
        </w:rPr>
        <w:t xml:space="preserve">ния, утверждён приказом Минобрнауки России от  17.12.2010 г. № 1897. </w:t>
      </w:r>
    </w:p>
    <w:p w:rsidR="009A3EFA" w:rsidRPr="009A3EFA" w:rsidRDefault="009A3EFA" w:rsidP="009A3EFA">
      <w:pPr>
        <w:spacing w:after="0" w:line="240" w:lineRule="auto"/>
        <w:ind w:left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r w:rsidRPr="009A3EFA">
        <w:rPr>
          <w:rFonts w:ascii="Times New Roman" w:eastAsia="Times New Roman" w:hAnsi="Times New Roman" w:cs="Times New Roman"/>
          <w:sz w:val="24"/>
          <w:szCs w:val="24"/>
        </w:rPr>
        <w:t xml:space="preserve">Приказ Минобрнауки России № 1644 от 29 декабря 2014 года «О  внесении изменений в приказ Министерства образования и науки Российской Федерации от 17 декабря 2010 г. № 1897 «Об утверждении федерального государственного образовательного стандарта основного общего образования». </w:t>
      </w:r>
    </w:p>
    <w:p w:rsidR="009A3EFA" w:rsidRPr="009A3EFA" w:rsidRDefault="009A3EFA" w:rsidP="009A3EFA">
      <w:pPr>
        <w:spacing w:after="0" w:line="240" w:lineRule="auto"/>
        <w:ind w:left="72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</w:t>
      </w:r>
      <w:r w:rsidRPr="009A3EFA">
        <w:rPr>
          <w:rFonts w:ascii="Times New Roman" w:hAnsi="Times New Roman"/>
          <w:sz w:val="24"/>
          <w:szCs w:val="24"/>
        </w:rPr>
        <w:t xml:space="preserve">Устав Муниципального казенного  учреждения  </w:t>
      </w:r>
      <w:r w:rsidRPr="009A3EFA">
        <w:rPr>
          <w:rFonts w:ascii="Times New Roman" w:eastAsia="Times New Roman" w:hAnsi="Times New Roman"/>
          <w:sz w:val="24"/>
          <w:szCs w:val="24"/>
        </w:rPr>
        <w:t>МКУ «Алыгджерская школа – инте</w:t>
      </w:r>
      <w:r w:rsidRPr="009A3EFA">
        <w:rPr>
          <w:rFonts w:ascii="Times New Roman" w:eastAsia="Times New Roman" w:hAnsi="Times New Roman"/>
          <w:sz w:val="24"/>
          <w:szCs w:val="24"/>
        </w:rPr>
        <w:t>р</w:t>
      </w:r>
      <w:r w:rsidRPr="009A3EFA">
        <w:rPr>
          <w:rFonts w:ascii="Times New Roman" w:eastAsia="Times New Roman" w:hAnsi="Times New Roman"/>
          <w:sz w:val="24"/>
          <w:szCs w:val="24"/>
        </w:rPr>
        <w:t>нат»</w:t>
      </w:r>
    </w:p>
    <w:p w:rsidR="009F6CE1" w:rsidRPr="009F6CE1" w:rsidRDefault="009F6CE1" w:rsidP="009F6CE1">
      <w:pPr>
        <w:autoSpaceDE w:val="0"/>
        <w:autoSpaceDN w:val="0"/>
        <w:adjustRightInd w:val="0"/>
        <w:spacing w:after="0" w:line="240" w:lineRule="auto"/>
        <w:ind w:left="720"/>
        <w:rPr>
          <w:rStyle w:val="95"/>
          <w:bCs w:val="0"/>
          <w:sz w:val="24"/>
          <w:szCs w:val="24"/>
        </w:rPr>
      </w:pPr>
    </w:p>
    <w:p w:rsidR="00765C8E" w:rsidRPr="007118F9" w:rsidRDefault="00765C8E" w:rsidP="007118F9">
      <w:pPr>
        <w:pStyle w:val="2"/>
        <w:numPr>
          <w:ilvl w:val="2"/>
          <w:numId w:val="2"/>
        </w:numPr>
        <w:spacing w:line="240" w:lineRule="auto"/>
        <w:ind w:left="0" w:firstLine="709"/>
        <w:contextualSpacing/>
        <w:rPr>
          <w:sz w:val="24"/>
          <w:szCs w:val="24"/>
        </w:rPr>
      </w:pPr>
      <w:bookmarkStart w:id="6" w:name="_Toc410653946"/>
      <w:bookmarkStart w:id="7" w:name="_Toc414553127"/>
      <w:r w:rsidRPr="007118F9">
        <w:rPr>
          <w:rStyle w:val="Zag11"/>
          <w:sz w:val="24"/>
          <w:szCs w:val="24"/>
        </w:rPr>
        <w:t xml:space="preserve">Цели и задачи реализации ООП ООО </w:t>
      </w:r>
      <w:bookmarkEnd w:id="6"/>
      <w:bookmarkEnd w:id="7"/>
    </w:p>
    <w:p w:rsidR="00765C8E" w:rsidRPr="007118F9" w:rsidRDefault="00800D0B" w:rsidP="007118F9">
      <w:pPr>
        <w:pStyle w:val="2"/>
        <w:spacing w:line="240" w:lineRule="auto"/>
        <w:contextualSpacing/>
        <w:rPr>
          <w:rStyle w:val="Zag11"/>
          <w:i/>
          <w:sz w:val="24"/>
          <w:szCs w:val="24"/>
        </w:rPr>
      </w:pPr>
      <w:r w:rsidRPr="007118F9">
        <w:rPr>
          <w:rStyle w:val="Zag11"/>
          <w:i/>
          <w:sz w:val="24"/>
          <w:szCs w:val="24"/>
        </w:rPr>
        <w:t>Цели</w:t>
      </w:r>
      <w:r w:rsidR="00765C8E" w:rsidRPr="007118F9">
        <w:rPr>
          <w:rStyle w:val="Zag11"/>
          <w:i/>
          <w:sz w:val="24"/>
          <w:szCs w:val="24"/>
        </w:rPr>
        <w:t xml:space="preserve"> реализации </w:t>
      </w:r>
      <w:r w:rsidRPr="007118F9">
        <w:rPr>
          <w:rStyle w:val="Zag11"/>
          <w:i/>
          <w:sz w:val="24"/>
          <w:szCs w:val="24"/>
        </w:rPr>
        <w:t>ООП ООО</w:t>
      </w:r>
    </w:p>
    <w:p w:rsidR="00F60F8F" w:rsidRPr="007118F9" w:rsidRDefault="00F60F8F" w:rsidP="007118F9">
      <w:pPr>
        <w:pStyle w:val="2"/>
        <w:spacing w:line="240" w:lineRule="auto"/>
        <w:contextualSpacing/>
        <w:rPr>
          <w:rStyle w:val="Zag11"/>
          <w:b w:val="0"/>
          <w:sz w:val="24"/>
          <w:szCs w:val="24"/>
        </w:rPr>
      </w:pPr>
      <w:r w:rsidRPr="007118F9">
        <w:rPr>
          <w:rStyle w:val="Zag11"/>
          <w:b w:val="0"/>
          <w:sz w:val="24"/>
          <w:szCs w:val="24"/>
        </w:rPr>
        <w:t>Целями реализации ООП ООО являются: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достижение выпускниками планируемых результатов: знаний, умений, навыков, комп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е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тенций и компетентностей, определяемых личностными, семейными, общественными, госуда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р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ственными потребностями и возможностями обучающегося среднего школьного возраста, и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н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дивидуальными особенностями его развития и состояния здоровья; 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765C8E" w:rsidRPr="007118F9">
        <w:rPr>
          <w:rFonts w:ascii="Times New Roman" w:hAnsi="Times New Roman" w:cs="Times New Roman"/>
          <w:sz w:val="24"/>
          <w:szCs w:val="24"/>
        </w:rPr>
        <w:t>становление и развитие личности обучающегося в ее самобытности, уникальности, н</w:t>
      </w:r>
      <w:r w:rsidR="00765C8E" w:rsidRPr="007118F9">
        <w:rPr>
          <w:rFonts w:ascii="Times New Roman" w:hAnsi="Times New Roman" w:cs="Times New Roman"/>
          <w:sz w:val="24"/>
          <w:szCs w:val="24"/>
        </w:rPr>
        <w:t>е</w:t>
      </w:r>
      <w:r w:rsidR="00765C8E" w:rsidRPr="007118F9">
        <w:rPr>
          <w:rFonts w:ascii="Times New Roman" w:hAnsi="Times New Roman" w:cs="Times New Roman"/>
          <w:sz w:val="24"/>
          <w:szCs w:val="24"/>
        </w:rPr>
        <w:t>повторимости.</w:t>
      </w:r>
    </w:p>
    <w:p w:rsidR="00765C8E" w:rsidRPr="007118F9" w:rsidRDefault="00765C8E" w:rsidP="007118F9">
      <w:pPr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bCs/>
          <w:i/>
          <w:noProof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Достижение поставленных целей при разработке и реализации образовательной орган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и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зацией основной образовательной программы основного общего образования предусматривает </w:t>
      </w:r>
      <w:r w:rsidRPr="007118F9">
        <w:rPr>
          <w:rStyle w:val="Zag11"/>
          <w:rFonts w:ascii="Times New Roman" w:eastAsia="@Arial Unicode MS" w:hAnsi="Times New Roman" w:cs="Times New Roman"/>
          <w:i/>
          <w:sz w:val="24"/>
          <w:szCs w:val="24"/>
        </w:rPr>
        <w:t xml:space="preserve">решение следующих основных задач: 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обеспечение соответствия 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ООП ООО 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требованиям Федерального государственного о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б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разовательного стандарта основного общего образования (ФГОС ООО)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- 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обеспечение преемственности начального общего, основного общего, среднего общего образования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- 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обеспечение доступности получения качественного основного общего образования, достижение планируемых результатов освоения 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ООП ООО 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всеми обучающимися, в том числе детьми-инвалидами и детьми с ОВЗ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установление требований к воспитанию и социализации обучающихся как части обр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а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зовательной программы и соответствующему усилению воспитательного потенциала школы, обеспечению индивидуализированного психолого-педагогического сопровождения каждого обучающегося, формированию образовательного базиса, основанного не только на знаниях, но и на соответствующем культурном уровне развития личности, созданию необходимых условий для ее самореализации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обеспечение эффективного сочетания урочных и внеурочных форм организации уче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б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ных занятий, взаимодействия всех участников образовательных отношений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взаимодействие образовательной организации при реализации 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ООП ООО 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с социальн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ы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ми партнерами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выявление и развитие способностей обучающихся, в том числе детей, проявивших в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ы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дающиеся способности, детей с ОВЗ и инвалидов, их интересов через систему клубов, секций, 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lastRenderedPageBreak/>
        <w:t>студий и кружков, общественно полезную деятельность, в том числе с использованием возмо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ж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ностей образовательных организаций дополнительного образования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организация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 интеллектуальных и творческих соревнований, научно-технического тво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р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чества, проектной и учебно-исследовательской деятельности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участие обучающихся, их родителей (законных представителей), педагогических р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а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ботников и общественности в проектировании и развитии внутришкольной социальной среды, школьного уклада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включение обучающихся в процессы познания и преобразования внешкольной соц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и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альной среды (населенного пункта, района, города) для приобретения опыта реального упра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в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ления и действия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социальное и учебно-исследовательское проектирование, профессиональная ориент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а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ция обучающихся при поддержке педагогов, психологов, социальных педагогов, сотрудничес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т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во с базовыми предприятиями, учреждениями профессионального образования, центрами пр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о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фессиональной работы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сохранение</w:t>
      </w:r>
      <w:r w:rsidR="00765C8E" w:rsidRPr="007118F9">
        <w:rPr>
          <w:rFonts w:ascii="Times New Roman" w:hAnsi="Times New Roman" w:cs="Times New Roman"/>
          <w:sz w:val="24"/>
          <w:szCs w:val="24"/>
        </w:rPr>
        <w:t xml:space="preserve"> и укрепление физического, психологического и социального здоровья об</w:t>
      </w:r>
      <w:r w:rsidR="00765C8E" w:rsidRPr="007118F9">
        <w:rPr>
          <w:rFonts w:ascii="Times New Roman" w:hAnsi="Times New Roman" w:cs="Times New Roman"/>
          <w:sz w:val="24"/>
          <w:szCs w:val="24"/>
        </w:rPr>
        <w:t>у</w:t>
      </w:r>
      <w:r w:rsidR="00765C8E" w:rsidRPr="007118F9">
        <w:rPr>
          <w:rFonts w:ascii="Times New Roman" w:hAnsi="Times New Roman" w:cs="Times New Roman"/>
          <w:sz w:val="24"/>
          <w:szCs w:val="24"/>
        </w:rPr>
        <w:t>чающихся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, обеспечение их безопасности.</w:t>
      </w:r>
    </w:p>
    <w:p w:rsidR="00015B89" w:rsidRDefault="00015B89" w:rsidP="00015B89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8" w:name="_Toc414553128"/>
    </w:p>
    <w:p w:rsidR="00325666" w:rsidRDefault="00325666" w:rsidP="00015B89">
      <w:pPr>
        <w:autoSpaceDE w:val="0"/>
        <w:autoSpaceDN w:val="0"/>
        <w:adjustRightInd w:val="0"/>
        <w:spacing w:after="0" w:line="240" w:lineRule="auto"/>
        <w:contextualSpacing/>
        <w:rPr>
          <w:sz w:val="23"/>
          <w:szCs w:val="23"/>
        </w:rPr>
      </w:pPr>
    </w:p>
    <w:p w:rsidR="00765C8E" w:rsidRPr="007118F9" w:rsidRDefault="00800D0B" w:rsidP="00015B89">
      <w:pPr>
        <w:pStyle w:val="2"/>
        <w:spacing w:line="240" w:lineRule="auto"/>
        <w:ind w:left="709" w:firstLine="0"/>
        <w:contextualSpacing/>
        <w:rPr>
          <w:rStyle w:val="Zag11"/>
          <w:b w:val="0"/>
          <w:sz w:val="24"/>
          <w:szCs w:val="24"/>
        </w:rPr>
      </w:pPr>
      <w:r w:rsidRPr="007118F9">
        <w:rPr>
          <w:rStyle w:val="Zag11"/>
          <w:sz w:val="24"/>
          <w:szCs w:val="24"/>
        </w:rPr>
        <w:t>1.1.2. </w:t>
      </w:r>
      <w:r w:rsidR="00765C8E" w:rsidRPr="007118F9">
        <w:rPr>
          <w:rStyle w:val="Zag11"/>
          <w:sz w:val="24"/>
          <w:szCs w:val="24"/>
        </w:rPr>
        <w:t xml:space="preserve">Принципы и подходы к формированию </w:t>
      </w:r>
      <w:r w:rsidRPr="007118F9">
        <w:rPr>
          <w:rStyle w:val="Zag11"/>
          <w:sz w:val="24"/>
          <w:szCs w:val="24"/>
        </w:rPr>
        <w:t>ООП ООО</w:t>
      </w:r>
      <w:bookmarkEnd w:id="8"/>
    </w:p>
    <w:p w:rsidR="00765C8E" w:rsidRPr="007118F9" w:rsidRDefault="00765C8E" w:rsidP="007118F9">
      <w:pPr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i/>
          <w:sz w:val="24"/>
          <w:szCs w:val="24"/>
        </w:rPr>
        <w:t>Методологической основой ФГОС является системно-деятельностный подход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, который предполагает: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воспитание и развитие качеств личности, отвечающих требованиям информационного общества, инновационной экономики, задачам построения российского гражданского общества на основе принципов толерантности, диалога культур и уважения многонационального, пол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и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культурного и поликонфессионального состава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формирование соответствующей целям общего образования социальной среды разв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и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тия обучающихся в системе образования, переход к стратегии социального проектирования и конструирования на основе разработки содержания и технологий образования, определяющих пути и способы достижения желаемого уровня (результата) личностного и познавательного ра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з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вития обучающихся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ориентацию на достижение основного результата образования – развитие на основе о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с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воения 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УУД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 xml:space="preserve">, познания и освоения мира личности обучающегося, его активной учебно-познавательной деятельности, формирование его готовности к саморазвитию и непрерывному образованию; 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признание решающей роли содержания образования, способов организации образов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а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тельной деятельности и учебного сотрудничества в достижении целей личностного и социал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ь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ного развития обучающихся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учет индивидуальных возрастных, психологических и физиологических особенностей обучающихся, роли, значения видов деятельности и форм общения при построении образов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а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тельного процесса и определении образовательно-воспитательных целей и путей их достиж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е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ния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- 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разнообразие индивидуальных образовательных траекторий и индивидуального разв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и</w:t>
      </w:r>
      <w:r w:rsidR="00765C8E"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тия каждого обучающегося, в том числе детей, проявивших выдающиеся способности, детей-инвалидов и детей с ОВЗ.</w:t>
      </w:r>
    </w:p>
    <w:p w:rsidR="00765C8E" w:rsidRPr="007118F9" w:rsidRDefault="00765C8E" w:rsidP="007118F9">
      <w:pPr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i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>О</w:t>
      </w:r>
      <w:r w:rsidR="00800D0B" w:rsidRPr="007118F9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>ОП сформирована</w:t>
      </w:r>
      <w:r w:rsidRPr="007118F9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 xml:space="preserve"> с учетом психолого-педагогических особенностей раз</w:t>
      </w:r>
      <w:r w:rsidR="00800D0B" w:rsidRPr="007118F9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>вития д</w:t>
      </w:r>
      <w:r w:rsidR="00800D0B" w:rsidRPr="007118F9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>е</w:t>
      </w:r>
      <w:r w:rsidR="00800D0B" w:rsidRPr="007118F9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>тей 11-</w:t>
      </w:r>
      <w:r w:rsidRPr="007118F9">
        <w:rPr>
          <w:rStyle w:val="Zag11"/>
          <w:rFonts w:ascii="Times New Roman" w:eastAsia="@Arial Unicode MS" w:hAnsi="Times New Roman" w:cs="Times New Roman"/>
          <w:b/>
          <w:i/>
          <w:sz w:val="24"/>
          <w:szCs w:val="24"/>
        </w:rPr>
        <w:t>15 лет, связанных: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765C8E" w:rsidRPr="007118F9">
        <w:rPr>
          <w:rFonts w:ascii="Times New Roman" w:hAnsi="Times New Roman" w:cs="Times New Roman"/>
          <w:sz w:val="24"/>
          <w:szCs w:val="24"/>
        </w:rPr>
        <w:t>с переходом от учебных действий, характерных для начальной школы и осуществля</w:t>
      </w:r>
      <w:r w:rsidR="00765C8E" w:rsidRPr="007118F9">
        <w:rPr>
          <w:rFonts w:ascii="Times New Roman" w:hAnsi="Times New Roman" w:cs="Times New Roman"/>
          <w:sz w:val="24"/>
          <w:szCs w:val="24"/>
        </w:rPr>
        <w:t>е</w:t>
      </w:r>
      <w:r w:rsidR="00765C8E" w:rsidRPr="007118F9">
        <w:rPr>
          <w:rFonts w:ascii="Times New Roman" w:hAnsi="Times New Roman" w:cs="Times New Roman"/>
          <w:sz w:val="24"/>
          <w:szCs w:val="24"/>
        </w:rPr>
        <w:t>мых только совместно с классом как учебной общностью и под руководством учителя, от сп</w:t>
      </w:r>
      <w:r w:rsidR="00765C8E" w:rsidRPr="007118F9">
        <w:rPr>
          <w:rFonts w:ascii="Times New Roman" w:hAnsi="Times New Roman" w:cs="Times New Roman"/>
          <w:sz w:val="24"/>
          <w:szCs w:val="24"/>
        </w:rPr>
        <w:t>о</w:t>
      </w:r>
      <w:r w:rsidR="00765C8E" w:rsidRPr="007118F9">
        <w:rPr>
          <w:rFonts w:ascii="Times New Roman" w:hAnsi="Times New Roman" w:cs="Times New Roman"/>
          <w:sz w:val="24"/>
          <w:szCs w:val="24"/>
        </w:rPr>
        <w:t>собности только осуществлять принятие заданной педагогом и осмысленной цели к овладению этой учебной деятельностью</w:t>
      </w:r>
      <w:r w:rsidR="00765C8E" w:rsidRPr="007118F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5C8E" w:rsidRPr="007118F9">
        <w:rPr>
          <w:rFonts w:ascii="Times New Roman" w:hAnsi="Times New Roman" w:cs="Times New Roman"/>
          <w:sz w:val="24"/>
          <w:szCs w:val="24"/>
        </w:rPr>
        <w:t>на уровне основной школы в единстве мотивационно-смыслового и операционно-технического компонентов, становление которой осуществляется в форме уче</w:t>
      </w:r>
      <w:r w:rsidR="00765C8E" w:rsidRPr="007118F9">
        <w:rPr>
          <w:rFonts w:ascii="Times New Roman" w:hAnsi="Times New Roman" w:cs="Times New Roman"/>
          <w:sz w:val="24"/>
          <w:szCs w:val="24"/>
        </w:rPr>
        <w:t>б</w:t>
      </w:r>
      <w:r w:rsidR="00765C8E" w:rsidRPr="007118F9">
        <w:rPr>
          <w:rFonts w:ascii="Times New Roman" w:hAnsi="Times New Roman" w:cs="Times New Roman"/>
          <w:sz w:val="24"/>
          <w:szCs w:val="24"/>
        </w:rPr>
        <w:t>ного исследования, к новой внутренней позиции обучающегося – направленности на самосто</w:t>
      </w:r>
      <w:r w:rsidR="00765C8E" w:rsidRPr="007118F9">
        <w:rPr>
          <w:rFonts w:ascii="Times New Roman" w:hAnsi="Times New Roman" w:cs="Times New Roman"/>
          <w:sz w:val="24"/>
          <w:szCs w:val="24"/>
        </w:rPr>
        <w:t>я</w:t>
      </w:r>
      <w:r w:rsidR="00765C8E" w:rsidRPr="007118F9">
        <w:rPr>
          <w:rFonts w:ascii="Times New Roman" w:hAnsi="Times New Roman" w:cs="Times New Roman"/>
          <w:sz w:val="24"/>
          <w:szCs w:val="24"/>
        </w:rPr>
        <w:lastRenderedPageBreak/>
        <w:t>тельный познавательный поиск, постановку учебных целей, освоение и самостоятельное ос</w:t>
      </w:r>
      <w:r w:rsidR="00765C8E" w:rsidRPr="007118F9">
        <w:rPr>
          <w:rFonts w:ascii="Times New Roman" w:hAnsi="Times New Roman" w:cs="Times New Roman"/>
          <w:sz w:val="24"/>
          <w:szCs w:val="24"/>
        </w:rPr>
        <w:t>у</w:t>
      </w:r>
      <w:r w:rsidR="00765C8E" w:rsidRPr="007118F9">
        <w:rPr>
          <w:rFonts w:ascii="Times New Roman" w:hAnsi="Times New Roman" w:cs="Times New Roman"/>
          <w:sz w:val="24"/>
          <w:szCs w:val="24"/>
        </w:rPr>
        <w:t>ществление контрольных и оценочных действий, инициативу в организации учебного сотру</w:t>
      </w:r>
      <w:r w:rsidR="00765C8E" w:rsidRPr="007118F9">
        <w:rPr>
          <w:rFonts w:ascii="Times New Roman" w:hAnsi="Times New Roman" w:cs="Times New Roman"/>
          <w:sz w:val="24"/>
          <w:szCs w:val="24"/>
        </w:rPr>
        <w:t>д</w:t>
      </w:r>
      <w:r w:rsidR="00765C8E" w:rsidRPr="007118F9">
        <w:rPr>
          <w:rFonts w:ascii="Times New Roman" w:hAnsi="Times New Roman" w:cs="Times New Roman"/>
          <w:sz w:val="24"/>
          <w:szCs w:val="24"/>
        </w:rPr>
        <w:t>ничества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765C8E" w:rsidRPr="007118F9">
        <w:rPr>
          <w:rFonts w:ascii="Times New Roman" w:hAnsi="Times New Roman" w:cs="Times New Roman"/>
          <w:sz w:val="24"/>
          <w:szCs w:val="24"/>
        </w:rPr>
        <w:t xml:space="preserve">с осуществлением </w:t>
      </w:r>
      <w:r w:rsidR="00791373" w:rsidRPr="007118F9">
        <w:rPr>
          <w:rFonts w:ascii="Times New Roman" w:hAnsi="Times New Roman" w:cs="Times New Roman"/>
          <w:sz w:val="24"/>
          <w:szCs w:val="24"/>
        </w:rPr>
        <w:t>на каждом возрастном уровне (11-13 и 13-</w:t>
      </w:r>
      <w:r w:rsidR="00765C8E" w:rsidRPr="007118F9">
        <w:rPr>
          <w:rFonts w:ascii="Times New Roman" w:hAnsi="Times New Roman" w:cs="Times New Roman"/>
          <w:sz w:val="24"/>
          <w:szCs w:val="24"/>
        </w:rPr>
        <w:t>15 лет), благодаря разв</w:t>
      </w:r>
      <w:r w:rsidR="00765C8E" w:rsidRPr="007118F9">
        <w:rPr>
          <w:rFonts w:ascii="Times New Roman" w:hAnsi="Times New Roman" w:cs="Times New Roman"/>
          <w:sz w:val="24"/>
          <w:szCs w:val="24"/>
        </w:rPr>
        <w:t>и</w:t>
      </w:r>
      <w:r w:rsidR="00765C8E" w:rsidRPr="007118F9">
        <w:rPr>
          <w:rFonts w:ascii="Times New Roman" w:hAnsi="Times New Roman" w:cs="Times New Roman"/>
          <w:sz w:val="24"/>
          <w:szCs w:val="24"/>
        </w:rPr>
        <w:t>тию рефлексии общих способов действий и возможностей их переноса в различные учебно-предметные области, качественного преобразования учебных действий: моделирования, ко</w:t>
      </w:r>
      <w:r w:rsidR="00765C8E" w:rsidRPr="007118F9">
        <w:rPr>
          <w:rFonts w:ascii="Times New Roman" w:hAnsi="Times New Roman" w:cs="Times New Roman"/>
          <w:sz w:val="24"/>
          <w:szCs w:val="24"/>
        </w:rPr>
        <w:t>н</w:t>
      </w:r>
      <w:r w:rsidR="00765C8E" w:rsidRPr="007118F9">
        <w:rPr>
          <w:rFonts w:ascii="Times New Roman" w:hAnsi="Times New Roman" w:cs="Times New Roman"/>
          <w:sz w:val="24"/>
          <w:szCs w:val="24"/>
        </w:rPr>
        <w:t>троля и оценки  и перехода</w:t>
      </w:r>
      <w:r w:rsidR="00765C8E"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765C8E" w:rsidRPr="007118F9">
        <w:rPr>
          <w:rFonts w:ascii="Times New Roman" w:hAnsi="Times New Roman" w:cs="Times New Roman"/>
          <w:sz w:val="24"/>
          <w:szCs w:val="24"/>
        </w:rPr>
        <w:t>от самостоятельной постановки обучающимися новых учебных з</w:t>
      </w:r>
      <w:r w:rsidR="00765C8E" w:rsidRPr="007118F9">
        <w:rPr>
          <w:rFonts w:ascii="Times New Roman" w:hAnsi="Times New Roman" w:cs="Times New Roman"/>
          <w:sz w:val="24"/>
          <w:szCs w:val="24"/>
        </w:rPr>
        <w:t>а</w:t>
      </w:r>
      <w:r w:rsidR="00765C8E" w:rsidRPr="007118F9">
        <w:rPr>
          <w:rFonts w:ascii="Times New Roman" w:hAnsi="Times New Roman" w:cs="Times New Roman"/>
          <w:sz w:val="24"/>
          <w:szCs w:val="24"/>
        </w:rPr>
        <w:t>дач к развитию способности проектирования собственной учебной деятельности  и построению жизненных планов во временнóй перспективе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765C8E" w:rsidRPr="007118F9">
        <w:rPr>
          <w:rFonts w:ascii="Times New Roman" w:hAnsi="Times New Roman" w:cs="Times New Roman"/>
          <w:sz w:val="24"/>
          <w:szCs w:val="24"/>
        </w:rPr>
        <w:t>с формированием у обучающегося научного типа мышления, который ориентирует его на общекультурные образцы, нормы, эталоны и закономерности взаимодействия с окружа</w:t>
      </w:r>
      <w:r w:rsidR="00765C8E" w:rsidRPr="007118F9">
        <w:rPr>
          <w:rFonts w:ascii="Times New Roman" w:hAnsi="Times New Roman" w:cs="Times New Roman"/>
          <w:sz w:val="24"/>
          <w:szCs w:val="24"/>
        </w:rPr>
        <w:t>ю</w:t>
      </w:r>
      <w:r w:rsidR="00765C8E" w:rsidRPr="007118F9">
        <w:rPr>
          <w:rFonts w:ascii="Times New Roman" w:hAnsi="Times New Roman" w:cs="Times New Roman"/>
          <w:sz w:val="24"/>
          <w:szCs w:val="24"/>
        </w:rPr>
        <w:t>щим миром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765C8E" w:rsidRPr="007118F9">
        <w:rPr>
          <w:rFonts w:ascii="Times New Roman" w:hAnsi="Times New Roman" w:cs="Times New Roman"/>
          <w:sz w:val="24"/>
          <w:szCs w:val="24"/>
        </w:rPr>
        <w:t>с овладением коммуникативными средствами и способами организации кооперации и сотрудничества, развитием учебного сотрудничества, реализуемого в отношениях обучающи</w:t>
      </w:r>
      <w:r w:rsidR="00765C8E" w:rsidRPr="007118F9">
        <w:rPr>
          <w:rFonts w:ascii="Times New Roman" w:hAnsi="Times New Roman" w:cs="Times New Roman"/>
          <w:sz w:val="24"/>
          <w:szCs w:val="24"/>
        </w:rPr>
        <w:t>х</w:t>
      </w:r>
      <w:r w:rsidR="00765C8E" w:rsidRPr="007118F9">
        <w:rPr>
          <w:rFonts w:ascii="Times New Roman" w:hAnsi="Times New Roman" w:cs="Times New Roman"/>
          <w:sz w:val="24"/>
          <w:szCs w:val="24"/>
        </w:rPr>
        <w:t>ся с учителем и сверстниками;</w:t>
      </w:r>
    </w:p>
    <w:p w:rsidR="00765C8E" w:rsidRPr="007118F9" w:rsidRDefault="00800D0B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765C8E" w:rsidRPr="007118F9">
        <w:rPr>
          <w:rFonts w:ascii="Times New Roman" w:hAnsi="Times New Roman" w:cs="Times New Roman"/>
          <w:sz w:val="24"/>
          <w:szCs w:val="24"/>
        </w:rPr>
        <w:t>с изменением формы организации учебной деятельности и учебного сотрудничества от классно-урочной к лабораторно-семинарской и лекционно-лабораторной исследовательской.</w:t>
      </w:r>
    </w:p>
    <w:p w:rsidR="00765C8E" w:rsidRPr="007118F9" w:rsidRDefault="00765C8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Переход обучающегося в основную школу совпадает с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i/>
          <w:sz w:val="24"/>
          <w:szCs w:val="24"/>
        </w:rPr>
        <w:t>первым этапом подросткового развития</w:t>
      </w:r>
      <w:r w:rsidR="00B7678E"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 -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переходом к кризису младшего подросткового воз</w:t>
      </w:r>
      <w:r w:rsidR="00791373" w:rsidRPr="007118F9">
        <w:rPr>
          <w:rFonts w:ascii="Times New Roman" w:hAnsi="Times New Roman" w:cs="Times New Roman"/>
          <w:sz w:val="24"/>
          <w:szCs w:val="24"/>
        </w:rPr>
        <w:t>раста (11-13 лет, 5-</w:t>
      </w:r>
      <w:r w:rsidRPr="007118F9">
        <w:rPr>
          <w:rFonts w:ascii="Times New Roman" w:hAnsi="Times New Roman" w:cs="Times New Roman"/>
          <w:sz w:val="24"/>
          <w:szCs w:val="24"/>
        </w:rPr>
        <w:t>7 классы), х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рактеризующимся началом перехода от детства к взрослости, при котором центральным и сп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цифическим новообразованием в личности подростка является возникновение и развитие сам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сознания – представления о том, что он уже не ребенок, т. е. чувства взрослости, а также вну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 xml:space="preserve">ренней переориентацией подростка с правил и ограничений, связанных с моралью послушания, на нормы поведения взрослых. </w:t>
      </w:r>
    </w:p>
    <w:p w:rsidR="00765C8E" w:rsidRPr="007118F9" w:rsidRDefault="00765C8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торой </w:t>
      </w:r>
      <w:r w:rsidR="00791373" w:rsidRPr="007118F9">
        <w:rPr>
          <w:rFonts w:ascii="Times New Roman" w:hAnsi="Times New Roman" w:cs="Times New Roman"/>
          <w:i/>
          <w:sz w:val="24"/>
          <w:szCs w:val="24"/>
        </w:rPr>
        <w:t>этап подросткового развития (14-15 лет, 8-</w:t>
      </w:r>
      <w:r w:rsidRPr="007118F9">
        <w:rPr>
          <w:rFonts w:ascii="Times New Roman" w:hAnsi="Times New Roman" w:cs="Times New Roman"/>
          <w:i/>
          <w:sz w:val="24"/>
          <w:szCs w:val="24"/>
        </w:rPr>
        <w:t>9 классы), характеризуется:</w:t>
      </w:r>
    </w:p>
    <w:p w:rsidR="00765C8E" w:rsidRPr="007118F9" w:rsidRDefault="00B7678E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765C8E" w:rsidRPr="007118F9">
        <w:rPr>
          <w:rFonts w:ascii="Times New Roman" w:hAnsi="Times New Roman" w:cs="Times New Roman"/>
          <w:sz w:val="24"/>
          <w:szCs w:val="24"/>
        </w:rPr>
        <w:t>бурным, скачкообразным характером развития, т. е. происходящими за сравнительно короткий срок многочисленными качественными изменениями прежних особенностей, интер</w:t>
      </w:r>
      <w:r w:rsidR="00765C8E" w:rsidRPr="007118F9">
        <w:rPr>
          <w:rFonts w:ascii="Times New Roman" w:hAnsi="Times New Roman" w:cs="Times New Roman"/>
          <w:sz w:val="24"/>
          <w:szCs w:val="24"/>
        </w:rPr>
        <w:t>е</w:t>
      </w:r>
      <w:r w:rsidR="00765C8E" w:rsidRPr="007118F9">
        <w:rPr>
          <w:rFonts w:ascii="Times New Roman" w:hAnsi="Times New Roman" w:cs="Times New Roman"/>
          <w:sz w:val="24"/>
          <w:szCs w:val="24"/>
        </w:rPr>
        <w:t>сов и отношений ребенка, появлением у подростка значительных субъективных трудностей и переживаний;</w:t>
      </w:r>
    </w:p>
    <w:p w:rsidR="00765C8E" w:rsidRPr="007118F9" w:rsidRDefault="00B7678E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765C8E" w:rsidRPr="007118F9">
        <w:rPr>
          <w:rFonts w:ascii="Times New Roman" w:hAnsi="Times New Roman" w:cs="Times New Roman"/>
          <w:sz w:val="24"/>
          <w:szCs w:val="24"/>
        </w:rPr>
        <w:t>стремлением подростка к общению и совместной деятельности со сверстниками;</w:t>
      </w:r>
    </w:p>
    <w:p w:rsidR="00765C8E" w:rsidRPr="007118F9" w:rsidRDefault="00B7678E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765C8E" w:rsidRPr="007118F9">
        <w:rPr>
          <w:rFonts w:ascii="Times New Roman" w:hAnsi="Times New Roman" w:cs="Times New Roman"/>
          <w:sz w:val="24"/>
          <w:szCs w:val="24"/>
        </w:rPr>
        <w:t>особой чувствительностью к морально-этическому «кодексу товарищества», в котором заданы важнейшие нормы социального поведения взрослого мира;</w:t>
      </w:r>
    </w:p>
    <w:p w:rsidR="00765C8E" w:rsidRPr="007118F9" w:rsidRDefault="00B7678E" w:rsidP="007118F9">
      <w:pPr>
        <w:pStyle w:val="Normal1"/>
        <w:tabs>
          <w:tab w:val="left" w:pos="993"/>
        </w:tabs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- </w:t>
      </w:r>
      <w:r w:rsidR="00765C8E" w:rsidRPr="007118F9">
        <w:rPr>
          <w:sz w:val="24"/>
          <w:szCs w:val="24"/>
        </w:rPr>
        <w:t>обостренной, в связи с возникновением чувства взрослости, восприимчивостью к у</w:t>
      </w:r>
      <w:r w:rsidR="00765C8E" w:rsidRPr="007118F9">
        <w:rPr>
          <w:sz w:val="24"/>
          <w:szCs w:val="24"/>
        </w:rPr>
        <w:t>с</w:t>
      </w:r>
      <w:r w:rsidR="00765C8E" w:rsidRPr="007118F9">
        <w:rPr>
          <w:sz w:val="24"/>
          <w:szCs w:val="24"/>
        </w:rPr>
        <w:t xml:space="preserve">воению норм, ценностей и способов поведения, которые существуют в мире взрослых и в их отношениях, порождающей </w:t>
      </w:r>
      <w:r w:rsidR="00765C8E" w:rsidRPr="007118F9">
        <w:rPr>
          <w:bCs/>
          <w:sz w:val="24"/>
          <w:szCs w:val="24"/>
        </w:rPr>
        <w:t xml:space="preserve">интенсивное формирование нравственных понятий и убеждений, выработку принципов, </w:t>
      </w:r>
      <w:r w:rsidR="00765C8E" w:rsidRPr="007118F9">
        <w:rPr>
          <w:bCs/>
          <w:iCs/>
          <w:sz w:val="24"/>
          <w:szCs w:val="24"/>
        </w:rPr>
        <w:t xml:space="preserve">моральное развитие личности; </w:t>
      </w:r>
      <w:r w:rsidR="00765C8E" w:rsidRPr="007118F9">
        <w:rPr>
          <w:bCs/>
          <w:sz w:val="24"/>
          <w:szCs w:val="24"/>
        </w:rPr>
        <w:t>т.е. моральным развитием личности;</w:t>
      </w:r>
    </w:p>
    <w:p w:rsidR="00765C8E" w:rsidRPr="007118F9" w:rsidRDefault="00B7678E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765C8E" w:rsidRPr="007118F9">
        <w:rPr>
          <w:rFonts w:ascii="Times New Roman" w:hAnsi="Times New Roman" w:cs="Times New Roman"/>
          <w:sz w:val="24"/>
          <w:szCs w:val="24"/>
        </w:rPr>
        <w:t>сложными поведенческими проявлениями, вызванными противоречием между потре</w:t>
      </w:r>
      <w:r w:rsidR="00765C8E" w:rsidRPr="007118F9">
        <w:rPr>
          <w:rFonts w:ascii="Times New Roman" w:hAnsi="Times New Roman" w:cs="Times New Roman"/>
          <w:sz w:val="24"/>
          <w:szCs w:val="24"/>
        </w:rPr>
        <w:t>б</w:t>
      </w:r>
      <w:r w:rsidR="00765C8E" w:rsidRPr="007118F9">
        <w:rPr>
          <w:rFonts w:ascii="Times New Roman" w:hAnsi="Times New Roman" w:cs="Times New Roman"/>
          <w:sz w:val="24"/>
          <w:szCs w:val="24"/>
        </w:rPr>
        <w:t>ностью подростков в признании их взрослыми со стороны окружающих и собственной неув</w:t>
      </w:r>
      <w:r w:rsidR="00765C8E" w:rsidRPr="007118F9">
        <w:rPr>
          <w:rFonts w:ascii="Times New Roman" w:hAnsi="Times New Roman" w:cs="Times New Roman"/>
          <w:sz w:val="24"/>
          <w:szCs w:val="24"/>
        </w:rPr>
        <w:t>е</w:t>
      </w:r>
      <w:r w:rsidR="00765C8E" w:rsidRPr="007118F9">
        <w:rPr>
          <w:rFonts w:ascii="Times New Roman" w:hAnsi="Times New Roman" w:cs="Times New Roman"/>
          <w:sz w:val="24"/>
          <w:szCs w:val="24"/>
        </w:rPr>
        <w:t>ренностью в этом, проявляющимися в разных формах непослушания, сопротивления и проте</w:t>
      </w:r>
      <w:r w:rsidR="00765C8E" w:rsidRPr="007118F9">
        <w:rPr>
          <w:rFonts w:ascii="Times New Roman" w:hAnsi="Times New Roman" w:cs="Times New Roman"/>
          <w:sz w:val="24"/>
          <w:szCs w:val="24"/>
        </w:rPr>
        <w:t>с</w:t>
      </w:r>
      <w:r w:rsidR="00765C8E" w:rsidRPr="007118F9">
        <w:rPr>
          <w:rFonts w:ascii="Times New Roman" w:hAnsi="Times New Roman" w:cs="Times New Roman"/>
          <w:sz w:val="24"/>
          <w:szCs w:val="24"/>
        </w:rPr>
        <w:t>та;</w:t>
      </w:r>
    </w:p>
    <w:p w:rsidR="00765C8E" w:rsidRPr="007118F9" w:rsidRDefault="00B7678E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765C8E" w:rsidRPr="007118F9">
        <w:rPr>
          <w:rFonts w:ascii="Times New Roman" w:hAnsi="Times New Roman" w:cs="Times New Roman"/>
          <w:sz w:val="24"/>
          <w:szCs w:val="24"/>
        </w:rPr>
        <w:t>изменением социальной ситуации развития: ростом информационных перегрузок, х</w:t>
      </w:r>
      <w:r w:rsidR="00765C8E" w:rsidRPr="007118F9">
        <w:rPr>
          <w:rFonts w:ascii="Times New Roman" w:hAnsi="Times New Roman" w:cs="Times New Roman"/>
          <w:sz w:val="24"/>
          <w:szCs w:val="24"/>
        </w:rPr>
        <w:t>а</w:t>
      </w:r>
      <w:r w:rsidR="00765C8E" w:rsidRPr="007118F9">
        <w:rPr>
          <w:rFonts w:ascii="Times New Roman" w:hAnsi="Times New Roman" w:cs="Times New Roman"/>
          <w:sz w:val="24"/>
          <w:szCs w:val="24"/>
        </w:rPr>
        <w:t>рактером социальных взаимодействий, способами получения информации (СМИ, телевидение, Интернет).</w:t>
      </w:r>
    </w:p>
    <w:p w:rsidR="00765C8E" w:rsidRPr="007118F9" w:rsidRDefault="00765C8E" w:rsidP="007118F9">
      <w:pPr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Учет особенностей подросткового возраста, успешность и своевременность формиров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а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ния новообразований познавательной сферы, качеств и свойств личности связывается с акти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в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ной позицией учителя, а также с адекватностью построения образовательного процесса и выб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о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ром условий и методик обучения.</w:t>
      </w:r>
    </w:p>
    <w:p w:rsidR="00765C8E" w:rsidRPr="007118F9" w:rsidRDefault="00765C8E" w:rsidP="007118F9">
      <w:pPr>
        <w:spacing w:after="0" w:line="240" w:lineRule="auto"/>
        <w:ind w:firstLine="709"/>
        <w:contextualSpacing/>
        <w:jc w:val="both"/>
        <w:rPr>
          <w:rStyle w:val="Zag11"/>
          <w:rFonts w:ascii="Times New Roman" w:eastAsia="@Arial Unicode MS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Объективно необходимое для подготовки к будущей жизни развитие социальной взро</w:t>
      </w:r>
      <w:r w:rsidRPr="007118F9">
        <w:rPr>
          <w:rFonts w:ascii="Times New Roman" w:hAnsi="Times New Roman" w:cs="Times New Roman"/>
          <w:sz w:val="24"/>
          <w:szCs w:val="24"/>
        </w:rPr>
        <w:t>с</w:t>
      </w:r>
      <w:r w:rsidRPr="007118F9">
        <w:rPr>
          <w:rFonts w:ascii="Times New Roman" w:hAnsi="Times New Roman" w:cs="Times New Roman"/>
          <w:sz w:val="24"/>
          <w:szCs w:val="24"/>
        </w:rPr>
        <w:t>лости подростка требует и от родителей (законных представителей) решения соответствующей задачи воспитания подростка в семье, смены прежнего типа отношений на новый.</w:t>
      </w:r>
    </w:p>
    <w:p w:rsidR="00765C8E" w:rsidRPr="007118F9" w:rsidRDefault="00765C8E" w:rsidP="007118F9">
      <w:pPr>
        <w:pStyle w:val="Osnova"/>
        <w:tabs>
          <w:tab w:val="left" w:leader="dot" w:pos="624"/>
        </w:tabs>
        <w:spacing w:line="240" w:lineRule="auto"/>
        <w:ind w:firstLine="709"/>
        <w:contextualSpacing/>
        <w:rPr>
          <w:rStyle w:val="Zag11"/>
          <w:rFonts w:ascii="Times New Roman" w:eastAsia="@Arial Unicode MS" w:hAnsi="Times New Roman" w:cs="Times New Roman"/>
          <w:b/>
          <w:color w:val="auto"/>
          <w:sz w:val="24"/>
          <w:szCs w:val="24"/>
          <w:lang w:val="ru-RU"/>
        </w:rPr>
      </w:pPr>
    </w:p>
    <w:p w:rsidR="0025424A" w:rsidRPr="007118F9" w:rsidRDefault="0025424A" w:rsidP="007118F9">
      <w:pPr>
        <w:spacing w:line="240" w:lineRule="auto"/>
        <w:contextualSpacing/>
        <w:rPr>
          <w:rStyle w:val="Zag11"/>
          <w:rFonts w:ascii="Times New Roman" w:eastAsia="@Arial Unicode MS" w:hAnsi="Times New Roman" w:cs="Times New Roman"/>
          <w:b/>
          <w:sz w:val="24"/>
          <w:szCs w:val="24"/>
        </w:rPr>
      </w:pPr>
      <w:r w:rsidRPr="007118F9">
        <w:rPr>
          <w:rStyle w:val="Zag11"/>
          <w:rFonts w:ascii="Times New Roman" w:eastAsia="@Arial Unicode MS" w:hAnsi="Times New Roman" w:cs="Times New Roman"/>
          <w:b/>
          <w:sz w:val="24"/>
          <w:szCs w:val="24"/>
        </w:rPr>
        <w:br w:type="page"/>
      </w:r>
    </w:p>
    <w:p w:rsidR="0025424A" w:rsidRPr="007118F9" w:rsidRDefault="0025424A" w:rsidP="007118F9">
      <w:pPr>
        <w:pStyle w:val="2"/>
        <w:spacing w:line="240" w:lineRule="auto"/>
        <w:contextualSpacing/>
        <w:rPr>
          <w:rStyle w:val="Zag11"/>
          <w:sz w:val="24"/>
          <w:szCs w:val="24"/>
        </w:rPr>
      </w:pPr>
      <w:bookmarkStart w:id="9" w:name="_Toc405145647"/>
      <w:bookmarkStart w:id="10" w:name="_Toc406058976"/>
      <w:bookmarkStart w:id="11" w:name="_Toc409691625"/>
      <w:bookmarkStart w:id="12" w:name="_Toc410653947"/>
      <w:bookmarkStart w:id="13" w:name="_Toc410702952"/>
      <w:bookmarkStart w:id="14" w:name="_Toc414553129"/>
      <w:r w:rsidRPr="007118F9">
        <w:rPr>
          <w:rStyle w:val="Zag11"/>
          <w:sz w:val="24"/>
          <w:szCs w:val="24"/>
        </w:rPr>
        <w:lastRenderedPageBreak/>
        <w:t xml:space="preserve">1.2. Планируемые результаты освоения обучающимися ООП ООО </w:t>
      </w:r>
      <w:bookmarkEnd w:id="9"/>
      <w:bookmarkEnd w:id="10"/>
      <w:bookmarkEnd w:id="11"/>
      <w:bookmarkEnd w:id="12"/>
      <w:bookmarkEnd w:id="13"/>
      <w:bookmarkEnd w:id="14"/>
    </w:p>
    <w:p w:rsidR="0025424A" w:rsidRPr="007118F9" w:rsidRDefault="0025424A" w:rsidP="007118F9">
      <w:pPr>
        <w:pStyle w:val="3"/>
        <w:spacing w:before="0" w:line="240" w:lineRule="auto"/>
        <w:ind w:firstLine="709"/>
        <w:contextualSpacing/>
        <w:rPr>
          <w:rFonts w:ascii="Times New Roman" w:hAnsi="Times New Roman" w:cs="Times New Roman"/>
          <w:color w:val="auto"/>
          <w:sz w:val="24"/>
          <w:szCs w:val="24"/>
        </w:rPr>
      </w:pPr>
      <w:bookmarkStart w:id="15" w:name="_Toc410653948"/>
      <w:bookmarkStart w:id="16" w:name="_Toc414553130"/>
      <w:r w:rsidRPr="007118F9">
        <w:rPr>
          <w:rFonts w:ascii="Times New Roman" w:hAnsi="Times New Roman" w:cs="Times New Roman"/>
          <w:color w:val="auto"/>
          <w:sz w:val="24"/>
          <w:szCs w:val="24"/>
        </w:rPr>
        <w:t>1.2.1. Общие положения</w:t>
      </w:r>
      <w:bookmarkEnd w:id="15"/>
      <w:bookmarkEnd w:id="16"/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pacing w:val="-4"/>
          <w:sz w:val="24"/>
          <w:szCs w:val="24"/>
        </w:rPr>
      </w:pPr>
      <w:r w:rsidRPr="007118F9">
        <w:rPr>
          <w:rFonts w:ascii="Times New Roman" w:hAnsi="Times New Roman" w:cs="Times New Roman"/>
          <w:spacing w:val="-4"/>
          <w:sz w:val="24"/>
          <w:szCs w:val="24"/>
        </w:rPr>
        <w:t>Планируемые результаты ООП ООО представляют собой систему ведущих целевых уст</w:t>
      </w:r>
      <w:r w:rsidRPr="007118F9">
        <w:rPr>
          <w:rFonts w:ascii="Times New Roman" w:hAnsi="Times New Roman" w:cs="Times New Roman"/>
          <w:spacing w:val="-4"/>
          <w:sz w:val="24"/>
          <w:szCs w:val="24"/>
        </w:rPr>
        <w:t>а</w:t>
      </w:r>
      <w:r w:rsidRPr="007118F9">
        <w:rPr>
          <w:rFonts w:ascii="Times New Roman" w:hAnsi="Times New Roman" w:cs="Times New Roman"/>
          <w:spacing w:val="-4"/>
          <w:sz w:val="24"/>
          <w:szCs w:val="24"/>
        </w:rPr>
        <w:t>новок и ожидаемых результатов освоения всех компонентов, составляющих содержательную осн</w:t>
      </w:r>
      <w:r w:rsidRPr="007118F9">
        <w:rPr>
          <w:rFonts w:ascii="Times New Roman" w:hAnsi="Times New Roman" w:cs="Times New Roman"/>
          <w:spacing w:val="-4"/>
          <w:sz w:val="24"/>
          <w:szCs w:val="24"/>
        </w:rPr>
        <w:t>о</w:t>
      </w:r>
      <w:r w:rsidRPr="007118F9">
        <w:rPr>
          <w:rFonts w:ascii="Times New Roman" w:hAnsi="Times New Roman" w:cs="Times New Roman"/>
          <w:spacing w:val="-4"/>
          <w:sz w:val="24"/>
          <w:szCs w:val="24"/>
        </w:rPr>
        <w:t>ву образовательной программы. Они обеспечивают связь между требованиями ФГОС ООО, обр</w:t>
      </w:r>
      <w:r w:rsidRPr="007118F9">
        <w:rPr>
          <w:rFonts w:ascii="Times New Roman" w:hAnsi="Times New Roman" w:cs="Times New Roman"/>
          <w:spacing w:val="-4"/>
          <w:sz w:val="24"/>
          <w:szCs w:val="24"/>
        </w:rPr>
        <w:t>а</w:t>
      </w:r>
      <w:r w:rsidRPr="007118F9">
        <w:rPr>
          <w:rFonts w:ascii="Times New Roman" w:hAnsi="Times New Roman" w:cs="Times New Roman"/>
          <w:spacing w:val="-4"/>
          <w:sz w:val="24"/>
          <w:szCs w:val="24"/>
        </w:rPr>
        <w:t>зовательным процессом и системой оценки результатов освоения ООП ООО, выступая содерж</w:t>
      </w:r>
      <w:r w:rsidRPr="007118F9">
        <w:rPr>
          <w:rFonts w:ascii="Times New Roman" w:hAnsi="Times New Roman" w:cs="Times New Roman"/>
          <w:spacing w:val="-4"/>
          <w:sz w:val="24"/>
          <w:szCs w:val="24"/>
        </w:rPr>
        <w:t>а</w:t>
      </w:r>
      <w:r w:rsidRPr="007118F9">
        <w:rPr>
          <w:rFonts w:ascii="Times New Roman" w:hAnsi="Times New Roman" w:cs="Times New Roman"/>
          <w:spacing w:val="-4"/>
          <w:sz w:val="24"/>
          <w:szCs w:val="24"/>
        </w:rPr>
        <w:t xml:space="preserve">тельной и критериальной основой для разработки программ учебных предметов, курсов, учебно-методической литературы, программ воспитания и социализации, с одной стороны, и системы оценки результатов – с другой. </w:t>
      </w:r>
    </w:p>
    <w:p w:rsidR="0025424A" w:rsidRPr="007118F9" w:rsidRDefault="0025424A" w:rsidP="007118F9">
      <w:pPr>
        <w:tabs>
          <w:tab w:val="num" w:pos="192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 соответствии с требованиями ФГОС ООО система планируемых ре</w:t>
      </w:r>
      <w:r w:rsidR="00791373" w:rsidRPr="007118F9">
        <w:rPr>
          <w:rFonts w:ascii="Times New Roman" w:hAnsi="Times New Roman" w:cs="Times New Roman"/>
          <w:sz w:val="24"/>
          <w:szCs w:val="24"/>
        </w:rPr>
        <w:t>зультатов (</w:t>
      </w:r>
      <w:r w:rsidRPr="007118F9">
        <w:rPr>
          <w:rFonts w:ascii="Times New Roman" w:hAnsi="Times New Roman" w:cs="Times New Roman"/>
          <w:sz w:val="24"/>
          <w:szCs w:val="24"/>
        </w:rPr>
        <w:t>лич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стны</w:t>
      </w:r>
      <w:r w:rsidR="00791373" w:rsidRPr="007118F9">
        <w:rPr>
          <w:rFonts w:ascii="Times New Roman" w:hAnsi="Times New Roman" w:cs="Times New Roman"/>
          <w:sz w:val="24"/>
          <w:szCs w:val="24"/>
        </w:rPr>
        <w:t>х, метапредметных и предметных)</w:t>
      </w:r>
      <w:r w:rsidRPr="007118F9">
        <w:rPr>
          <w:rFonts w:ascii="Times New Roman" w:hAnsi="Times New Roman" w:cs="Times New Roman"/>
          <w:sz w:val="24"/>
          <w:szCs w:val="24"/>
        </w:rPr>
        <w:t xml:space="preserve"> устанавливает и опи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ную итоговую аттестацию выпускников. Успешное выполнение этих задач требует от учащихся овладения системой учебных действий (универсальных и специфических для каждого учебного предмета: регулятивных, коммуникативных, познавательных) с учебным материалом и, прежде всего, с опорным учебным материалом, служащим основой для последующего обучения.</w:t>
      </w:r>
    </w:p>
    <w:p w:rsidR="00491354" w:rsidRPr="007118F9" w:rsidRDefault="0025424A" w:rsidP="007118F9">
      <w:pPr>
        <w:pStyle w:val="ab"/>
        <w:tabs>
          <w:tab w:val="clear" w:pos="4677"/>
          <w:tab w:val="clear" w:pos="9355"/>
        </w:tabs>
        <w:overflowPunct w:val="0"/>
        <w:ind w:firstLine="709"/>
        <w:contextualSpacing/>
        <w:jc w:val="both"/>
        <w:textAlignment w:val="baseline"/>
        <w:rPr>
          <w:sz w:val="24"/>
          <w:szCs w:val="24"/>
        </w:rPr>
      </w:pPr>
      <w:r w:rsidRPr="007118F9">
        <w:rPr>
          <w:sz w:val="24"/>
          <w:szCs w:val="24"/>
        </w:rPr>
        <w:t xml:space="preserve">В соответствии с реализуемой ФГОС ООО деятельностной парадигмой образования </w:t>
      </w:r>
      <w:r w:rsidRPr="007118F9">
        <w:rPr>
          <w:i/>
          <w:sz w:val="24"/>
          <w:szCs w:val="24"/>
        </w:rPr>
        <w:t>система планируемых результатов строится на основе уровневого подхода</w:t>
      </w:r>
      <w:r w:rsidRPr="007118F9">
        <w:rPr>
          <w:sz w:val="24"/>
          <w:szCs w:val="24"/>
        </w:rPr>
        <w:t>: выделения ож</w:t>
      </w:r>
      <w:r w:rsidRPr="007118F9">
        <w:rPr>
          <w:sz w:val="24"/>
          <w:szCs w:val="24"/>
        </w:rPr>
        <w:t>и</w:t>
      </w:r>
      <w:r w:rsidRPr="007118F9">
        <w:rPr>
          <w:sz w:val="24"/>
          <w:szCs w:val="24"/>
        </w:rPr>
        <w:t xml:space="preserve">даемого уровня актуального развития большинства обучающихся и ближайшей перспективы их развития. </w:t>
      </w:r>
    </w:p>
    <w:p w:rsidR="00791373" w:rsidRPr="007118F9" w:rsidRDefault="00791373" w:rsidP="007118F9">
      <w:pPr>
        <w:pStyle w:val="ab"/>
        <w:tabs>
          <w:tab w:val="clear" w:pos="4677"/>
          <w:tab w:val="clear" w:pos="9355"/>
        </w:tabs>
        <w:overflowPunct w:val="0"/>
        <w:ind w:firstLine="709"/>
        <w:contextualSpacing/>
        <w:jc w:val="both"/>
        <w:textAlignment w:val="baseline"/>
        <w:rPr>
          <w:bCs/>
          <w:i/>
          <w:color w:val="FF0000"/>
          <w:sz w:val="24"/>
          <w:szCs w:val="24"/>
        </w:rPr>
      </w:pPr>
    </w:p>
    <w:p w:rsidR="0025424A" w:rsidRPr="007118F9" w:rsidRDefault="0025424A" w:rsidP="007118F9">
      <w:pPr>
        <w:pStyle w:val="3"/>
        <w:spacing w:before="0" w:line="240" w:lineRule="auto"/>
        <w:ind w:firstLine="709"/>
        <w:contextualSpacing/>
        <w:rPr>
          <w:rFonts w:ascii="Times New Roman" w:hAnsi="Times New Roman" w:cs="Times New Roman"/>
          <w:color w:val="auto"/>
          <w:sz w:val="24"/>
          <w:szCs w:val="24"/>
        </w:rPr>
      </w:pPr>
      <w:bookmarkStart w:id="17" w:name="_Toc414553131"/>
      <w:bookmarkStart w:id="18" w:name="_Toc410653949"/>
      <w:r w:rsidRPr="007118F9">
        <w:rPr>
          <w:rFonts w:ascii="Times New Roman" w:hAnsi="Times New Roman" w:cs="Times New Roman"/>
          <w:color w:val="auto"/>
          <w:sz w:val="24"/>
          <w:szCs w:val="24"/>
        </w:rPr>
        <w:t>1.2.2. Структура планируемых результатов</w:t>
      </w:r>
      <w:bookmarkEnd w:id="17"/>
    </w:p>
    <w:bookmarkEnd w:id="18"/>
    <w:p w:rsidR="0025424A" w:rsidRPr="007118F9" w:rsidRDefault="0025424A" w:rsidP="007118F9">
      <w:pPr>
        <w:pStyle w:val="ab"/>
        <w:tabs>
          <w:tab w:val="clear" w:pos="4677"/>
          <w:tab w:val="clear" w:pos="9355"/>
        </w:tabs>
        <w:overflowPunct w:val="0"/>
        <w:ind w:firstLine="709"/>
        <w:contextualSpacing/>
        <w:jc w:val="both"/>
        <w:textAlignment w:val="baseline"/>
        <w:rPr>
          <w:sz w:val="24"/>
          <w:szCs w:val="24"/>
        </w:rPr>
      </w:pPr>
      <w:r w:rsidRPr="007118F9">
        <w:rPr>
          <w:bCs/>
          <w:sz w:val="24"/>
          <w:szCs w:val="24"/>
        </w:rPr>
        <w:t xml:space="preserve">Планируемые результаты опираются на </w:t>
      </w:r>
      <w:r w:rsidRPr="007118F9">
        <w:rPr>
          <w:bCs/>
          <w:i/>
          <w:sz w:val="24"/>
          <w:szCs w:val="24"/>
        </w:rPr>
        <w:t>ведущие целевые установки</w:t>
      </w:r>
      <w:r w:rsidRPr="007118F9">
        <w:rPr>
          <w:i/>
          <w:sz w:val="24"/>
          <w:szCs w:val="24"/>
        </w:rPr>
        <w:t>,</w:t>
      </w:r>
      <w:r w:rsidRPr="007118F9">
        <w:rPr>
          <w:b/>
          <w:sz w:val="24"/>
          <w:szCs w:val="24"/>
        </w:rPr>
        <w:t xml:space="preserve"> </w:t>
      </w:r>
      <w:r w:rsidRPr="007118F9">
        <w:rPr>
          <w:sz w:val="24"/>
          <w:szCs w:val="24"/>
        </w:rPr>
        <w:t>отражающие о</w:t>
      </w:r>
      <w:r w:rsidRPr="007118F9">
        <w:rPr>
          <w:sz w:val="24"/>
          <w:szCs w:val="24"/>
        </w:rPr>
        <w:t>с</w:t>
      </w:r>
      <w:r w:rsidRPr="007118F9">
        <w:rPr>
          <w:sz w:val="24"/>
          <w:szCs w:val="24"/>
        </w:rPr>
        <w:t>новной, сущностный вклад каждой изучаемой программы в развитие личности обучающихся, их способностей.</w:t>
      </w:r>
    </w:p>
    <w:p w:rsidR="0025424A" w:rsidRPr="007118F9" w:rsidRDefault="0025424A" w:rsidP="007118F9">
      <w:pPr>
        <w:pStyle w:val="ab"/>
        <w:tabs>
          <w:tab w:val="clear" w:pos="4677"/>
          <w:tab w:val="clear" w:pos="9355"/>
        </w:tabs>
        <w:overflowPunct w:val="0"/>
        <w:ind w:firstLine="709"/>
        <w:contextualSpacing/>
        <w:jc w:val="both"/>
        <w:textAlignment w:val="baseline"/>
        <w:rPr>
          <w:sz w:val="24"/>
          <w:szCs w:val="24"/>
        </w:rPr>
      </w:pPr>
      <w:r w:rsidRPr="007118F9">
        <w:rPr>
          <w:bCs/>
          <w:sz w:val="24"/>
          <w:szCs w:val="24"/>
        </w:rPr>
        <w:t>В стру</w:t>
      </w:r>
      <w:r w:rsidRPr="007118F9">
        <w:rPr>
          <w:sz w:val="24"/>
          <w:szCs w:val="24"/>
        </w:rPr>
        <w:t xml:space="preserve">ктуре планируемых результатов выделяется </w:t>
      </w:r>
      <w:r w:rsidRPr="007118F9">
        <w:rPr>
          <w:b/>
          <w:i/>
          <w:sz w:val="24"/>
          <w:szCs w:val="24"/>
        </w:rPr>
        <w:t>следующие группы:</w:t>
      </w:r>
      <w:r w:rsidRPr="007118F9">
        <w:rPr>
          <w:b/>
          <w:sz w:val="24"/>
          <w:szCs w:val="24"/>
        </w:rPr>
        <w:t xml:space="preserve"> </w:t>
      </w:r>
    </w:p>
    <w:p w:rsidR="0025424A" w:rsidRPr="007118F9" w:rsidRDefault="0025424A" w:rsidP="007118F9">
      <w:pPr>
        <w:pStyle w:val="ab"/>
        <w:tabs>
          <w:tab w:val="clear" w:pos="4677"/>
          <w:tab w:val="clear" w:pos="9355"/>
        </w:tabs>
        <w:overflowPunct w:val="0"/>
        <w:ind w:firstLine="709"/>
        <w:contextualSpacing/>
        <w:jc w:val="both"/>
        <w:textAlignment w:val="baseline"/>
        <w:rPr>
          <w:sz w:val="24"/>
          <w:szCs w:val="24"/>
        </w:rPr>
      </w:pPr>
      <w:r w:rsidRPr="007118F9">
        <w:rPr>
          <w:b/>
          <w:i/>
          <w:sz w:val="24"/>
          <w:szCs w:val="24"/>
        </w:rPr>
        <w:t xml:space="preserve">1. Личностные результаты освоения </w:t>
      </w:r>
      <w:r w:rsidR="00491354" w:rsidRPr="007118F9">
        <w:rPr>
          <w:b/>
          <w:i/>
          <w:sz w:val="24"/>
          <w:szCs w:val="24"/>
        </w:rPr>
        <w:t>ООП ООО</w:t>
      </w:r>
      <w:r w:rsidR="00491354" w:rsidRPr="007118F9">
        <w:rPr>
          <w:b/>
          <w:sz w:val="24"/>
          <w:szCs w:val="24"/>
        </w:rPr>
        <w:t xml:space="preserve"> </w:t>
      </w:r>
      <w:r w:rsidRPr="007118F9">
        <w:rPr>
          <w:sz w:val="24"/>
          <w:szCs w:val="24"/>
        </w:rPr>
        <w:t>представлены в соответствии с гру</w:t>
      </w:r>
      <w:r w:rsidRPr="007118F9">
        <w:rPr>
          <w:sz w:val="24"/>
          <w:szCs w:val="24"/>
        </w:rPr>
        <w:t>п</w:t>
      </w:r>
      <w:r w:rsidRPr="007118F9">
        <w:rPr>
          <w:sz w:val="24"/>
          <w:szCs w:val="24"/>
        </w:rPr>
        <w:t xml:space="preserve">пой личностных результатов и раскрывают и детализируют основные направленности </w:t>
      </w:r>
      <w:r w:rsidR="00491354" w:rsidRPr="007118F9">
        <w:rPr>
          <w:sz w:val="24"/>
          <w:szCs w:val="24"/>
        </w:rPr>
        <w:t xml:space="preserve">этих </w:t>
      </w:r>
      <w:r w:rsidRPr="007118F9">
        <w:rPr>
          <w:sz w:val="24"/>
          <w:szCs w:val="24"/>
        </w:rPr>
        <w:t>р</w:t>
      </w:r>
      <w:r w:rsidRPr="007118F9">
        <w:rPr>
          <w:sz w:val="24"/>
          <w:szCs w:val="24"/>
        </w:rPr>
        <w:t>е</w:t>
      </w:r>
      <w:r w:rsidRPr="007118F9">
        <w:rPr>
          <w:sz w:val="24"/>
          <w:szCs w:val="24"/>
        </w:rPr>
        <w:t xml:space="preserve">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7118F9">
        <w:rPr>
          <w:i/>
          <w:sz w:val="24"/>
          <w:szCs w:val="24"/>
        </w:rPr>
        <w:t>исключительно неперсонифицированной</w:t>
      </w:r>
      <w:r w:rsidRPr="007118F9">
        <w:rPr>
          <w:sz w:val="24"/>
          <w:szCs w:val="24"/>
        </w:rPr>
        <w:t xml:space="preserve"> и</w:t>
      </w:r>
      <w:r w:rsidRPr="007118F9">
        <w:rPr>
          <w:sz w:val="24"/>
          <w:szCs w:val="24"/>
        </w:rPr>
        <w:t>н</w:t>
      </w:r>
      <w:r w:rsidRPr="007118F9">
        <w:rPr>
          <w:sz w:val="24"/>
          <w:szCs w:val="24"/>
        </w:rPr>
        <w:t>формации.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2. Метапредметные результаты освоения </w:t>
      </w:r>
      <w:r w:rsidR="00491354" w:rsidRPr="007118F9">
        <w:rPr>
          <w:rFonts w:ascii="Times New Roman" w:hAnsi="Times New Roman" w:cs="Times New Roman"/>
          <w:b/>
          <w:i/>
          <w:sz w:val="24"/>
          <w:szCs w:val="24"/>
        </w:rPr>
        <w:t>ООП ООО</w:t>
      </w:r>
      <w:r w:rsidR="00491354" w:rsidRPr="007118F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 xml:space="preserve">представлены в соответствии с подгруппами </w:t>
      </w:r>
      <w:r w:rsidR="00491354" w:rsidRPr="007118F9">
        <w:rPr>
          <w:rFonts w:ascii="Times New Roman" w:hAnsi="Times New Roman" w:cs="Times New Roman"/>
          <w:sz w:val="24"/>
          <w:szCs w:val="24"/>
        </w:rPr>
        <w:t>УУД</w:t>
      </w:r>
      <w:r w:rsidRPr="007118F9">
        <w:rPr>
          <w:rFonts w:ascii="Times New Roman" w:hAnsi="Times New Roman" w:cs="Times New Roman"/>
          <w:sz w:val="24"/>
          <w:szCs w:val="24"/>
        </w:rPr>
        <w:t>, раскрывают и детализируют основные направленности метапредметных р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зультатов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3.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>Предметные результаты освоения</w:t>
      </w:r>
      <w:r w:rsidR="00491354"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 ООП ООО </w:t>
      </w:r>
      <w:r w:rsidRPr="007118F9">
        <w:rPr>
          <w:rFonts w:ascii="Times New Roman" w:hAnsi="Times New Roman" w:cs="Times New Roman"/>
          <w:sz w:val="24"/>
          <w:szCs w:val="24"/>
        </w:rPr>
        <w:t>представлены в соответствии с гру</w:t>
      </w:r>
      <w:r w:rsidRPr="007118F9">
        <w:rPr>
          <w:rFonts w:ascii="Times New Roman" w:hAnsi="Times New Roman" w:cs="Times New Roman"/>
          <w:sz w:val="24"/>
          <w:szCs w:val="24"/>
        </w:rPr>
        <w:t>п</w:t>
      </w:r>
      <w:r w:rsidRPr="007118F9">
        <w:rPr>
          <w:rFonts w:ascii="Times New Roman" w:hAnsi="Times New Roman" w:cs="Times New Roman"/>
          <w:sz w:val="24"/>
          <w:szCs w:val="24"/>
        </w:rPr>
        <w:t>пами результатов учебных предметов, раскрывают и детализируют их.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Предметные результаты приводятся в блоках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 «</w:t>
      </w: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</w:t>
      </w:r>
      <w:r w:rsidRPr="007118F9">
        <w:rPr>
          <w:rFonts w:ascii="Times New Roman" w:hAnsi="Times New Roman" w:cs="Times New Roman"/>
          <w:sz w:val="24"/>
          <w:szCs w:val="24"/>
        </w:rPr>
        <w:t>» и «</w:t>
      </w: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</w:t>
      </w:r>
      <w:r w:rsidRPr="007118F9">
        <w:rPr>
          <w:rFonts w:ascii="Times New Roman" w:hAnsi="Times New Roman" w:cs="Times New Roman"/>
          <w:i/>
          <w:sz w:val="24"/>
          <w:szCs w:val="24"/>
        </w:rPr>
        <w:t>у</w:t>
      </w:r>
      <w:r w:rsidRPr="007118F9">
        <w:rPr>
          <w:rFonts w:ascii="Times New Roman" w:hAnsi="Times New Roman" w:cs="Times New Roman"/>
          <w:i/>
          <w:sz w:val="24"/>
          <w:szCs w:val="24"/>
        </w:rPr>
        <w:t>чит возможность научиться</w:t>
      </w:r>
      <w:r w:rsidRPr="007118F9">
        <w:rPr>
          <w:rFonts w:ascii="Times New Roman" w:hAnsi="Times New Roman" w:cs="Times New Roman"/>
          <w:sz w:val="24"/>
          <w:szCs w:val="24"/>
        </w:rPr>
        <w:t>», относящихся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к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каждому учеб</w:t>
      </w:r>
      <w:r w:rsidR="00491354" w:rsidRPr="007118F9">
        <w:rPr>
          <w:rFonts w:ascii="Times New Roman" w:hAnsi="Times New Roman" w:cs="Times New Roman"/>
          <w:sz w:val="24"/>
          <w:szCs w:val="24"/>
        </w:rPr>
        <w:t>ному предмету.</w:t>
      </w:r>
    </w:p>
    <w:p w:rsidR="00491354" w:rsidRPr="007118F9" w:rsidRDefault="0025424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</w:t>
      </w:r>
      <w:r w:rsidRPr="007118F9">
        <w:rPr>
          <w:rFonts w:ascii="Times New Roman" w:hAnsi="Times New Roman" w:cs="Times New Roman"/>
          <w:sz w:val="24"/>
          <w:szCs w:val="24"/>
        </w:rPr>
        <w:t>р</w:t>
      </w:r>
      <w:r w:rsidRPr="007118F9">
        <w:rPr>
          <w:rFonts w:ascii="Times New Roman" w:hAnsi="Times New Roman" w:cs="Times New Roman"/>
          <w:sz w:val="24"/>
          <w:szCs w:val="24"/>
        </w:rPr>
        <w:t xml:space="preserve">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</w:t>
      </w:r>
    </w:p>
    <w:p w:rsidR="00491354" w:rsidRPr="007118F9" w:rsidRDefault="0025424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Достижение планируемых результатов, отнесенных к блоку «Выпускник научится», в</w:t>
      </w:r>
      <w:r w:rsidRPr="007118F9">
        <w:rPr>
          <w:rFonts w:ascii="Times New Roman" w:hAnsi="Times New Roman" w:cs="Times New Roman"/>
          <w:sz w:val="24"/>
          <w:szCs w:val="24"/>
        </w:rPr>
        <w:t>ы</w:t>
      </w:r>
      <w:r w:rsidRPr="007118F9">
        <w:rPr>
          <w:rFonts w:ascii="Times New Roman" w:hAnsi="Times New Roman" w:cs="Times New Roman"/>
          <w:sz w:val="24"/>
          <w:szCs w:val="24"/>
        </w:rPr>
        <w:t>носится на итоговое оценивание</w:t>
      </w:r>
      <w:r w:rsidR="00491354" w:rsidRPr="007118F9">
        <w:rPr>
          <w:rFonts w:ascii="Times New Roman" w:hAnsi="Times New Roman" w:cs="Times New Roman"/>
          <w:sz w:val="24"/>
          <w:szCs w:val="24"/>
        </w:rPr>
        <w:t>.</w:t>
      </w:r>
    </w:p>
    <w:p w:rsidR="00491354" w:rsidRPr="007118F9" w:rsidRDefault="0025424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 блоке «Выпускник получит возможность научиться» приводятся планируемые резу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>таты, характеризующие систему учебных действий в отношении знаний, умений, навыков, ра</w:t>
      </w:r>
      <w:r w:rsidRPr="007118F9">
        <w:rPr>
          <w:rFonts w:ascii="Times New Roman" w:hAnsi="Times New Roman" w:cs="Times New Roman"/>
          <w:sz w:val="24"/>
          <w:szCs w:val="24"/>
        </w:rPr>
        <w:t>с</w:t>
      </w:r>
      <w:r w:rsidRPr="007118F9">
        <w:rPr>
          <w:rFonts w:ascii="Times New Roman" w:hAnsi="Times New Roman" w:cs="Times New Roman"/>
          <w:sz w:val="24"/>
          <w:szCs w:val="24"/>
        </w:rPr>
        <w:t xml:space="preserve">ширяющих и углубляющих понимание опорного учебного материала или выступающих как пропедевтика для дальнейшего изучения данного предмета. 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Соответствующая группа результатов в тексте выделена курсивом. </w:t>
      </w:r>
    </w:p>
    <w:p w:rsidR="0025424A" w:rsidRPr="007118F9" w:rsidRDefault="0025424A" w:rsidP="007118F9">
      <w:pPr>
        <w:pStyle w:val="2"/>
        <w:spacing w:line="240" w:lineRule="auto"/>
        <w:contextualSpacing/>
        <w:rPr>
          <w:rStyle w:val="20"/>
          <w:b/>
          <w:sz w:val="24"/>
          <w:szCs w:val="24"/>
        </w:rPr>
      </w:pPr>
      <w:bookmarkStart w:id="19" w:name="_Toc405145648"/>
      <w:bookmarkStart w:id="20" w:name="_Toc406058977"/>
      <w:bookmarkStart w:id="21" w:name="_Toc409691626"/>
      <w:r w:rsidRPr="007118F9">
        <w:rPr>
          <w:rStyle w:val="20"/>
          <w:b/>
          <w:sz w:val="24"/>
          <w:szCs w:val="24"/>
        </w:rPr>
        <w:lastRenderedPageBreak/>
        <w:t xml:space="preserve">1.2.3. Личностные результаты освоения </w:t>
      </w:r>
      <w:bookmarkEnd w:id="19"/>
      <w:bookmarkEnd w:id="20"/>
      <w:bookmarkEnd w:id="21"/>
      <w:r w:rsidR="00491354" w:rsidRPr="007118F9">
        <w:rPr>
          <w:rStyle w:val="20"/>
          <w:b/>
          <w:sz w:val="24"/>
          <w:szCs w:val="24"/>
        </w:rPr>
        <w:t>ООП ООО</w:t>
      </w:r>
    </w:p>
    <w:p w:rsidR="00791373" w:rsidRPr="007118F9" w:rsidRDefault="00791373" w:rsidP="007118F9">
      <w:pPr>
        <w:pStyle w:val="2"/>
        <w:spacing w:line="240" w:lineRule="auto"/>
        <w:contextualSpacing/>
        <w:rPr>
          <w:rStyle w:val="20"/>
          <w:i/>
          <w:sz w:val="24"/>
          <w:szCs w:val="24"/>
        </w:rPr>
      </w:pPr>
      <w:r w:rsidRPr="007118F9">
        <w:rPr>
          <w:rStyle w:val="20"/>
          <w:i/>
          <w:sz w:val="24"/>
          <w:szCs w:val="24"/>
        </w:rPr>
        <w:t>Личностными результаты освоения основной образовательной программы основного общего образования являются: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</w:rPr>
      </w:pPr>
      <w:r w:rsidRPr="007118F9">
        <w:rPr>
          <w:rStyle w:val="dash041e005f0431005f044b005f0447005f043d005f044b005f0439005f005fchar1char1"/>
        </w:rPr>
        <w:t>1. Российская гражданская идентичность (патриотизм, уважение к Отечеству, к прошл</w:t>
      </w:r>
      <w:r w:rsidRPr="007118F9">
        <w:rPr>
          <w:rStyle w:val="dash041e005f0431005f044b005f0447005f043d005f044b005f0439005f005fchar1char1"/>
        </w:rPr>
        <w:t>о</w:t>
      </w:r>
      <w:r w:rsidRPr="007118F9">
        <w:rPr>
          <w:rStyle w:val="dash041e005f0431005f044b005f0447005f043d005f044b005f0439005f005fchar1char1"/>
        </w:rPr>
        <w:t>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</w:t>
      </w:r>
      <w:r w:rsidRPr="007118F9">
        <w:rPr>
          <w:rStyle w:val="dash041e005f0431005f044b005f0447005f043d005f044b005f0439005f005fchar1char1"/>
        </w:rPr>
        <w:t>ь</w:t>
      </w:r>
      <w:r w:rsidRPr="007118F9">
        <w:rPr>
          <w:rStyle w:val="dash041e005f0431005f044b005f0447005f043d005f044b005f0439005f005fchar1char1"/>
        </w:rPr>
        <w:t>зования русского языка и языков народов России, осознание и ощущение личностной соприч</w:t>
      </w:r>
      <w:r w:rsidRPr="007118F9">
        <w:rPr>
          <w:rStyle w:val="dash041e005f0431005f044b005f0447005f043d005f044b005f0439005f005fchar1char1"/>
        </w:rPr>
        <w:t>а</w:t>
      </w:r>
      <w:r w:rsidRPr="007118F9">
        <w:rPr>
          <w:rStyle w:val="dash041e005f0431005f044b005f0447005f043d005f044b005f0439005f005fchar1char1"/>
        </w:rPr>
        <w:t>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</w:t>
      </w:r>
      <w:r w:rsidRPr="007118F9">
        <w:rPr>
          <w:rStyle w:val="dash041e005f0431005f044b005f0447005f043d005f044b005f0439005f005fchar1char1"/>
        </w:rPr>
        <w:t>е</w:t>
      </w:r>
      <w:r w:rsidRPr="007118F9">
        <w:rPr>
          <w:rStyle w:val="dash041e005f0431005f044b005f0447005f043d005f044b005f0439005f005fchar1char1"/>
        </w:rPr>
        <w:t>ловечества (идентичность человека с российской многонациональной культурой, сопричас</w:t>
      </w:r>
      <w:r w:rsidRPr="007118F9">
        <w:rPr>
          <w:rStyle w:val="dash041e005f0431005f044b005f0447005f043d005f044b005f0439005f005fchar1char1"/>
        </w:rPr>
        <w:t>т</w:t>
      </w:r>
      <w:r w:rsidRPr="007118F9">
        <w:rPr>
          <w:rStyle w:val="dash041e005f0431005f044b005f0447005f043d005f044b005f0439005f005fchar1char1"/>
        </w:rPr>
        <w:t>ность истории народов и государств, находившихся на территории современной России); инт</w:t>
      </w:r>
      <w:r w:rsidRPr="007118F9">
        <w:rPr>
          <w:rStyle w:val="dash041e005f0431005f044b005f0447005f043d005f044b005f0439005f005fchar1char1"/>
        </w:rPr>
        <w:t>е</w:t>
      </w:r>
      <w:r w:rsidRPr="007118F9">
        <w:rPr>
          <w:rStyle w:val="dash041e005f0431005f044b005f0447005f043d005f044b005f0439005f005fchar1char1"/>
        </w:rPr>
        <w:t>риоризация гуманистических, демократических и традиционных ценностей многонациональн</w:t>
      </w:r>
      <w:r w:rsidRPr="007118F9">
        <w:rPr>
          <w:rStyle w:val="dash041e005f0431005f044b005f0447005f043d005f044b005f0439005f005fchar1char1"/>
        </w:rPr>
        <w:t>о</w:t>
      </w:r>
      <w:r w:rsidRPr="007118F9">
        <w:rPr>
          <w:rStyle w:val="dash041e005f0431005f044b005f0447005f043d005f044b005f0439005f005fchar1char1"/>
        </w:rPr>
        <w:t>го российского общества. Осознанное, уважительное и доброжелательное отношение к ист</w:t>
      </w:r>
      <w:r w:rsidRPr="007118F9">
        <w:rPr>
          <w:rStyle w:val="dash041e005f0431005f044b005f0447005f043d005f044b005f0439005f005fchar1char1"/>
        </w:rPr>
        <w:t>о</w:t>
      </w:r>
      <w:r w:rsidRPr="007118F9">
        <w:rPr>
          <w:rStyle w:val="dash041e005f0431005f044b005f0447005f043d005f044b005f0439005f005fchar1char1"/>
        </w:rPr>
        <w:t>рии, культуре, религии, традициям, языкам, ценностям народов России и народов мира.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</w:rPr>
      </w:pPr>
      <w:r w:rsidRPr="007118F9">
        <w:rPr>
          <w:rStyle w:val="dash041e005f0431005f044b005f0447005f043d005f044b005f0439005f005fchar1char1"/>
        </w:rPr>
        <w:t>2. Готовность и способность обучающихся к саморазвитию и самообразованию на осн</w:t>
      </w:r>
      <w:r w:rsidRPr="007118F9">
        <w:rPr>
          <w:rStyle w:val="dash041e005f0431005f044b005f0447005f043d005f044b005f0439005f005fchar1char1"/>
        </w:rPr>
        <w:t>о</w:t>
      </w:r>
      <w:r w:rsidRPr="007118F9">
        <w:rPr>
          <w:rStyle w:val="dash041e005f0431005f044b005f0447005f043d005f044b005f0439005f005fchar1char1"/>
        </w:rPr>
        <w:t>ве мотивации к обучению и познанию; готовность и способность осознанному выбору и п</w:t>
      </w:r>
      <w:r w:rsidRPr="007118F9">
        <w:rPr>
          <w:rStyle w:val="dash041e005f0431005f044b005f0447005f043d005f044b005f0439005f005fchar1char1"/>
        </w:rPr>
        <w:t>о</w:t>
      </w:r>
      <w:r w:rsidRPr="007118F9">
        <w:rPr>
          <w:rStyle w:val="dash041e005f0431005f044b005f0447005f043d005f044b005f0439005f005fchar1char1"/>
        </w:rPr>
        <w:t>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</w:t>
      </w:r>
      <w:r w:rsidRPr="007118F9">
        <w:rPr>
          <w:rStyle w:val="dash041e005f0431005f044b005f0447005f043d005f044b005f0439005f005fchar1char1"/>
        </w:rPr>
        <w:t>е</w:t>
      </w:r>
      <w:r w:rsidRPr="007118F9">
        <w:rPr>
          <w:rStyle w:val="dash041e005f0431005f044b005f0447005f043d005f044b005f0439005f005fchar1char1"/>
        </w:rPr>
        <w:t>сов.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</w:rPr>
      </w:pPr>
      <w:r w:rsidRPr="007118F9">
        <w:rPr>
          <w:rStyle w:val="dash041e005f0431005f044b005f0447005f043d005f044b005f0439005f005fchar1char1"/>
        </w:rPr>
        <w:t>3. Развитое моральное сознание и компетентность в решении моральных проблем на о</w:t>
      </w:r>
      <w:r w:rsidRPr="007118F9">
        <w:rPr>
          <w:rStyle w:val="dash041e005f0431005f044b005f0447005f043d005f044b005f0439005f005fchar1char1"/>
        </w:rPr>
        <w:t>с</w:t>
      </w:r>
      <w:r w:rsidRPr="007118F9">
        <w:rPr>
          <w:rStyle w:val="dash041e005f0431005f044b005f0447005f043d005f044b005f0439005f005fchar1char1"/>
        </w:rPr>
        <w:t>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</w:t>
      </w:r>
      <w:r w:rsidRPr="007118F9">
        <w:rPr>
          <w:rStyle w:val="dash041e005f0431005f044b005f0447005f043d005f044b005f0439005f005fchar1char1"/>
        </w:rPr>
        <w:t>н</w:t>
      </w:r>
      <w:r w:rsidRPr="007118F9">
        <w:rPr>
          <w:rStyle w:val="dash041e005f0431005f044b005f0447005f043d005f044b005f0439005f005fchar1char1"/>
        </w:rPr>
        <w:t>ному самосовершенствованию; веротерпимость, уважительное отношение к религиозным чу</w:t>
      </w:r>
      <w:r w:rsidRPr="007118F9">
        <w:rPr>
          <w:rStyle w:val="dash041e005f0431005f044b005f0447005f043d005f044b005f0439005f005fchar1char1"/>
        </w:rPr>
        <w:t>в</w:t>
      </w:r>
      <w:r w:rsidRPr="007118F9">
        <w:rPr>
          <w:rStyle w:val="dash041e005f0431005f044b005f0447005f043d005f044b005f0439005f005fchar1char1"/>
        </w:rPr>
        <w:t>ствам, взглядам людей или их отсутствию; знание основных норм морали, нравственных, д</w:t>
      </w:r>
      <w:r w:rsidRPr="007118F9">
        <w:rPr>
          <w:rStyle w:val="dash041e005f0431005f044b005f0447005f043d005f044b005f0439005f005fchar1char1"/>
        </w:rPr>
        <w:t>у</w:t>
      </w:r>
      <w:r w:rsidRPr="007118F9">
        <w:rPr>
          <w:rStyle w:val="dash041e005f0431005f044b005f0447005f043d005f044b005f0439005f005fchar1char1"/>
        </w:rPr>
        <w:t>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потребительстве; сформированность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 понимание значения нравственности, веры и рел</w:t>
      </w:r>
      <w:r w:rsidRPr="007118F9">
        <w:rPr>
          <w:rStyle w:val="dash041e005f0431005f044b005f0447005f043d005f044b005f0439005f005fchar1char1"/>
        </w:rPr>
        <w:t>и</w:t>
      </w:r>
      <w:r w:rsidRPr="007118F9">
        <w:rPr>
          <w:rStyle w:val="dash041e005f0431005f044b005f0447005f043d005f044b005f0439005f005fchar1char1"/>
        </w:rPr>
        <w:t>гии в жизни человека, семьи и общества). Сформированность ответственного отношения к уч</w:t>
      </w:r>
      <w:r w:rsidRPr="007118F9">
        <w:rPr>
          <w:rStyle w:val="dash041e005f0431005f044b005f0447005f043d005f044b005f0439005f005fchar1char1"/>
        </w:rPr>
        <w:t>е</w:t>
      </w:r>
      <w:r w:rsidRPr="007118F9">
        <w:rPr>
          <w:rStyle w:val="dash041e005f0431005f044b005f0447005f043d005f044b005f0439005f005fchar1char1"/>
        </w:rPr>
        <w:t>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</w:rPr>
      </w:pPr>
      <w:r w:rsidRPr="007118F9">
        <w:rPr>
          <w:rStyle w:val="dash041e005f0431005f044b005f0447005f043d005f044b005f0439005f005fchar1char1"/>
        </w:rPr>
        <w:t>4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791373" w:rsidRPr="007118F9" w:rsidRDefault="0025424A" w:rsidP="007118F9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</w:rPr>
      </w:pPr>
      <w:r w:rsidRPr="007118F9">
        <w:rPr>
          <w:rStyle w:val="dash041e005f0431005f044b005f0447005f043d005f044b005f0439005f005fchar1char1"/>
        </w:rPr>
        <w:t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</w:t>
      </w:r>
      <w:r w:rsidRPr="007118F9">
        <w:rPr>
          <w:rStyle w:val="dash041e005f0431005f044b005f0447005f043d005f044b005f0439005f005fchar1char1"/>
        </w:rPr>
        <w:t>б</w:t>
      </w:r>
      <w:r w:rsidRPr="007118F9">
        <w:rPr>
          <w:rStyle w:val="dash041e005f0431005f044b005f0447005f043d005f044b005f0439005f005fchar1char1"/>
        </w:rPr>
        <w:t>ность вести диалог с другими людьми и достигать в нем взаимопонимания (идентификация с</w:t>
      </w:r>
      <w:r w:rsidRPr="007118F9">
        <w:rPr>
          <w:rStyle w:val="dash041e005f0431005f044b005f0447005f043d005f044b005f0439005f005fchar1char1"/>
        </w:rPr>
        <w:t>е</w:t>
      </w:r>
      <w:r w:rsidRPr="007118F9">
        <w:rPr>
          <w:rStyle w:val="dash041e005f0431005f044b005f0447005f043d005f044b005f0439005f005fchar1char1"/>
        </w:rPr>
        <w:t xml:space="preserve">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 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</w:rPr>
      </w:pPr>
      <w:r w:rsidRPr="007118F9">
        <w:rPr>
          <w:rStyle w:val="dash041e005f0431005f044b005f0447005f043d005f044b005f0439005f005fchar1char1"/>
        </w:rPr>
        <w:t>6. 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</w:t>
      </w:r>
      <w:r w:rsidRPr="007118F9">
        <w:rPr>
          <w:rStyle w:val="dash041e005f0431005f044b005f0447005f043d005f044b005f0439005f005fchar1char1"/>
        </w:rPr>
        <w:t>е</w:t>
      </w:r>
      <w:r w:rsidRPr="007118F9">
        <w:rPr>
          <w:rStyle w:val="dash041e005f0431005f044b005f0447005f043d005f044b005f0439005f005fchar1char1"/>
        </w:rPr>
        <w:t>лах возрастных компетенций с учетом региональных, этнокультурных, социальных и эконом</w:t>
      </w:r>
      <w:r w:rsidRPr="007118F9">
        <w:rPr>
          <w:rStyle w:val="dash041e005f0431005f044b005f0447005f043d005f044b005f0439005f005fchar1char1"/>
        </w:rPr>
        <w:t>и</w:t>
      </w:r>
      <w:r w:rsidRPr="007118F9">
        <w:rPr>
          <w:rStyle w:val="dash041e005f0431005f044b005f0447005f043d005f044b005f0439005f005fchar1char1"/>
        </w:rPr>
        <w:t>ческих особенностей (формирование готовности к участию в процессе упорядочения социал</w:t>
      </w:r>
      <w:r w:rsidRPr="007118F9">
        <w:rPr>
          <w:rStyle w:val="dash041e005f0431005f044b005f0447005f043d005f044b005f0439005f005fchar1char1"/>
        </w:rPr>
        <w:t>ь</w:t>
      </w:r>
      <w:r w:rsidRPr="007118F9">
        <w:rPr>
          <w:rStyle w:val="dash041e005f0431005f044b005f0447005f043d005f044b005f0439005f005fchar1char1"/>
        </w:rPr>
        <w:t>ных связей и отношений, в которые включены и которые формируют сами учащиеся; включе</w:t>
      </w:r>
      <w:r w:rsidRPr="007118F9">
        <w:rPr>
          <w:rStyle w:val="dash041e005f0431005f044b005f0447005f043d005f044b005f0439005f005fchar1char1"/>
        </w:rPr>
        <w:t>н</w:t>
      </w:r>
      <w:r w:rsidRPr="007118F9">
        <w:rPr>
          <w:rStyle w:val="dash041e005f0431005f044b005f0447005f043d005f044b005f0439005f005fchar1char1"/>
        </w:rPr>
        <w:t>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 идентификация себя в качестве субъекта социальных пр</w:t>
      </w:r>
      <w:r w:rsidRPr="007118F9">
        <w:rPr>
          <w:rStyle w:val="dash041e005f0431005f044b005f0447005f043d005f044b005f0439005f005fchar1char1"/>
        </w:rPr>
        <w:t>е</w:t>
      </w:r>
      <w:r w:rsidRPr="007118F9">
        <w:rPr>
          <w:rStyle w:val="dash041e005f0431005f044b005f0447005f043d005f044b005f0439005f005fchar1char1"/>
        </w:rPr>
        <w:t>образований, освоение компетентностей в сфере организаторской деятельности; интериориз</w:t>
      </w:r>
      <w:r w:rsidRPr="007118F9">
        <w:rPr>
          <w:rStyle w:val="dash041e005f0431005f044b005f0447005f043d005f044b005f0439005f005fchar1char1"/>
        </w:rPr>
        <w:t>а</w:t>
      </w:r>
      <w:r w:rsidRPr="007118F9">
        <w:rPr>
          <w:rStyle w:val="dash041e005f0431005f044b005f0447005f043d005f044b005f0439005f005fchar1char1"/>
        </w:rPr>
        <w:lastRenderedPageBreak/>
        <w:t>ция ценностей созидательного отношения к окружающей действительности, ценностей соц</w:t>
      </w:r>
      <w:r w:rsidRPr="007118F9">
        <w:rPr>
          <w:rStyle w:val="dash041e005f0431005f044b005f0447005f043d005f044b005f0439005f005fchar1char1"/>
        </w:rPr>
        <w:t>и</w:t>
      </w:r>
      <w:r w:rsidRPr="007118F9">
        <w:rPr>
          <w:rStyle w:val="dash041e005f0431005f044b005f0447005f043d005f044b005f0439005f005fchar1char1"/>
        </w:rPr>
        <w:t>ального творчества, ценности продуктивной организации совместной деятельности, самореал</w:t>
      </w:r>
      <w:r w:rsidRPr="007118F9">
        <w:rPr>
          <w:rStyle w:val="dash041e005f0431005f044b005f0447005f043d005f044b005f0439005f005fchar1char1"/>
        </w:rPr>
        <w:t>и</w:t>
      </w:r>
      <w:r w:rsidRPr="007118F9">
        <w:rPr>
          <w:rStyle w:val="dash041e005f0431005f044b005f0447005f043d005f044b005f0439005f005fchar1char1"/>
        </w:rPr>
        <w:t>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</w:t>
      </w:r>
      <w:r w:rsidRPr="007118F9">
        <w:rPr>
          <w:rStyle w:val="dash041e005f0431005f044b005f0447005f043d005f044b005f0439005f005fchar1char1"/>
        </w:rPr>
        <w:t>о</w:t>
      </w:r>
      <w:r w:rsidRPr="007118F9">
        <w:rPr>
          <w:rStyle w:val="dash041e005f0431005f044b005f0447005f043d005f044b005f0439005f005fchar1char1"/>
        </w:rPr>
        <w:t>собов взаимовыгодного сотрудничества, способов реализации собственного лидерского поте</w:t>
      </w:r>
      <w:r w:rsidRPr="007118F9">
        <w:rPr>
          <w:rStyle w:val="dash041e005f0431005f044b005f0447005f043d005f044b005f0439005f005fchar1char1"/>
        </w:rPr>
        <w:t>н</w:t>
      </w:r>
      <w:r w:rsidRPr="007118F9">
        <w:rPr>
          <w:rStyle w:val="dash041e005f0431005f044b005f0447005f043d005f044b005f0439005f005fchar1char1"/>
        </w:rPr>
        <w:t>циала).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</w:rPr>
      </w:pPr>
      <w:r w:rsidRPr="007118F9">
        <w:rPr>
          <w:rStyle w:val="dash041e005f0431005f044b005f0447005f043d005f044b005f0439005f005fchar1char1"/>
        </w:rPr>
        <w:t>7. 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Style w:val="dash041e005f0431005f044b005f0447005f043d005f044b005f0439005f005fchar1char1"/>
        </w:rPr>
      </w:pPr>
      <w:r w:rsidRPr="007118F9">
        <w:rPr>
          <w:rStyle w:val="dash041e005f0431005f044b005f0447005f043d005f044b005f0439005f005fchar1char1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</w:t>
      </w:r>
      <w:r w:rsidRPr="007118F9">
        <w:rPr>
          <w:rStyle w:val="dash041e005f0431005f044b005f0447005f043d005f044b005f0439005f005fchar1char1"/>
        </w:rPr>
        <w:t>о</w:t>
      </w:r>
      <w:r w:rsidRPr="007118F9">
        <w:rPr>
          <w:rStyle w:val="dash041e005f0431005f044b005f0447005f043d005f044b005f0439005f005fchar1char1"/>
        </w:rPr>
        <w:t>жественные произведения, отражающие разные этнокультур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</w:t>
      </w:r>
      <w:r w:rsidRPr="007118F9">
        <w:rPr>
          <w:rStyle w:val="dash041e005f0431005f044b005f0447005f043d005f044b005f0439005f005fchar1char1"/>
        </w:rPr>
        <w:t>ь</w:t>
      </w:r>
      <w:r w:rsidRPr="007118F9">
        <w:rPr>
          <w:rStyle w:val="dash041e005f0431005f044b005f0447005f043d005f044b005f0439005f005fchar1char1"/>
        </w:rPr>
        <w:t>но-ценностное видение окружающего мира; способность к эмоционально-ценностному осво</w:t>
      </w:r>
      <w:r w:rsidRPr="007118F9">
        <w:rPr>
          <w:rStyle w:val="dash041e005f0431005f044b005f0447005f043d005f044b005f0439005f005fchar1char1"/>
        </w:rPr>
        <w:t>е</w:t>
      </w:r>
      <w:r w:rsidRPr="007118F9">
        <w:rPr>
          <w:rStyle w:val="dash041e005f0431005f044b005f0447005f043d005f044b005f0439005f005fchar1char1"/>
        </w:rPr>
        <w:t>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</w:t>
      </w:r>
      <w:r w:rsidRPr="007118F9">
        <w:rPr>
          <w:rStyle w:val="dash041e005f0431005f044b005f0447005f043d005f044b005f0439005f005fchar1char1"/>
        </w:rPr>
        <w:t>а</w:t>
      </w:r>
      <w:r w:rsidRPr="007118F9">
        <w:rPr>
          <w:rStyle w:val="dash041e005f0431005f044b005f0447005f043d005f044b005f0439005f005fchar1char1"/>
        </w:rPr>
        <w:t>нии красоты человека; потребность в общении с художественными произведениями, сформир</w:t>
      </w:r>
      <w:r w:rsidRPr="007118F9">
        <w:rPr>
          <w:rStyle w:val="dash041e005f0431005f044b005f0447005f043d005f044b005f0439005f005fchar1char1"/>
        </w:rPr>
        <w:t>о</w:t>
      </w:r>
      <w:r w:rsidRPr="007118F9">
        <w:rPr>
          <w:rStyle w:val="dash041e005f0431005f044b005f0447005f043d005f044b005f0439005f005fchar1char1"/>
        </w:rPr>
        <w:t>ванность активного отношения к традициям художественной культуры как смысловой, эстет</w:t>
      </w:r>
      <w:r w:rsidRPr="007118F9">
        <w:rPr>
          <w:rStyle w:val="dash041e005f0431005f044b005f0447005f043d005f044b005f0439005f005fchar1char1"/>
        </w:rPr>
        <w:t>и</w:t>
      </w:r>
      <w:r w:rsidRPr="007118F9">
        <w:rPr>
          <w:rStyle w:val="dash041e005f0431005f044b005f0447005f043d005f044b005f0439005f005fchar1char1"/>
        </w:rPr>
        <w:t>ческой и личностно-значимой ценности).</w:t>
      </w:r>
    </w:p>
    <w:p w:rsidR="0025424A" w:rsidRPr="007118F9" w:rsidRDefault="0025424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Style w:val="dash041e005f0431005f044b005f0447005f043d005f044b005f0439005f005fchar1char1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</w:t>
      </w:r>
      <w:r w:rsidRPr="007118F9">
        <w:rPr>
          <w:rStyle w:val="dash041e005f0431005f044b005f0447005f043d005f044b005f0439005f005fchar1char1"/>
        </w:rPr>
        <w:t>в</w:t>
      </w:r>
      <w:r w:rsidRPr="007118F9">
        <w:rPr>
          <w:rStyle w:val="dash041e005f0431005f044b005f0447005f043d005f044b005f0439005f005fchar1char1"/>
        </w:rPr>
        <w:t>но-оценочной и практической деятельности в жизненных ситуациях (готовность к исследов</w:t>
      </w:r>
      <w:r w:rsidRPr="007118F9">
        <w:rPr>
          <w:rStyle w:val="dash041e005f0431005f044b005f0447005f043d005f044b005f0439005f005fchar1char1"/>
        </w:rPr>
        <w:t>а</w:t>
      </w:r>
      <w:r w:rsidRPr="007118F9">
        <w:rPr>
          <w:rStyle w:val="dash041e005f0431005f044b005f0447005f043d005f044b005f0439005f005fchar1char1"/>
        </w:rPr>
        <w:t>нию природы, к занятиям сельскохозяйственным трудом, к художественно-эстетическому о</w:t>
      </w:r>
      <w:r w:rsidRPr="007118F9">
        <w:rPr>
          <w:rStyle w:val="dash041e005f0431005f044b005f0447005f043d005f044b005f0439005f005fchar1char1"/>
        </w:rPr>
        <w:t>т</w:t>
      </w:r>
      <w:r w:rsidRPr="007118F9">
        <w:rPr>
          <w:rStyle w:val="dash041e005f0431005f044b005f0447005f043d005f044b005f0439005f005fchar1char1"/>
        </w:rPr>
        <w:t>ражению природы, к занятиям туризмом, в том числе экотуризмом, к осуществлению природ</w:t>
      </w:r>
      <w:r w:rsidRPr="007118F9">
        <w:rPr>
          <w:rStyle w:val="dash041e005f0431005f044b005f0447005f043d005f044b005f0439005f005fchar1char1"/>
        </w:rPr>
        <w:t>о</w:t>
      </w:r>
      <w:r w:rsidRPr="007118F9">
        <w:rPr>
          <w:rStyle w:val="dash041e005f0431005f044b005f0447005f043d005f044b005f0439005f005fchar1char1"/>
        </w:rPr>
        <w:t>охранной деятельности).</w:t>
      </w:r>
    </w:p>
    <w:p w:rsidR="00C05134" w:rsidRPr="007118F9" w:rsidRDefault="00C0513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C05134" w:rsidRPr="007118F9" w:rsidRDefault="00C05134" w:rsidP="007118F9">
      <w:pPr>
        <w:pStyle w:val="2"/>
        <w:spacing w:line="240" w:lineRule="auto"/>
        <w:contextualSpacing/>
        <w:rPr>
          <w:sz w:val="24"/>
          <w:szCs w:val="24"/>
        </w:rPr>
      </w:pPr>
      <w:bookmarkStart w:id="22" w:name="_Toc405145649"/>
      <w:bookmarkStart w:id="23" w:name="_Toc406058978"/>
      <w:bookmarkStart w:id="24" w:name="_Toc409691627"/>
      <w:bookmarkStart w:id="25" w:name="_Toc410653951"/>
      <w:bookmarkStart w:id="26" w:name="_Toc414553132"/>
      <w:r w:rsidRPr="007118F9">
        <w:rPr>
          <w:sz w:val="24"/>
          <w:szCs w:val="24"/>
        </w:rPr>
        <w:t>1.2.4. Метапредметные результаты освоения ООП</w:t>
      </w:r>
      <w:bookmarkEnd w:id="22"/>
      <w:bookmarkEnd w:id="23"/>
      <w:bookmarkEnd w:id="24"/>
      <w:bookmarkEnd w:id="25"/>
      <w:bookmarkEnd w:id="26"/>
      <w:r w:rsidRPr="007118F9">
        <w:rPr>
          <w:sz w:val="24"/>
          <w:szCs w:val="24"/>
        </w:rPr>
        <w:t xml:space="preserve"> ООО</w:t>
      </w:r>
    </w:p>
    <w:p w:rsidR="00C05134" w:rsidRPr="007118F9" w:rsidRDefault="007848C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К метапредметным результатам освоения основной образовательной программы осно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Pr="007118F9">
        <w:rPr>
          <w:rFonts w:ascii="Times New Roman" w:hAnsi="Times New Roman" w:cs="Times New Roman"/>
          <w:sz w:val="24"/>
          <w:szCs w:val="24"/>
        </w:rPr>
        <w:t>ного общего образования относятся межпредметные понятия и метапредмет</w:t>
      </w:r>
      <w:r w:rsidR="00B1384E"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ые образовате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>ные результаты (регулятивные, познавательные и коммуникативные УУД).</w:t>
      </w:r>
    </w:p>
    <w:p w:rsidR="00C05134" w:rsidRPr="007118F9" w:rsidRDefault="00C0513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Межпредметные понятия</w:t>
      </w:r>
    </w:p>
    <w:p w:rsidR="007848CA" w:rsidRPr="007118F9" w:rsidRDefault="00C0513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Условием формирования межпредметных понятий, например таких как система, </w:t>
      </w:r>
      <w:r w:rsidRPr="007118F9">
        <w:rPr>
          <w:rFonts w:ascii="Times New Roman" w:eastAsia="Times New Roman" w:hAnsi="Times New Roman" w:cs="Times New Roman"/>
          <w:color w:val="222222"/>
          <w:sz w:val="24"/>
          <w:szCs w:val="24"/>
          <w:shd w:val="clear" w:color="auto" w:fill="FFFFFF"/>
        </w:rPr>
        <w:t>факт, закономерность, феномен, анализ, синтез</w:t>
      </w:r>
      <w:r w:rsidRPr="007118F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является овладение обучающимися основами чит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тельской компетенции, приобретение навыков работы с информацией, участие в проектной деятельности. </w:t>
      </w:r>
    </w:p>
    <w:p w:rsidR="00C05134" w:rsidRPr="007118F9" w:rsidRDefault="00C05134" w:rsidP="007118F9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 основной школе на всех предметах будет продолжена работа по формированию и ра</w:t>
      </w:r>
      <w:r w:rsidRPr="007118F9">
        <w:rPr>
          <w:rFonts w:ascii="Times New Roman" w:hAnsi="Times New Roman" w:cs="Times New Roman"/>
          <w:sz w:val="24"/>
          <w:szCs w:val="24"/>
        </w:rPr>
        <w:t>з</w:t>
      </w:r>
      <w:r w:rsidRPr="007118F9">
        <w:rPr>
          <w:rFonts w:ascii="Times New Roman" w:hAnsi="Times New Roman" w:cs="Times New Roman"/>
          <w:sz w:val="24"/>
          <w:szCs w:val="24"/>
        </w:rPr>
        <w:t xml:space="preserve">витию </w:t>
      </w:r>
      <w:r w:rsidRPr="007118F9">
        <w:rPr>
          <w:rFonts w:ascii="Times New Roman" w:hAnsi="Times New Roman" w:cs="Times New Roman"/>
          <w:i/>
          <w:sz w:val="24"/>
          <w:szCs w:val="24"/>
        </w:rPr>
        <w:t>основ читательской компетенции.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бучающиеся овладеют чтением как средством ос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ществления своих дальнейших планов: продолжения образования и самообразования, осозна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требность в систематическом чтении как средстве познания мира и себя в этом мире, гармон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зации отношений человека и общества, создании образа «потребного будущего».</w:t>
      </w:r>
    </w:p>
    <w:p w:rsidR="00C05134" w:rsidRPr="007118F9" w:rsidRDefault="00C0513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При изучении учебных предметов обучающиеся усовершенствуют при</w:t>
      </w:r>
      <w:r w:rsidR="007848CA" w:rsidRPr="007118F9">
        <w:rPr>
          <w:rFonts w:ascii="Times New Roman" w:hAnsi="Times New Roman" w:cs="Times New Roman"/>
          <w:sz w:val="24"/>
          <w:szCs w:val="24"/>
        </w:rPr>
        <w:t>обретённые на</w:t>
      </w:r>
      <w:r w:rsidRPr="007118F9">
        <w:rPr>
          <w:rFonts w:ascii="Times New Roman" w:hAnsi="Times New Roman" w:cs="Times New Roman"/>
          <w:sz w:val="24"/>
          <w:szCs w:val="24"/>
        </w:rPr>
        <w:t xml:space="preserve"> уровне </w:t>
      </w:r>
      <w:r w:rsidR="007848CA" w:rsidRPr="007118F9">
        <w:rPr>
          <w:rFonts w:ascii="Times New Roman" w:hAnsi="Times New Roman" w:cs="Times New Roman"/>
          <w:sz w:val="24"/>
          <w:szCs w:val="24"/>
        </w:rPr>
        <w:t xml:space="preserve">начального общего образования </w:t>
      </w:r>
      <w:r w:rsidRPr="007118F9">
        <w:rPr>
          <w:rFonts w:ascii="Times New Roman" w:hAnsi="Times New Roman" w:cs="Times New Roman"/>
          <w:i/>
          <w:sz w:val="24"/>
          <w:szCs w:val="24"/>
        </w:rPr>
        <w:t>навыки работы с информацией</w:t>
      </w:r>
      <w:r w:rsidRPr="007118F9">
        <w:rPr>
          <w:rFonts w:ascii="Times New Roman" w:hAnsi="Times New Roman" w:cs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</w:t>
      </w:r>
      <w:r w:rsidRPr="007118F9">
        <w:rPr>
          <w:rFonts w:ascii="Times New Roman" w:hAnsi="Times New Roman" w:cs="Times New Roman"/>
          <w:sz w:val="24"/>
          <w:szCs w:val="24"/>
        </w:rPr>
        <w:t>р</w:t>
      </w:r>
      <w:r w:rsidRPr="007118F9">
        <w:rPr>
          <w:rFonts w:ascii="Times New Roman" w:hAnsi="Times New Roman" w:cs="Times New Roman"/>
          <w:sz w:val="24"/>
          <w:szCs w:val="24"/>
        </w:rPr>
        <w:t>мацию, в том числе:</w:t>
      </w:r>
    </w:p>
    <w:p w:rsidR="00C05134" w:rsidRPr="007118F9" w:rsidRDefault="007848C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C05134" w:rsidRPr="007118F9">
        <w:rPr>
          <w:rFonts w:ascii="Times New Roman" w:hAnsi="Times New Roman" w:cs="Times New Roman"/>
          <w:sz w:val="24"/>
          <w:szCs w:val="24"/>
        </w:rPr>
        <w:t> систематизировать, сопоставлять, анализировать, обобщать и интерпретировать и</w:t>
      </w:r>
      <w:r w:rsidR="00C05134" w:rsidRPr="007118F9">
        <w:rPr>
          <w:rFonts w:ascii="Times New Roman" w:hAnsi="Times New Roman" w:cs="Times New Roman"/>
          <w:sz w:val="24"/>
          <w:szCs w:val="24"/>
        </w:rPr>
        <w:t>н</w:t>
      </w:r>
      <w:r w:rsidR="00C05134" w:rsidRPr="007118F9">
        <w:rPr>
          <w:rFonts w:ascii="Times New Roman" w:hAnsi="Times New Roman" w:cs="Times New Roman"/>
          <w:sz w:val="24"/>
          <w:szCs w:val="24"/>
        </w:rPr>
        <w:t>формацию, содержащуюся в готовых информационных объектах;</w:t>
      </w:r>
    </w:p>
    <w:p w:rsidR="00C05134" w:rsidRPr="007118F9" w:rsidRDefault="007848C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C05134" w:rsidRPr="007118F9">
        <w:rPr>
          <w:rFonts w:ascii="Times New Roman" w:hAnsi="Times New Roman" w:cs="Times New Roman"/>
          <w:sz w:val="24"/>
          <w:szCs w:val="24"/>
        </w:rPr>
        <w:t> выделять главную и избыточную информацию, выполнять смысловое свёртывание в</w:t>
      </w:r>
      <w:r w:rsidR="00C05134" w:rsidRPr="007118F9">
        <w:rPr>
          <w:rFonts w:ascii="Times New Roman" w:hAnsi="Times New Roman" w:cs="Times New Roman"/>
          <w:sz w:val="24"/>
          <w:szCs w:val="24"/>
        </w:rPr>
        <w:t>ы</w:t>
      </w:r>
      <w:r w:rsidR="00C05134" w:rsidRPr="007118F9">
        <w:rPr>
          <w:rFonts w:ascii="Times New Roman" w:hAnsi="Times New Roman" w:cs="Times New Roman"/>
          <w:sz w:val="24"/>
          <w:szCs w:val="24"/>
        </w:rPr>
        <w:t xml:space="preserve">деленных фактов, мыслей; представлять информацию в сжатой словесной форме (в виде плана </w:t>
      </w:r>
      <w:r w:rsidR="00C05134" w:rsidRPr="007118F9">
        <w:rPr>
          <w:rFonts w:ascii="Times New Roman" w:hAnsi="Times New Roman" w:cs="Times New Roman"/>
          <w:sz w:val="24"/>
          <w:szCs w:val="24"/>
        </w:rPr>
        <w:lastRenderedPageBreak/>
        <w:t>или тезисов) и в наглядно-символической форме (в виде таблиц, графических</w:t>
      </w:r>
      <w:r w:rsidRPr="007118F9">
        <w:rPr>
          <w:rFonts w:ascii="Times New Roman" w:hAnsi="Times New Roman" w:cs="Times New Roman"/>
          <w:sz w:val="24"/>
          <w:szCs w:val="24"/>
        </w:rPr>
        <w:t xml:space="preserve"> схем и диаграмм, карт понятий -</w:t>
      </w:r>
      <w:r w:rsidR="00C05134" w:rsidRPr="007118F9">
        <w:rPr>
          <w:rFonts w:ascii="Times New Roman" w:hAnsi="Times New Roman" w:cs="Times New Roman"/>
          <w:sz w:val="24"/>
          <w:szCs w:val="24"/>
        </w:rPr>
        <w:t xml:space="preserve"> концептуальных диаграмм, опорных конспектов);</w:t>
      </w:r>
    </w:p>
    <w:p w:rsidR="00C05134" w:rsidRPr="007118F9" w:rsidRDefault="007848C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C05134" w:rsidRPr="007118F9">
        <w:rPr>
          <w:rFonts w:ascii="Times New Roman" w:hAnsi="Times New Roman" w:cs="Times New Roman"/>
          <w:sz w:val="24"/>
          <w:szCs w:val="24"/>
        </w:rPr>
        <w:t> заполнять и дополнять таблицы, схемы, диаграммы, тексты.</w:t>
      </w:r>
    </w:p>
    <w:p w:rsidR="00C05134" w:rsidRPr="007118F9" w:rsidRDefault="00C05134" w:rsidP="007118F9">
      <w:pPr>
        <w:suppressAutoHyphens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В ходе изучения всех учебных предметов обучающиеся </w:t>
      </w:r>
      <w:r w:rsidRPr="007118F9">
        <w:rPr>
          <w:rFonts w:ascii="Times New Roman" w:hAnsi="Times New Roman" w:cs="Times New Roman"/>
          <w:i/>
          <w:sz w:val="24"/>
          <w:szCs w:val="24"/>
        </w:rPr>
        <w:t>приобретут опыт проектной деятельност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7848CA" w:rsidRPr="007118F9" w:rsidRDefault="007848CA" w:rsidP="007118F9">
      <w:pPr>
        <w:suppressAutoHyphens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7848CA" w:rsidRPr="007118F9" w:rsidRDefault="007848C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Регулятивные универсальные учебные действия</w:t>
      </w:r>
    </w:p>
    <w:p w:rsidR="00C05134" w:rsidRPr="007118F9" w:rsidRDefault="00C0513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Регулятивные УУД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 xml:space="preserve"> включают:</w:t>
      </w:r>
    </w:p>
    <w:p w:rsidR="00C05134" w:rsidRPr="007118F9" w:rsidRDefault="00AA143C" w:rsidP="007118F9">
      <w:pPr>
        <w:widowControl w:val="0"/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1. </w:t>
      </w:r>
      <w:r w:rsidR="00C05134" w:rsidRPr="007118F9">
        <w:rPr>
          <w:rFonts w:ascii="Times New Roman" w:hAnsi="Times New Roman" w:cs="Times New Roman"/>
          <w:sz w:val="24"/>
          <w:szCs w:val="24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</w:t>
      </w:r>
      <w:r w:rsidR="00C05134" w:rsidRPr="007118F9">
        <w:rPr>
          <w:rFonts w:ascii="Times New Roman" w:hAnsi="Times New Roman" w:cs="Times New Roman"/>
          <w:sz w:val="24"/>
          <w:szCs w:val="24"/>
        </w:rPr>
        <w:t>а</w:t>
      </w:r>
      <w:r w:rsidR="00C05134" w:rsidRPr="007118F9">
        <w:rPr>
          <w:rFonts w:ascii="Times New Roman" w:hAnsi="Times New Roman" w:cs="Times New Roman"/>
          <w:sz w:val="24"/>
          <w:szCs w:val="24"/>
        </w:rPr>
        <w:t>тельной деятельности. Обучающийся сможет: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выдвигать версии решения проблемы, формулировать гипотезы, предвосхищать коне</w:t>
      </w:r>
      <w:r w:rsidR="00C05134" w:rsidRPr="007118F9">
        <w:rPr>
          <w:rFonts w:ascii="Times New Roman" w:hAnsi="Times New Roman" w:cs="Times New Roman"/>
          <w:sz w:val="24"/>
          <w:szCs w:val="24"/>
        </w:rPr>
        <w:t>ч</w:t>
      </w:r>
      <w:r w:rsidR="00C05134" w:rsidRPr="007118F9">
        <w:rPr>
          <w:rFonts w:ascii="Times New Roman" w:hAnsi="Times New Roman" w:cs="Times New Roman"/>
          <w:sz w:val="24"/>
          <w:szCs w:val="24"/>
        </w:rPr>
        <w:t>ный результат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тавить цель деятельности на основе определенной проблемы и существующих во</w:t>
      </w:r>
      <w:r w:rsidR="00C05134" w:rsidRPr="007118F9">
        <w:rPr>
          <w:rFonts w:ascii="Times New Roman" w:hAnsi="Times New Roman" w:cs="Times New Roman"/>
          <w:sz w:val="24"/>
          <w:szCs w:val="24"/>
        </w:rPr>
        <w:t>з</w:t>
      </w:r>
      <w:r w:rsidR="00C05134" w:rsidRPr="007118F9">
        <w:rPr>
          <w:rFonts w:ascii="Times New Roman" w:hAnsi="Times New Roman" w:cs="Times New Roman"/>
          <w:sz w:val="24"/>
          <w:szCs w:val="24"/>
        </w:rPr>
        <w:t>можностей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05134" w:rsidRPr="007118F9" w:rsidRDefault="007848CA" w:rsidP="007118F9">
      <w:pPr>
        <w:widowControl w:val="0"/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2. </w:t>
      </w:r>
      <w:r w:rsidR="00C05134" w:rsidRPr="007118F9"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рн</w:t>
      </w:r>
      <w:r w:rsidR="00C05134" w:rsidRPr="007118F9">
        <w:rPr>
          <w:rFonts w:ascii="Times New Roman" w:hAnsi="Times New Roman" w:cs="Times New Roman"/>
          <w:sz w:val="24"/>
          <w:szCs w:val="24"/>
        </w:rPr>
        <w:t>а</w:t>
      </w:r>
      <w:r w:rsidR="00C05134" w:rsidRPr="007118F9">
        <w:rPr>
          <w:rFonts w:ascii="Times New Roman" w:hAnsi="Times New Roman" w:cs="Times New Roman"/>
          <w:sz w:val="24"/>
          <w:szCs w:val="24"/>
        </w:rPr>
        <w:t>тивные, осознанно выбирать наиболее эффективные способы решения учебных и познавател</w:t>
      </w:r>
      <w:r w:rsidR="00C05134" w:rsidRPr="007118F9">
        <w:rPr>
          <w:rFonts w:ascii="Times New Roman" w:hAnsi="Times New Roman" w:cs="Times New Roman"/>
          <w:sz w:val="24"/>
          <w:szCs w:val="24"/>
        </w:rPr>
        <w:t>ь</w:t>
      </w:r>
      <w:r w:rsidR="00C05134" w:rsidRPr="007118F9">
        <w:rPr>
          <w:rFonts w:ascii="Times New Roman" w:hAnsi="Times New Roman" w:cs="Times New Roman"/>
          <w:sz w:val="24"/>
          <w:szCs w:val="24"/>
        </w:rPr>
        <w:t>ных задач. Обучающийся сможет: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 необходимые действие</w:t>
      </w:r>
      <w:r w:rsidR="00815D70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C05134" w:rsidRPr="007118F9">
        <w:rPr>
          <w:rFonts w:ascii="Times New Roman" w:hAnsi="Times New Roman" w:cs="Times New Roman"/>
          <w:sz w:val="24"/>
          <w:szCs w:val="24"/>
        </w:rPr>
        <w:t>(я) в соответствии с учебной и познавательной зад</w:t>
      </w:r>
      <w:r w:rsidR="00C05134" w:rsidRPr="007118F9">
        <w:rPr>
          <w:rFonts w:ascii="Times New Roman" w:hAnsi="Times New Roman" w:cs="Times New Roman"/>
          <w:sz w:val="24"/>
          <w:szCs w:val="24"/>
        </w:rPr>
        <w:t>а</w:t>
      </w:r>
      <w:r w:rsidR="00C05134" w:rsidRPr="007118F9">
        <w:rPr>
          <w:rFonts w:ascii="Times New Roman" w:hAnsi="Times New Roman" w:cs="Times New Roman"/>
          <w:sz w:val="24"/>
          <w:szCs w:val="24"/>
        </w:rPr>
        <w:t>чей и составлять алгоритм их выполнения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босновывать и осуществлять выбор наиболее эффективных способов решения уче</w:t>
      </w:r>
      <w:r w:rsidR="00C05134" w:rsidRPr="007118F9">
        <w:rPr>
          <w:rFonts w:ascii="Times New Roman" w:hAnsi="Times New Roman" w:cs="Times New Roman"/>
          <w:sz w:val="24"/>
          <w:szCs w:val="24"/>
        </w:rPr>
        <w:t>б</w:t>
      </w:r>
      <w:r w:rsidR="00C05134" w:rsidRPr="007118F9">
        <w:rPr>
          <w:rFonts w:ascii="Times New Roman" w:hAnsi="Times New Roman" w:cs="Times New Roman"/>
          <w:sz w:val="24"/>
          <w:szCs w:val="24"/>
        </w:rPr>
        <w:t>ных и познавательных задач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/находить, в том числе из предложенных вариантов, условия для выполн</w:t>
      </w:r>
      <w:r w:rsidR="00C05134" w:rsidRPr="007118F9">
        <w:rPr>
          <w:rFonts w:ascii="Times New Roman" w:hAnsi="Times New Roman" w:cs="Times New Roman"/>
          <w:sz w:val="24"/>
          <w:szCs w:val="24"/>
        </w:rPr>
        <w:t>е</w:t>
      </w:r>
      <w:r w:rsidR="00C05134" w:rsidRPr="007118F9">
        <w:rPr>
          <w:rFonts w:ascii="Times New Roman" w:hAnsi="Times New Roman" w:cs="Times New Roman"/>
          <w:sz w:val="24"/>
          <w:szCs w:val="24"/>
        </w:rPr>
        <w:t>ния учебной и познавательной задачи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выстраивать жизненные планы на краткосрочное будущее (заявлять целевые ориент</w:t>
      </w:r>
      <w:r w:rsidR="00C05134" w:rsidRPr="007118F9">
        <w:rPr>
          <w:rFonts w:ascii="Times New Roman" w:hAnsi="Times New Roman" w:cs="Times New Roman"/>
          <w:sz w:val="24"/>
          <w:szCs w:val="24"/>
        </w:rPr>
        <w:t>и</w:t>
      </w:r>
      <w:r w:rsidR="00C05134" w:rsidRPr="007118F9">
        <w:rPr>
          <w:rFonts w:ascii="Times New Roman" w:hAnsi="Times New Roman" w:cs="Times New Roman"/>
          <w:sz w:val="24"/>
          <w:szCs w:val="24"/>
        </w:rPr>
        <w:t>ры, ставить адекватные им задачи и предлагать действия, указывая и обосновывая логическую последовательность шагов)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исывать свой опыт, оформляя его для передачи другим людям в виде технологии р</w:t>
      </w:r>
      <w:r w:rsidR="00C05134" w:rsidRPr="007118F9">
        <w:rPr>
          <w:rFonts w:ascii="Times New Roman" w:hAnsi="Times New Roman" w:cs="Times New Roman"/>
          <w:sz w:val="24"/>
          <w:szCs w:val="24"/>
        </w:rPr>
        <w:t>е</w:t>
      </w:r>
      <w:r w:rsidR="00C05134" w:rsidRPr="007118F9">
        <w:rPr>
          <w:rFonts w:ascii="Times New Roman" w:hAnsi="Times New Roman" w:cs="Times New Roman"/>
          <w:sz w:val="24"/>
          <w:szCs w:val="24"/>
        </w:rPr>
        <w:t>шения практических задач определенного класса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C05134" w:rsidRPr="007118F9" w:rsidRDefault="00815D70" w:rsidP="007118F9">
      <w:pPr>
        <w:widowControl w:val="0"/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3</w:t>
      </w:r>
      <w:r w:rsidR="007848CA" w:rsidRPr="007118F9">
        <w:rPr>
          <w:rFonts w:ascii="Times New Roman" w:hAnsi="Times New Roman" w:cs="Times New Roman"/>
          <w:sz w:val="24"/>
          <w:szCs w:val="24"/>
        </w:rPr>
        <w:t>. </w:t>
      </w:r>
      <w:r w:rsidR="00C05134" w:rsidRPr="007118F9">
        <w:rPr>
          <w:rFonts w:ascii="Times New Roman" w:hAnsi="Times New Roman" w:cs="Times New Roman"/>
          <w:sz w:val="24"/>
          <w:szCs w:val="24"/>
        </w:rPr>
        <w:t>Умение соотносить свои действия с планируемыми результатами, осуществлять ко</w:t>
      </w:r>
      <w:r w:rsidR="00C05134" w:rsidRPr="007118F9">
        <w:rPr>
          <w:rFonts w:ascii="Times New Roman" w:hAnsi="Times New Roman" w:cs="Times New Roman"/>
          <w:sz w:val="24"/>
          <w:szCs w:val="24"/>
        </w:rPr>
        <w:t>н</w:t>
      </w:r>
      <w:r w:rsidR="00C05134" w:rsidRPr="007118F9">
        <w:rPr>
          <w:rFonts w:ascii="Times New Roman" w:hAnsi="Times New Roman" w:cs="Times New Roman"/>
          <w:sz w:val="24"/>
          <w:szCs w:val="24"/>
        </w:rPr>
        <w:t>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истематизировать (в том числе выбирать приоритетные) критерии планируемых р</w:t>
      </w:r>
      <w:r w:rsidR="00C05134" w:rsidRPr="007118F9">
        <w:rPr>
          <w:rFonts w:ascii="Times New Roman" w:hAnsi="Times New Roman" w:cs="Times New Roman"/>
          <w:sz w:val="24"/>
          <w:szCs w:val="24"/>
        </w:rPr>
        <w:t>е</w:t>
      </w:r>
      <w:r w:rsidR="00C05134" w:rsidRPr="007118F9">
        <w:rPr>
          <w:rFonts w:ascii="Times New Roman" w:hAnsi="Times New Roman" w:cs="Times New Roman"/>
          <w:sz w:val="24"/>
          <w:szCs w:val="24"/>
        </w:rPr>
        <w:t>зультатов и оценки своей деятельности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тбирать инструменты для оценивания своей деятельности, осуществлять самоко</w:t>
      </w:r>
      <w:r w:rsidR="00C05134" w:rsidRPr="007118F9">
        <w:rPr>
          <w:rFonts w:ascii="Times New Roman" w:hAnsi="Times New Roman" w:cs="Times New Roman"/>
          <w:sz w:val="24"/>
          <w:szCs w:val="24"/>
        </w:rPr>
        <w:t>н</w:t>
      </w:r>
      <w:r w:rsidR="00C05134" w:rsidRPr="007118F9">
        <w:rPr>
          <w:rFonts w:ascii="Times New Roman" w:hAnsi="Times New Roman" w:cs="Times New Roman"/>
          <w:sz w:val="24"/>
          <w:szCs w:val="24"/>
        </w:rPr>
        <w:t>троль своей деятельности в рамках предложенных условий и требований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ценивать свою деятельность, аргументируя причины достижения или отсутствия пл</w:t>
      </w:r>
      <w:r w:rsidR="00C05134" w:rsidRPr="007118F9">
        <w:rPr>
          <w:rFonts w:ascii="Times New Roman" w:hAnsi="Times New Roman" w:cs="Times New Roman"/>
          <w:sz w:val="24"/>
          <w:szCs w:val="24"/>
        </w:rPr>
        <w:t>а</w:t>
      </w:r>
      <w:r w:rsidR="00C05134" w:rsidRPr="007118F9">
        <w:rPr>
          <w:rFonts w:ascii="Times New Roman" w:hAnsi="Times New Roman" w:cs="Times New Roman"/>
          <w:sz w:val="24"/>
          <w:szCs w:val="24"/>
        </w:rPr>
        <w:t>нируемого результата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находить достаточные средства для выполнения учебных действий в изменяющейся с</w:t>
      </w:r>
      <w:r w:rsidR="00C05134" w:rsidRPr="007118F9">
        <w:rPr>
          <w:rFonts w:ascii="Times New Roman" w:hAnsi="Times New Roman" w:cs="Times New Roman"/>
          <w:sz w:val="24"/>
          <w:szCs w:val="24"/>
        </w:rPr>
        <w:t>и</w:t>
      </w:r>
      <w:r w:rsidR="00C05134" w:rsidRPr="007118F9">
        <w:rPr>
          <w:rFonts w:ascii="Times New Roman" w:hAnsi="Times New Roman" w:cs="Times New Roman"/>
          <w:sz w:val="24"/>
          <w:szCs w:val="24"/>
        </w:rPr>
        <w:t>туации и/или при отсутствии планируемого результата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работая по своему плану, вносить коррективы в текущую деятельность на основе ан</w:t>
      </w:r>
      <w:r w:rsidR="00C05134" w:rsidRPr="007118F9">
        <w:rPr>
          <w:rFonts w:ascii="Times New Roman" w:hAnsi="Times New Roman" w:cs="Times New Roman"/>
          <w:sz w:val="24"/>
          <w:szCs w:val="24"/>
        </w:rPr>
        <w:t>а</w:t>
      </w:r>
      <w:r w:rsidR="00C05134" w:rsidRPr="007118F9">
        <w:rPr>
          <w:rFonts w:ascii="Times New Roman" w:hAnsi="Times New Roman" w:cs="Times New Roman"/>
          <w:sz w:val="24"/>
          <w:szCs w:val="24"/>
        </w:rPr>
        <w:t>лиза изменений ситуации для получения запланированных характеристик продукта/результата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устанавливать связь между полученными характеристиками продукта и характерист</w:t>
      </w:r>
      <w:r w:rsidR="00C05134" w:rsidRPr="007118F9">
        <w:rPr>
          <w:rFonts w:ascii="Times New Roman" w:hAnsi="Times New Roman" w:cs="Times New Roman"/>
          <w:sz w:val="24"/>
          <w:szCs w:val="24"/>
        </w:rPr>
        <w:t>и</w:t>
      </w:r>
      <w:r w:rsidR="00C05134" w:rsidRPr="007118F9">
        <w:rPr>
          <w:rFonts w:ascii="Times New Roman" w:hAnsi="Times New Roman" w:cs="Times New Roman"/>
          <w:sz w:val="24"/>
          <w:szCs w:val="24"/>
        </w:rPr>
        <w:t>ками процесса деятельности и по завершении деятельности предлагать изменение характер</w:t>
      </w:r>
      <w:r w:rsidR="00C05134" w:rsidRPr="007118F9">
        <w:rPr>
          <w:rFonts w:ascii="Times New Roman" w:hAnsi="Times New Roman" w:cs="Times New Roman"/>
          <w:sz w:val="24"/>
          <w:szCs w:val="24"/>
        </w:rPr>
        <w:t>и</w:t>
      </w:r>
      <w:r w:rsidR="00C05134" w:rsidRPr="007118F9">
        <w:rPr>
          <w:rFonts w:ascii="Times New Roman" w:hAnsi="Times New Roman" w:cs="Times New Roman"/>
          <w:sz w:val="24"/>
          <w:szCs w:val="24"/>
        </w:rPr>
        <w:t>стик процесса для получения улучшенных характеристик продукта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верять свои действия с целью и, при необходимости, исправлять ошибки самосто</w:t>
      </w:r>
      <w:r w:rsidR="00C05134" w:rsidRPr="007118F9">
        <w:rPr>
          <w:rFonts w:ascii="Times New Roman" w:hAnsi="Times New Roman" w:cs="Times New Roman"/>
          <w:sz w:val="24"/>
          <w:szCs w:val="24"/>
        </w:rPr>
        <w:t>я</w:t>
      </w:r>
      <w:r w:rsidR="00C05134" w:rsidRPr="007118F9">
        <w:rPr>
          <w:rFonts w:ascii="Times New Roman" w:hAnsi="Times New Roman" w:cs="Times New Roman"/>
          <w:sz w:val="24"/>
          <w:szCs w:val="24"/>
        </w:rPr>
        <w:t>тельно.</w:t>
      </w:r>
    </w:p>
    <w:p w:rsidR="00C05134" w:rsidRPr="007118F9" w:rsidRDefault="00815D70" w:rsidP="007118F9">
      <w:pPr>
        <w:widowControl w:val="0"/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4</w:t>
      </w:r>
      <w:r w:rsidR="007848CA" w:rsidRPr="007118F9">
        <w:rPr>
          <w:rFonts w:ascii="Times New Roman" w:hAnsi="Times New Roman" w:cs="Times New Roman"/>
          <w:sz w:val="24"/>
          <w:szCs w:val="24"/>
        </w:rPr>
        <w:t>. </w:t>
      </w:r>
      <w:r w:rsidR="00C05134" w:rsidRPr="007118F9">
        <w:rPr>
          <w:rFonts w:ascii="Times New Roman" w:hAnsi="Times New Roman" w:cs="Times New Roman"/>
          <w:sz w:val="24"/>
          <w:szCs w:val="24"/>
        </w:rPr>
        <w:t>Умение оценивать правильность выполнения учебной задачи, собственные возможн</w:t>
      </w:r>
      <w:r w:rsidR="00C05134" w:rsidRPr="007118F9">
        <w:rPr>
          <w:rFonts w:ascii="Times New Roman" w:hAnsi="Times New Roman" w:cs="Times New Roman"/>
          <w:sz w:val="24"/>
          <w:szCs w:val="24"/>
        </w:rPr>
        <w:t>о</w:t>
      </w:r>
      <w:r w:rsidR="00C05134" w:rsidRPr="007118F9">
        <w:rPr>
          <w:rFonts w:ascii="Times New Roman" w:hAnsi="Times New Roman" w:cs="Times New Roman"/>
          <w:sz w:val="24"/>
          <w:szCs w:val="24"/>
        </w:rPr>
        <w:t>сти ее решения. Обучающийся сможет: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анализировать и обосновывать применение соответствующего инструментария для в</w:t>
      </w:r>
      <w:r w:rsidR="00C05134" w:rsidRPr="007118F9">
        <w:rPr>
          <w:rFonts w:ascii="Times New Roman" w:hAnsi="Times New Roman" w:cs="Times New Roman"/>
          <w:sz w:val="24"/>
          <w:szCs w:val="24"/>
        </w:rPr>
        <w:t>ы</w:t>
      </w:r>
      <w:r w:rsidR="00C05134" w:rsidRPr="007118F9">
        <w:rPr>
          <w:rFonts w:ascii="Times New Roman" w:hAnsi="Times New Roman" w:cs="Times New Roman"/>
          <w:sz w:val="24"/>
          <w:szCs w:val="24"/>
        </w:rPr>
        <w:t>полнения учебной задачи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ценивать продукт своей деятельности по заданным и/или самостоятельно определе</w:t>
      </w:r>
      <w:r w:rsidR="00C05134" w:rsidRPr="007118F9">
        <w:rPr>
          <w:rFonts w:ascii="Times New Roman" w:hAnsi="Times New Roman" w:cs="Times New Roman"/>
          <w:sz w:val="24"/>
          <w:szCs w:val="24"/>
        </w:rPr>
        <w:t>н</w:t>
      </w:r>
      <w:r w:rsidR="00C05134" w:rsidRPr="007118F9">
        <w:rPr>
          <w:rFonts w:ascii="Times New Roman" w:hAnsi="Times New Roman" w:cs="Times New Roman"/>
          <w:sz w:val="24"/>
          <w:szCs w:val="24"/>
        </w:rPr>
        <w:t>ным критериям в соответствии с целью деятельности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босновывать достижимость цели выбранным способом на основе оценки своих вну</w:t>
      </w:r>
      <w:r w:rsidR="00C05134" w:rsidRPr="007118F9">
        <w:rPr>
          <w:rFonts w:ascii="Times New Roman" w:hAnsi="Times New Roman" w:cs="Times New Roman"/>
          <w:sz w:val="24"/>
          <w:szCs w:val="24"/>
        </w:rPr>
        <w:t>т</w:t>
      </w:r>
      <w:r w:rsidR="00C05134" w:rsidRPr="007118F9">
        <w:rPr>
          <w:rFonts w:ascii="Times New Roman" w:hAnsi="Times New Roman" w:cs="Times New Roman"/>
          <w:sz w:val="24"/>
          <w:szCs w:val="24"/>
        </w:rPr>
        <w:t>ренних ресурсов и доступных внешних ресурсов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C05134" w:rsidRPr="007118F9" w:rsidRDefault="00815D70" w:rsidP="007118F9">
      <w:pPr>
        <w:widowControl w:val="0"/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5</w:t>
      </w:r>
      <w:r w:rsidR="007848CA" w:rsidRPr="007118F9">
        <w:rPr>
          <w:rFonts w:ascii="Times New Roman" w:hAnsi="Times New Roman" w:cs="Times New Roman"/>
          <w:sz w:val="24"/>
          <w:szCs w:val="24"/>
        </w:rPr>
        <w:t>. </w:t>
      </w:r>
      <w:r w:rsidR="00C05134" w:rsidRPr="007118F9">
        <w:rPr>
          <w:rFonts w:ascii="Times New Roman" w:hAnsi="Times New Roman" w:cs="Times New Roman"/>
          <w:sz w:val="24"/>
          <w:szCs w:val="24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йся сможет: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оотносить реальные и планируемые результаты индивидуальной образовательной де</w:t>
      </w:r>
      <w:r w:rsidR="00C05134" w:rsidRPr="007118F9">
        <w:rPr>
          <w:rFonts w:ascii="Times New Roman" w:hAnsi="Times New Roman" w:cs="Times New Roman"/>
          <w:sz w:val="24"/>
          <w:szCs w:val="24"/>
        </w:rPr>
        <w:t>я</w:t>
      </w:r>
      <w:r w:rsidR="00C05134" w:rsidRPr="007118F9">
        <w:rPr>
          <w:rFonts w:ascii="Times New Roman" w:hAnsi="Times New Roman" w:cs="Times New Roman"/>
          <w:sz w:val="24"/>
          <w:szCs w:val="24"/>
        </w:rPr>
        <w:t>тельности и делать выводы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ретроспективно определять, какие действия по решению учебной задачи или параме</w:t>
      </w:r>
      <w:r w:rsidR="00C05134" w:rsidRPr="007118F9">
        <w:rPr>
          <w:rFonts w:ascii="Times New Roman" w:hAnsi="Times New Roman" w:cs="Times New Roman"/>
          <w:sz w:val="24"/>
          <w:szCs w:val="24"/>
        </w:rPr>
        <w:t>т</w:t>
      </w:r>
      <w:r w:rsidR="00C05134" w:rsidRPr="007118F9">
        <w:rPr>
          <w:rFonts w:ascii="Times New Roman" w:hAnsi="Times New Roman" w:cs="Times New Roman"/>
          <w:sz w:val="24"/>
          <w:szCs w:val="24"/>
        </w:rPr>
        <w:t>ры этих действий привели к получению имеющегося продукта учебной деятельности;</w:t>
      </w:r>
    </w:p>
    <w:p w:rsidR="00C05134" w:rsidRPr="007118F9" w:rsidRDefault="007848CA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</w:t>
      </w:r>
      <w:r w:rsidR="00C05134" w:rsidRPr="007118F9">
        <w:rPr>
          <w:rFonts w:ascii="Times New Roman" w:hAnsi="Times New Roman" w:cs="Times New Roman"/>
          <w:sz w:val="24"/>
          <w:szCs w:val="24"/>
        </w:rPr>
        <w:t>о</w:t>
      </w:r>
      <w:r w:rsidR="00C05134" w:rsidRPr="007118F9">
        <w:rPr>
          <w:rFonts w:ascii="Times New Roman" w:hAnsi="Times New Roman" w:cs="Times New Roman"/>
          <w:sz w:val="24"/>
          <w:szCs w:val="24"/>
        </w:rPr>
        <w:t>физиологической реактивности).</w:t>
      </w:r>
    </w:p>
    <w:p w:rsidR="00815D70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C05134" w:rsidRPr="007118F9" w:rsidRDefault="00815D7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Познавательные универсальные учебные действия</w:t>
      </w:r>
    </w:p>
    <w:p w:rsidR="00815D70" w:rsidRPr="007118F9" w:rsidRDefault="00815D7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Познавательные УУД включают:</w:t>
      </w:r>
    </w:p>
    <w:p w:rsidR="00C05134" w:rsidRPr="007118F9" w:rsidRDefault="00815D70" w:rsidP="007118F9">
      <w:pPr>
        <w:widowControl w:val="0"/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1. </w:t>
      </w:r>
      <w:r w:rsidR="00C05134" w:rsidRPr="007118F9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сс</w:t>
      </w:r>
      <w:r w:rsidR="00C05134" w:rsidRPr="007118F9">
        <w:rPr>
          <w:rFonts w:ascii="Times New Roman" w:hAnsi="Times New Roman" w:cs="Times New Roman"/>
          <w:sz w:val="24"/>
          <w:szCs w:val="24"/>
        </w:rPr>
        <w:t>и</w:t>
      </w:r>
      <w:r w:rsidR="00C05134" w:rsidRPr="007118F9">
        <w:rPr>
          <w:rFonts w:ascii="Times New Roman" w:hAnsi="Times New Roman" w:cs="Times New Roman"/>
          <w:sz w:val="24"/>
          <w:szCs w:val="24"/>
        </w:rPr>
        <w:t>фицировать, самостоятельно выбирать основания и критерии для классификации, устанавл</w:t>
      </w:r>
      <w:r w:rsidR="00C05134" w:rsidRPr="007118F9">
        <w:rPr>
          <w:rFonts w:ascii="Times New Roman" w:hAnsi="Times New Roman" w:cs="Times New Roman"/>
          <w:sz w:val="24"/>
          <w:szCs w:val="24"/>
        </w:rPr>
        <w:t>и</w:t>
      </w:r>
      <w:r w:rsidR="00C05134" w:rsidRPr="007118F9">
        <w:rPr>
          <w:rFonts w:ascii="Times New Roman" w:hAnsi="Times New Roman" w:cs="Times New Roman"/>
          <w:sz w:val="24"/>
          <w:szCs w:val="24"/>
        </w:rPr>
        <w:t>вать причинно-следственные связи, строить логическое рассуждение, умозаключение (инду</w:t>
      </w:r>
      <w:r w:rsidR="00C05134" w:rsidRPr="007118F9">
        <w:rPr>
          <w:rFonts w:ascii="Times New Roman" w:hAnsi="Times New Roman" w:cs="Times New Roman"/>
          <w:sz w:val="24"/>
          <w:szCs w:val="24"/>
        </w:rPr>
        <w:t>к</w:t>
      </w:r>
      <w:r w:rsidR="00C05134" w:rsidRPr="007118F9">
        <w:rPr>
          <w:rFonts w:ascii="Times New Roman" w:hAnsi="Times New Roman" w:cs="Times New Roman"/>
          <w:sz w:val="24"/>
          <w:szCs w:val="24"/>
        </w:rPr>
        <w:t>тивное, дедуктивное, по аналогии) и делать выводы. Обучающийся сможет: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 xml:space="preserve">выстраивать логическую цепочку, состоящую из ключевого слова и соподчиненных </w:t>
      </w:r>
      <w:r w:rsidR="00C05134" w:rsidRPr="007118F9">
        <w:rPr>
          <w:rFonts w:ascii="Times New Roman" w:hAnsi="Times New Roman" w:cs="Times New Roman"/>
          <w:sz w:val="24"/>
          <w:szCs w:val="24"/>
        </w:rPr>
        <w:lastRenderedPageBreak/>
        <w:t>ему слов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выделять явление из общего ряда других явлений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 обстоятельства, которые предшествовали возникновению связи между я</w:t>
      </w:r>
      <w:r w:rsidR="00C05134" w:rsidRPr="007118F9">
        <w:rPr>
          <w:rFonts w:ascii="Times New Roman" w:hAnsi="Times New Roman" w:cs="Times New Roman"/>
          <w:sz w:val="24"/>
          <w:szCs w:val="24"/>
        </w:rPr>
        <w:t>в</w:t>
      </w:r>
      <w:r w:rsidR="00C05134" w:rsidRPr="007118F9">
        <w:rPr>
          <w:rFonts w:ascii="Times New Roman" w:hAnsi="Times New Roman" w:cs="Times New Roman"/>
          <w:sz w:val="24"/>
          <w:szCs w:val="24"/>
        </w:rPr>
        <w:t>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троить рассуждение от общих закономерностей к частным явлениям и от частных я</w:t>
      </w:r>
      <w:r w:rsidR="00C05134" w:rsidRPr="007118F9">
        <w:rPr>
          <w:rFonts w:ascii="Times New Roman" w:hAnsi="Times New Roman" w:cs="Times New Roman"/>
          <w:sz w:val="24"/>
          <w:szCs w:val="24"/>
        </w:rPr>
        <w:t>в</w:t>
      </w:r>
      <w:r w:rsidR="00C05134" w:rsidRPr="007118F9">
        <w:rPr>
          <w:rFonts w:ascii="Times New Roman" w:hAnsi="Times New Roman" w:cs="Times New Roman"/>
          <w:sz w:val="24"/>
          <w:szCs w:val="24"/>
        </w:rPr>
        <w:t>лений к общим закономерностям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троить рассуждение на основе сравнения предметов и явлений, выделяя при этом о</w:t>
      </w:r>
      <w:r w:rsidR="00C05134" w:rsidRPr="007118F9">
        <w:rPr>
          <w:rFonts w:ascii="Times New Roman" w:hAnsi="Times New Roman" w:cs="Times New Roman"/>
          <w:sz w:val="24"/>
          <w:szCs w:val="24"/>
        </w:rPr>
        <w:t>б</w:t>
      </w:r>
      <w:r w:rsidR="00C05134" w:rsidRPr="007118F9">
        <w:rPr>
          <w:rFonts w:ascii="Times New Roman" w:hAnsi="Times New Roman" w:cs="Times New Roman"/>
          <w:sz w:val="24"/>
          <w:szCs w:val="24"/>
        </w:rPr>
        <w:t>щие признак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вербализовать эмоциональное впечатление, оказанное на него источником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выявлять и называть причины события, явления, в том числе возмож</w:t>
      </w:r>
      <w:r w:rsidRPr="007118F9">
        <w:rPr>
          <w:rFonts w:ascii="Times New Roman" w:hAnsi="Times New Roman" w:cs="Times New Roman"/>
          <w:sz w:val="24"/>
          <w:szCs w:val="24"/>
        </w:rPr>
        <w:t>ные /</w:t>
      </w:r>
      <w:r w:rsidR="00C05134" w:rsidRPr="007118F9">
        <w:rPr>
          <w:rFonts w:ascii="Times New Roman" w:hAnsi="Times New Roman" w:cs="Times New Roman"/>
          <w:sz w:val="24"/>
          <w:szCs w:val="24"/>
        </w:rPr>
        <w:t>наиболее в</w:t>
      </w:r>
      <w:r w:rsidR="00C05134" w:rsidRPr="007118F9">
        <w:rPr>
          <w:rFonts w:ascii="Times New Roman" w:hAnsi="Times New Roman" w:cs="Times New Roman"/>
          <w:sz w:val="24"/>
          <w:szCs w:val="24"/>
        </w:rPr>
        <w:t>е</w:t>
      </w:r>
      <w:r w:rsidR="00C05134" w:rsidRPr="007118F9">
        <w:rPr>
          <w:rFonts w:ascii="Times New Roman" w:hAnsi="Times New Roman" w:cs="Times New Roman"/>
          <w:sz w:val="24"/>
          <w:szCs w:val="24"/>
        </w:rPr>
        <w:t>роятные причины, возможные последствия заданной причины, самостоятельно осуществляя причинно-следственный анализ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делать вывод на основе критического анализа разных точек зрения, подтверждать в</w:t>
      </w:r>
      <w:r w:rsidR="00C05134" w:rsidRPr="007118F9">
        <w:rPr>
          <w:rFonts w:ascii="Times New Roman" w:hAnsi="Times New Roman" w:cs="Times New Roman"/>
          <w:sz w:val="24"/>
          <w:szCs w:val="24"/>
        </w:rPr>
        <w:t>ы</w:t>
      </w:r>
      <w:r w:rsidR="00C05134" w:rsidRPr="007118F9">
        <w:rPr>
          <w:rFonts w:ascii="Times New Roman" w:hAnsi="Times New Roman" w:cs="Times New Roman"/>
          <w:sz w:val="24"/>
          <w:szCs w:val="24"/>
        </w:rPr>
        <w:t>вод собственной аргументацией или самостоятельно полученными данными.</w:t>
      </w:r>
    </w:p>
    <w:p w:rsidR="00C05134" w:rsidRPr="007118F9" w:rsidRDefault="00815D70" w:rsidP="007118F9">
      <w:pPr>
        <w:widowControl w:val="0"/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2. </w:t>
      </w:r>
      <w:r w:rsidR="00C05134" w:rsidRPr="007118F9">
        <w:rPr>
          <w:rFonts w:ascii="Times New Roman" w:hAnsi="Times New Roman" w:cs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бозначать символом и знаком предмет и/или явление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оздавать вербальные, вещественные и информационные модели с выделением сущес</w:t>
      </w:r>
      <w:r w:rsidR="00C05134" w:rsidRPr="007118F9">
        <w:rPr>
          <w:rFonts w:ascii="Times New Roman" w:hAnsi="Times New Roman" w:cs="Times New Roman"/>
          <w:sz w:val="24"/>
          <w:szCs w:val="24"/>
        </w:rPr>
        <w:t>т</w:t>
      </w:r>
      <w:r w:rsidR="00C05134" w:rsidRPr="007118F9">
        <w:rPr>
          <w:rFonts w:ascii="Times New Roman" w:hAnsi="Times New Roman" w:cs="Times New Roman"/>
          <w:sz w:val="24"/>
          <w:szCs w:val="24"/>
        </w:rPr>
        <w:t>венных характеристик объекта для определения способа решения задачи в соответствии с с</w:t>
      </w:r>
      <w:r w:rsidR="00C05134" w:rsidRPr="007118F9">
        <w:rPr>
          <w:rFonts w:ascii="Times New Roman" w:hAnsi="Times New Roman" w:cs="Times New Roman"/>
          <w:sz w:val="24"/>
          <w:szCs w:val="24"/>
        </w:rPr>
        <w:t>и</w:t>
      </w:r>
      <w:r w:rsidR="00C05134" w:rsidRPr="007118F9">
        <w:rPr>
          <w:rFonts w:ascii="Times New Roman" w:hAnsi="Times New Roman" w:cs="Times New Roman"/>
          <w:sz w:val="24"/>
          <w:szCs w:val="24"/>
        </w:rPr>
        <w:t>туацией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троить доказательство: прямое, косвенное, от противного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анализировать</w:t>
      </w:r>
      <w:r w:rsidR="001E5D21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C05134" w:rsidRPr="007118F9">
        <w:rPr>
          <w:rFonts w:ascii="Times New Roman" w:hAnsi="Times New Roman" w:cs="Times New Roman"/>
          <w:sz w:val="24"/>
          <w:szCs w:val="24"/>
        </w:rPr>
        <w:t>/рефлексировать опыт разработки и реализации учебного проекта, и</w:t>
      </w:r>
      <w:r w:rsidR="00C05134" w:rsidRPr="007118F9">
        <w:rPr>
          <w:rFonts w:ascii="Times New Roman" w:hAnsi="Times New Roman" w:cs="Times New Roman"/>
          <w:sz w:val="24"/>
          <w:szCs w:val="24"/>
        </w:rPr>
        <w:t>с</w:t>
      </w:r>
      <w:r w:rsidR="00C05134" w:rsidRPr="007118F9">
        <w:rPr>
          <w:rFonts w:ascii="Times New Roman" w:hAnsi="Times New Roman" w:cs="Times New Roman"/>
          <w:sz w:val="24"/>
          <w:szCs w:val="24"/>
        </w:rPr>
        <w:t>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05134" w:rsidRPr="007118F9" w:rsidRDefault="00815D70" w:rsidP="007118F9">
      <w:pPr>
        <w:widowControl w:val="0"/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3.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мысловое чтение. Обучающийся сможет: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находить в тексте требуемую информацию (в соответствии с целями своей деятельн</w:t>
      </w:r>
      <w:r w:rsidR="00C05134" w:rsidRPr="007118F9">
        <w:rPr>
          <w:rFonts w:ascii="Times New Roman" w:hAnsi="Times New Roman" w:cs="Times New Roman"/>
          <w:sz w:val="24"/>
          <w:szCs w:val="24"/>
        </w:rPr>
        <w:t>о</w:t>
      </w:r>
      <w:r w:rsidR="00C05134" w:rsidRPr="007118F9">
        <w:rPr>
          <w:rFonts w:ascii="Times New Roman" w:hAnsi="Times New Roman" w:cs="Times New Roman"/>
          <w:sz w:val="24"/>
          <w:szCs w:val="24"/>
        </w:rPr>
        <w:t>сти)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риентироваться в содержании текста, понимать целостный смысл текста, структур</w:t>
      </w:r>
      <w:r w:rsidR="00C05134" w:rsidRPr="007118F9">
        <w:rPr>
          <w:rFonts w:ascii="Times New Roman" w:hAnsi="Times New Roman" w:cs="Times New Roman"/>
          <w:sz w:val="24"/>
          <w:szCs w:val="24"/>
        </w:rPr>
        <w:t>и</w:t>
      </w:r>
      <w:r w:rsidR="00C05134" w:rsidRPr="007118F9">
        <w:rPr>
          <w:rFonts w:ascii="Times New Roman" w:hAnsi="Times New Roman" w:cs="Times New Roman"/>
          <w:sz w:val="24"/>
          <w:szCs w:val="24"/>
        </w:rPr>
        <w:t>ровать текст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резюмировать главную идею текста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 xml:space="preserve">преобразовывать текст, «переводя» его в другую модальность, интерпретировать текст (художественный и нехудожественный </w:t>
      </w:r>
      <w:r w:rsidR="001E5D21" w:rsidRPr="007118F9">
        <w:rPr>
          <w:rFonts w:ascii="Times New Roman" w:hAnsi="Times New Roman" w:cs="Times New Roman"/>
          <w:sz w:val="24"/>
          <w:szCs w:val="24"/>
        </w:rPr>
        <w:t>-</w:t>
      </w:r>
      <w:r w:rsidR="00C05134" w:rsidRPr="007118F9">
        <w:rPr>
          <w:rFonts w:ascii="Times New Roman" w:hAnsi="Times New Roman" w:cs="Times New Roman"/>
          <w:sz w:val="24"/>
          <w:szCs w:val="24"/>
        </w:rPr>
        <w:t xml:space="preserve"> учебный, научно-популярный, информационный, текст non-fiction)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критически оценивать содержание и форму текста.</w:t>
      </w:r>
    </w:p>
    <w:p w:rsidR="00C05134" w:rsidRPr="007118F9" w:rsidRDefault="00815D70" w:rsidP="007118F9">
      <w:pPr>
        <w:widowControl w:val="0"/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4. </w:t>
      </w:r>
      <w:r w:rsidR="00C05134" w:rsidRPr="007118F9">
        <w:rPr>
          <w:rFonts w:ascii="Times New Roman" w:hAnsi="Times New Roman" w:cs="Times New Roman"/>
          <w:sz w:val="24"/>
          <w:szCs w:val="24"/>
        </w:rPr>
        <w:t>Формирование и развитие экологического мышления, умение применять его в позн</w:t>
      </w:r>
      <w:r w:rsidR="00C05134" w:rsidRPr="007118F9">
        <w:rPr>
          <w:rFonts w:ascii="Times New Roman" w:hAnsi="Times New Roman" w:cs="Times New Roman"/>
          <w:sz w:val="24"/>
          <w:szCs w:val="24"/>
        </w:rPr>
        <w:t>а</w:t>
      </w:r>
      <w:r w:rsidR="00C05134" w:rsidRPr="007118F9">
        <w:rPr>
          <w:rFonts w:ascii="Times New Roman" w:hAnsi="Times New Roman" w:cs="Times New Roman"/>
          <w:sz w:val="24"/>
          <w:szCs w:val="24"/>
        </w:rPr>
        <w:t>вательной, коммуникативной, социальной практике и профессиональной ориентации. Обуча</w:t>
      </w:r>
      <w:r w:rsidR="00C05134" w:rsidRPr="007118F9">
        <w:rPr>
          <w:rFonts w:ascii="Times New Roman" w:hAnsi="Times New Roman" w:cs="Times New Roman"/>
          <w:sz w:val="24"/>
          <w:szCs w:val="24"/>
        </w:rPr>
        <w:t>ю</w:t>
      </w:r>
      <w:r w:rsidR="00C05134" w:rsidRPr="007118F9">
        <w:rPr>
          <w:rFonts w:ascii="Times New Roman" w:hAnsi="Times New Roman" w:cs="Times New Roman"/>
          <w:sz w:val="24"/>
          <w:szCs w:val="24"/>
        </w:rPr>
        <w:t>щийся сможет: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 свое отношение к природной среде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выражать свое отношение к природе через рисунки, сочинения, модели, проектные р</w:t>
      </w:r>
      <w:r w:rsidR="00C05134" w:rsidRPr="007118F9">
        <w:rPr>
          <w:rFonts w:ascii="Times New Roman" w:hAnsi="Times New Roman" w:cs="Times New Roman"/>
          <w:sz w:val="24"/>
          <w:szCs w:val="24"/>
        </w:rPr>
        <w:t>а</w:t>
      </w:r>
      <w:r w:rsidR="00C05134" w:rsidRPr="007118F9">
        <w:rPr>
          <w:rFonts w:ascii="Times New Roman" w:hAnsi="Times New Roman" w:cs="Times New Roman"/>
          <w:sz w:val="24"/>
          <w:szCs w:val="24"/>
        </w:rPr>
        <w:t>боты.</w:t>
      </w:r>
    </w:p>
    <w:p w:rsidR="00815D70" w:rsidRPr="007118F9" w:rsidRDefault="00815D7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5. </w:t>
      </w:r>
      <w:r w:rsidR="00C05134" w:rsidRPr="007118F9">
        <w:rPr>
          <w:rFonts w:ascii="Times New Roman" w:hAnsi="Times New Roman" w:cs="Times New Roman"/>
          <w:sz w:val="24"/>
          <w:szCs w:val="24"/>
        </w:rPr>
        <w:t>Развитие мотивации к овладению культурой активного использования словарей и др</w:t>
      </w:r>
      <w:r w:rsidR="00C05134" w:rsidRPr="007118F9">
        <w:rPr>
          <w:rFonts w:ascii="Times New Roman" w:hAnsi="Times New Roman" w:cs="Times New Roman"/>
          <w:sz w:val="24"/>
          <w:szCs w:val="24"/>
        </w:rPr>
        <w:t>у</w:t>
      </w:r>
      <w:r w:rsidR="00C05134" w:rsidRPr="007118F9">
        <w:rPr>
          <w:rFonts w:ascii="Times New Roman" w:hAnsi="Times New Roman" w:cs="Times New Roman"/>
          <w:sz w:val="24"/>
          <w:szCs w:val="24"/>
        </w:rPr>
        <w:t xml:space="preserve">гих поисковых систем. </w:t>
      </w:r>
    </w:p>
    <w:p w:rsidR="00C05134" w:rsidRPr="007118F9" w:rsidRDefault="00C0513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C05134" w:rsidRPr="007118F9" w:rsidRDefault="00815D70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 необходимые ключевые поисковые слова и запросы;</w:t>
      </w:r>
    </w:p>
    <w:p w:rsidR="00C05134" w:rsidRPr="007118F9" w:rsidRDefault="00815D70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существлять взаимодействие с электронными поисковыми системами, словарями;</w:t>
      </w:r>
    </w:p>
    <w:p w:rsidR="00C05134" w:rsidRPr="007118F9" w:rsidRDefault="00815D70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формировать множественную выборку из поисковых источников для объективизации результатов поиска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815D70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C05134" w:rsidRPr="007118F9" w:rsidRDefault="00815D70" w:rsidP="007118F9">
      <w:p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Коммуникативные универсальные учебные действия</w:t>
      </w:r>
    </w:p>
    <w:p w:rsidR="00815D70" w:rsidRPr="007118F9" w:rsidRDefault="00815D70" w:rsidP="007118F9">
      <w:p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Коммуникативные УУД включают:</w:t>
      </w:r>
    </w:p>
    <w:p w:rsidR="00C05134" w:rsidRPr="007118F9" w:rsidRDefault="00C05134" w:rsidP="007118F9">
      <w:pPr>
        <w:pStyle w:val="a6"/>
        <w:widowControl w:val="0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Умение организовывать учебное сотрудничество и совместную деятельность с учит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вать и отстаивать свое мнение.</w:t>
      </w:r>
      <w:r w:rsidR="00815D70" w:rsidRPr="007118F9">
        <w:rPr>
          <w:rFonts w:ascii="Times New Roman" w:hAnsi="Times New Roman" w:cs="Times New Roman"/>
          <w:sz w:val="24"/>
          <w:szCs w:val="24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 возможные роли в совместной деятельност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играть определенную роль в совместной деятельност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 свои действия и действия партнера, которые способствовали или препятс</w:t>
      </w:r>
      <w:r w:rsidR="00C05134" w:rsidRPr="007118F9">
        <w:rPr>
          <w:rFonts w:ascii="Times New Roman" w:hAnsi="Times New Roman" w:cs="Times New Roman"/>
          <w:sz w:val="24"/>
          <w:szCs w:val="24"/>
        </w:rPr>
        <w:t>т</w:t>
      </w:r>
      <w:r w:rsidR="00C05134" w:rsidRPr="007118F9">
        <w:rPr>
          <w:rFonts w:ascii="Times New Roman" w:hAnsi="Times New Roman" w:cs="Times New Roman"/>
          <w:sz w:val="24"/>
          <w:szCs w:val="24"/>
        </w:rPr>
        <w:t>вовали продуктивной коммуникаци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корректно и аргументированно отстаивать свою точку зрения, в дискуссии уметь в</w:t>
      </w:r>
      <w:r w:rsidR="00C05134" w:rsidRPr="007118F9">
        <w:rPr>
          <w:rFonts w:ascii="Times New Roman" w:hAnsi="Times New Roman" w:cs="Times New Roman"/>
          <w:sz w:val="24"/>
          <w:szCs w:val="24"/>
        </w:rPr>
        <w:t>ы</w:t>
      </w:r>
      <w:r w:rsidR="00C05134" w:rsidRPr="007118F9">
        <w:rPr>
          <w:rFonts w:ascii="Times New Roman" w:hAnsi="Times New Roman" w:cs="Times New Roman"/>
          <w:sz w:val="24"/>
          <w:szCs w:val="24"/>
        </w:rPr>
        <w:t>двигать контраргументы, перефразировать свою мысль (владение механизмом эквивалентных замен)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критически относиться к собственному мнению, с достоинством признавать ошибо</w:t>
      </w:r>
      <w:r w:rsidR="00C05134" w:rsidRPr="007118F9">
        <w:rPr>
          <w:rFonts w:ascii="Times New Roman" w:hAnsi="Times New Roman" w:cs="Times New Roman"/>
          <w:sz w:val="24"/>
          <w:szCs w:val="24"/>
        </w:rPr>
        <w:t>ч</w:t>
      </w:r>
      <w:r w:rsidR="00C05134" w:rsidRPr="007118F9">
        <w:rPr>
          <w:rFonts w:ascii="Times New Roman" w:hAnsi="Times New Roman" w:cs="Times New Roman"/>
          <w:sz w:val="24"/>
          <w:szCs w:val="24"/>
        </w:rPr>
        <w:t>ность своего мнения (если оно таково) и корректировать его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C05134" w:rsidRPr="007118F9">
        <w:rPr>
          <w:rFonts w:ascii="Times New Roman" w:hAnsi="Times New Roman" w:cs="Times New Roman"/>
          <w:sz w:val="24"/>
          <w:szCs w:val="24"/>
        </w:rPr>
        <w:t>предлагать альтернативное решение в конфликтной ситуаци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7118F9">
        <w:rPr>
          <w:rFonts w:ascii="Times New Roman" w:hAnsi="Times New Roman" w:cs="Times New Roman"/>
          <w:sz w:val="24"/>
          <w:szCs w:val="24"/>
        </w:rPr>
        <w:t>выделять общую точку зрения в дискусси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7118F9">
        <w:rPr>
          <w:rFonts w:ascii="Times New Roman" w:hAnsi="Times New Roman" w:cs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7118F9">
        <w:rPr>
          <w:rFonts w:ascii="Times New Roman" w:hAnsi="Times New Roman" w:cs="Times New Roman"/>
          <w:sz w:val="24"/>
          <w:szCs w:val="24"/>
        </w:rPr>
        <w:t>организовывать учебное взаимодействие в группе (определять общие цели, распред</w:t>
      </w:r>
      <w:r w:rsidR="00C05134" w:rsidRPr="007118F9">
        <w:rPr>
          <w:rFonts w:ascii="Times New Roman" w:hAnsi="Times New Roman" w:cs="Times New Roman"/>
          <w:sz w:val="24"/>
          <w:szCs w:val="24"/>
        </w:rPr>
        <w:t>е</w:t>
      </w:r>
      <w:r w:rsidR="00C05134" w:rsidRPr="007118F9">
        <w:rPr>
          <w:rFonts w:ascii="Times New Roman" w:hAnsi="Times New Roman" w:cs="Times New Roman"/>
          <w:sz w:val="24"/>
          <w:szCs w:val="24"/>
        </w:rPr>
        <w:t>лять роли, договариваться друг с другом и т. д.)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7118F9">
        <w:rPr>
          <w:rFonts w:ascii="Times New Roman" w:hAnsi="Times New Roman" w:cs="Times New Roman"/>
          <w:sz w:val="24"/>
          <w:szCs w:val="24"/>
        </w:rPr>
        <w:t>устранять в рамках диалога разрывы в коммуникации, обусловленные непониман</w:t>
      </w:r>
      <w:r w:rsidR="00C05134" w:rsidRPr="007118F9">
        <w:rPr>
          <w:rFonts w:ascii="Times New Roman" w:hAnsi="Times New Roman" w:cs="Times New Roman"/>
          <w:sz w:val="24"/>
          <w:szCs w:val="24"/>
        </w:rPr>
        <w:t>и</w:t>
      </w:r>
      <w:r w:rsidR="00C05134" w:rsidRPr="007118F9">
        <w:rPr>
          <w:rFonts w:ascii="Times New Roman" w:hAnsi="Times New Roman" w:cs="Times New Roman"/>
          <w:sz w:val="24"/>
          <w:szCs w:val="24"/>
        </w:rPr>
        <w:t>ем/неприятием со стороны собеседника задачи, формы или содержания диалога.</w:t>
      </w:r>
    </w:p>
    <w:p w:rsidR="00C05134" w:rsidRPr="007118F9" w:rsidRDefault="00815D70" w:rsidP="007118F9">
      <w:pPr>
        <w:widowControl w:val="0"/>
        <w:tabs>
          <w:tab w:val="left" w:pos="142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2. </w:t>
      </w:r>
      <w:r w:rsidR="00C05134" w:rsidRPr="007118F9">
        <w:rPr>
          <w:rFonts w:ascii="Times New Roman" w:hAnsi="Times New Roman" w:cs="Times New Roman"/>
          <w:sz w:val="24"/>
          <w:szCs w:val="24"/>
        </w:rPr>
        <w:t>Умение осознанно использовать речевые средства в соответствии с задачей коммун</w:t>
      </w:r>
      <w:r w:rsidR="00C05134" w:rsidRPr="007118F9">
        <w:rPr>
          <w:rFonts w:ascii="Times New Roman" w:hAnsi="Times New Roman" w:cs="Times New Roman"/>
          <w:sz w:val="24"/>
          <w:szCs w:val="24"/>
        </w:rPr>
        <w:t>и</w:t>
      </w:r>
      <w:r w:rsidR="00C05134" w:rsidRPr="007118F9">
        <w:rPr>
          <w:rFonts w:ascii="Times New Roman" w:hAnsi="Times New Roman" w:cs="Times New Roman"/>
          <w:sz w:val="24"/>
          <w:szCs w:val="24"/>
        </w:rPr>
        <w:lastRenderedPageBreak/>
        <w:t>кации для выражения своих чувств, мыслей и потребностей для планирования и регуляции св</w:t>
      </w:r>
      <w:r w:rsidR="00C05134" w:rsidRPr="007118F9">
        <w:rPr>
          <w:rFonts w:ascii="Times New Roman" w:hAnsi="Times New Roman" w:cs="Times New Roman"/>
          <w:sz w:val="24"/>
          <w:szCs w:val="24"/>
        </w:rPr>
        <w:t>о</w:t>
      </w:r>
      <w:r w:rsidR="00C05134" w:rsidRPr="007118F9">
        <w:rPr>
          <w:rFonts w:ascii="Times New Roman" w:hAnsi="Times New Roman" w:cs="Times New Roman"/>
          <w:sz w:val="24"/>
          <w:szCs w:val="24"/>
        </w:rPr>
        <w:t>ей деятельности; владение устной и письменной речью, монологической контекстной речью. Обучающийся сможет: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отбирать и использовать речевые средства в процессе коммуникации с другими люд</w:t>
      </w:r>
      <w:r w:rsidR="00C05134" w:rsidRPr="007118F9">
        <w:rPr>
          <w:rFonts w:ascii="Times New Roman" w:hAnsi="Times New Roman" w:cs="Times New Roman"/>
          <w:sz w:val="24"/>
          <w:szCs w:val="24"/>
        </w:rPr>
        <w:t>ь</w:t>
      </w:r>
      <w:r w:rsidR="00C05134" w:rsidRPr="007118F9">
        <w:rPr>
          <w:rFonts w:ascii="Times New Roman" w:hAnsi="Times New Roman" w:cs="Times New Roman"/>
          <w:sz w:val="24"/>
          <w:szCs w:val="24"/>
        </w:rPr>
        <w:t>ми (диа</w:t>
      </w:r>
      <w:r w:rsidRPr="007118F9">
        <w:rPr>
          <w:rFonts w:ascii="Times New Roman" w:hAnsi="Times New Roman" w:cs="Times New Roman"/>
          <w:sz w:val="24"/>
          <w:szCs w:val="24"/>
        </w:rPr>
        <w:t>лог в паре, в малой группе и т.</w:t>
      </w:r>
      <w:r w:rsidR="00C05134" w:rsidRPr="007118F9">
        <w:rPr>
          <w:rFonts w:ascii="Times New Roman" w:hAnsi="Times New Roman" w:cs="Times New Roman"/>
          <w:sz w:val="24"/>
          <w:szCs w:val="24"/>
        </w:rPr>
        <w:t>д.)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представлять в устной или письменной форме развернутый план собственной деятел</w:t>
      </w:r>
      <w:r w:rsidR="00C05134" w:rsidRPr="007118F9">
        <w:rPr>
          <w:rFonts w:ascii="Times New Roman" w:hAnsi="Times New Roman" w:cs="Times New Roman"/>
          <w:sz w:val="24"/>
          <w:szCs w:val="24"/>
        </w:rPr>
        <w:t>ь</w:t>
      </w:r>
      <w:r w:rsidR="00C05134" w:rsidRPr="007118F9">
        <w:rPr>
          <w:rFonts w:ascii="Times New Roman" w:hAnsi="Times New Roman" w:cs="Times New Roman"/>
          <w:sz w:val="24"/>
          <w:szCs w:val="24"/>
        </w:rPr>
        <w:t>ност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высказывать и обосновывать мнение (суждение) и запрашивать мнение партнера в ра</w:t>
      </w:r>
      <w:r w:rsidR="00C05134" w:rsidRPr="007118F9">
        <w:rPr>
          <w:rFonts w:ascii="Times New Roman" w:hAnsi="Times New Roman" w:cs="Times New Roman"/>
          <w:sz w:val="24"/>
          <w:szCs w:val="24"/>
        </w:rPr>
        <w:t>м</w:t>
      </w:r>
      <w:r w:rsidR="00C05134" w:rsidRPr="007118F9">
        <w:rPr>
          <w:rFonts w:ascii="Times New Roman" w:hAnsi="Times New Roman" w:cs="Times New Roman"/>
          <w:sz w:val="24"/>
          <w:szCs w:val="24"/>
        </w:rPr>
        <w:t>ках диалога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оздавать письменные «клишированные» и оригинальные тексты с использованием н</w:t>
      </w:r>
      <w:r w:rsidR="00C05134" w:rsidRPr="007118F9">
        <w:rPr>
          <w:rFonts w:ascii="Times New Roman" w:hAnsi="Times New Roman" w:cs="Times New Roman"/>
          <w:sz w:val="24"/>
          <w:szCs w:val="24"/>
        </w:rPr>
        <w:t>е</w:t>
      </w:r>
      <w:r w:rsidR="00C05134" w:rsidRPr="007118F9">
        <w:rPr>
          <w:rFonts w:ascii="Times New Roman" w:hAnsi="Times New Roman" w:cs="Times New Roman"/>
          <w:sz w:val="24"/>
          <w:szCs w:val="24"/>
        </w:rPr>
        <w:t>обходимых речевых средств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использовать вербальные средства (средства логической связи) для выделения смысл</w:t>
      </w:r>
      <w:r w:rsidR="00C05134" w:rsidRPr="007118F9">
        <w:rPr>
          <w:rFonts w:ascii="Times New Roman" w:hAnsi="Times New Roman" w:cs="Times New Roman"/>
          <w:sz w:val="24"/>
          <w:szCs w:val="24"/>
        </w:rPr>
        <w:t>о</w:t>
      </w:r>
      <w:r w:rsidR="00C05134" w:rsidRPr="007118F9">
        <w:rPr>
          <w:rFonts w:ascii="Times New Roman" w:hAnsi="Times New Roman" w:cs="Times New Roman"/>
          <w:sz w:val="24"/>
          <w:szCs w:val="24"/>
        </w:rPr>
        <w:t>вых блоков своего выступления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использовать невербальные средства или наглядные материалы, подготовле</w:t>
      </w:r>
      <w:r w:rsidR="00C05134" w:rsidRPr="007118F9">
        <w:rPr>
          <w:rFonts w:ascii="Times New Roman" w:hAnsi="Times New Roman" w:cs="Times New Roman"/>
          <w:sz w:val="24"/>
          <w:szCs w:val="24"/>
        </w:rPr>
        <w:t>н</w:t>
      </w:r>
      <w:r w:rsidR="00C05134" w:rsidRPr="007118F9">
        <w:rPr>
          <w:rFonts w:ascii="Times New Roman" w:hAnsi="Times New Roman" w:cs="Times New Roman"/>
          <w:sz w:val="24"/>
          <w:szCs w:val="24"/>
        </w:rPr>
        <w:t>ные/отобранные под руководством учителя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C05134" w:rsidRPr="007118F9">
        <w:rPr>
          <w:rFonts w:ascii="Times New Roman" w:hAnsi="Times New Roman" w:cs="Times New Roman"/>
          <w:sz w:val="24"/>
          <w:szCs w:val="24"/>
        </w:rPr>
        <w:t>делать оценочный вывод о достижении цели коммуникации непосредственно после з</w:t>
      </w:r>
      <w:r w:rsidR="00C05134" w:rsidRPr="007118F9">
        <w:rPr>
          <w:rFonts w:ascii="Times New Roman" w:hAnsi="Times New Roman" w:cs="Times New Roman"/>
          <w:sz w:val="24"/>
          <w:szCs w:val="24"/>
        </w:rPr>
        <w:t>а</w:t>
      </w:r>
      <w:r w:rsidR="00C05134" w:rsidRPr="007118F9">
        <w:rPr>
          <w:rFonts w:ascii="Times New Roman" w:hAnsi="Times New Roman" w:cs="Times New Roman"/>
          <w:sz w:val="24"/>
          <w:szCs w:val="24"/>
        </w:rPr>
        <w:t>вершения коммуникативного контакта и обосновывать его.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3.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7118F9">
        <w:rPr>
          <w:rFonts w:ascii="Times New Roman" w:hAnsi="Times New Roman" w:cs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7118F9">
        <w:rPr>
          <w:rFonts w:ascii="Times New Roman" w:hAnsi="Times New Roman" w:cs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7118F9">
        <w:rPr>
          <w:rFonts w:ascii="Times New Roman" w:hAnsi="Times New Roman" w:cs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7118F9">
        <w:rPr>
          <w:rFonts w:ascii="Times New Roman" w:hAnsi="Times New Roman" w:cs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7118F9">
        <w:rPr>
          <w:rFonts w:ascii="Times New Roman" w:hAnsi="Times New Roman" w:cs="Times New Roman"/>
          <w:sz w:val="24"/>
          <w:szCs w:val="24"/>
        </w:rPr>
        <w:t>использовать компьютерные технологии (включая выбор адекватных задаче инстр</w:t>
      </w:r>
      <w:r w:rsidR="00C05134" w:rsidRPr="007118F9">
        <w:rPr>
          <w:rFonts w:ascii="Times New Roman" w:hAnsi="Times New Roman" w:cs="Times New Roman"/>
          <w:sz w:val="24"/>
          <w:szCs w:val="24"/>
        </w:rPr>
        <w:t>у</w:t>
      </w:r>
      <w:r w:rsidR="00C05134" w:rsidRPr="007118F9">
        <w:rPr>
          <w:rFonts w:ascii="Times New Roman" w:hAnsi="Times New Roman" w:cs="Times New Roman"/>
          <w:sz w:val="24"/>
          <w:szCs w:val="24"/>
        </w:rPr>
        <w:t>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7118F9">
        <w:rPr>
          <w:rFonts w:ascii="Times New Roman" w:hAnsi="Times New Roman" w:cs="Times New Roman"/>
          <w:sz w:val="24"/>
          <w:szCs w:val="24"/>
        </w:rPr>
        <w:t>использовать информацию с учетом этических и правовых норм;</w:t>
      </w:r>
    </w:p>
    <w:p w:rsidR="00C05134" w:rsidRPr="007118F9" w:rsidRDefault="00815D70" w:rsidP="007118F9">
      <w:pPr>
        <w:widowControl w:val="0"/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C05134" w:rsidRPr="007118F9">
        <w:rPr>
          <w:rFonts w:ascii="Times New Roman" w:hAnsi="Times New Roman" w:cs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916B5D" w:rsidRPr="007118F9" w:rsidRDefault="00916B5D" w:rsidP="007118F9">
      <w:pPr>
        <w:pStyle w:val="141"/>
        <w:shd w:val="clear" w:color="auto" w:fill="auto"/>
        <w:tabs>
          <w:tab w:val="left" w:pos="634"/>
        </w:tabs>
        <w:spacing w:line="24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1.2.5. Предметные результаты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27" w:name="_Toc409691628"/>
      <w:bookmarkStart w:id="28" w:name="_Toc410653953"/>
      <w:bookmarkStart w:id="29" w:name="_Toc414553133"/>
      <w:r w:rsidRPr="007118F9">
        <w:rPr>
          <w:rFonts w:ascii="Times New Roman" w:hAnsi="Times New Roman" w:cs="Times New Roman"/>
          <w:b/>
          <w:sz w:val="24"/>
          <w:szCs w:val="24"/>
        </w:rPr>
        <w:t>1.2.5.1. Русский язык</w:t>
      </w:r>
      <w:bookmarkEnd w:id="27"/>
      <w:bookmarkEnd w:id="28"/>
      <w:bookmarkEnd w:id="29"/>
    </w:p>
    <w:p w:rsidR="00AA143C" w:rsidRPr="007118F9" w:rsidRDefault="00AA143C" w:rsidP="007118F9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bookmarkStart w:id="30" w:name="_Toc287934277"/>
      <w:bookmarkStart w:id="31" w:name="_Toc414553134"/>
      <w:bookmarkStart w:id="32" w:name="_Toc287551922"/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  <w:bookmarkEnd w:id="30"/>
      <w:bookmarkEnd w:id="31"/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навыками работы с учебной книгой, словарями и другими информационными источниками, включая СМИ и ресурсы Интернет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навыками различных видов чтения (изучающим, ознакомительным, просмо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вым) и информационной переработки прочитанного материал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различными видами аудирования (с полным пониманием, с пониманием о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вного содержания, с выборочным извлечением информации) и информационной переработки текстов различных функциональных разновидностей язык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екватно понимать, интерпретировать и комментировать тексты различных функци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льно-смысловых типов речи (повествование, описание, рассуждение) и функциональных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видностей язык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участвовать в диалогическом и полилогическом общении, создавать устные монолог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ческие высказывания разной коммуникативной направленности в зависимости от целей, сферы и ситуации общения с соблюдением норм современного русского литературного языка и ре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го этикет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текст с точки зрения его темы, цели, основной мысли, основной и д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нительной информации, принадлежности к функционально-смысловому типу речи и фун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циональной разновидности язык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е алфавита при поиске информации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значимые и незначимые единицы язык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фонетический и орфоэпический анализ слов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и группировать звуки речи по заданным признакам, слова по зада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м параметрам их звукового состав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членить слова на слоги и правильно их переносить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место ударного слога, наблюдать за перемещением ударения при изменении формы слова, употреблять в речи слова и их формы в соответствии с акцентологическими но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мами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ознавать морфемы и членить слова на морфемы на основе смыслового, граммат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ого и словообразовательного анализа; характеризовать морфемный состав слова, уточнять лексическое значение слова с опорой на его морфемный состав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морфемный и словообразовательный анализ слов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лексический анализ слов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ознавать самостоятельные части речи и их формы, а также служебные части речи и междометия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морфологический анализ слова;</w:t>
      </w:r>
    </w:p>
    <w:p w:rsidR="00AA143C" w:rsidRPr="007118F9" w:rsidRDefault="00941D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знания и умения по морфемике и словообразованию при проведении мо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фологического анализа слов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ознавать основные единицы синтаксиса (словосочетание, предложение, текст)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остей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грамматическую основу предложения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главные и второстепенные члены предложения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ознавать предложения простые и сложные, предложения осложненной структуры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синтаксический анализ словосочетания и предложения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блюдать основные языковые нормы в устной и письменной речи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раться на фонетический, морфемный, словообразовательный и морфологический анализ в практике правописания 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раться на грамматико-интонационный анализ при объяснении расстановки знаков препинания в предложении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орфографические словар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bookmarkStart w:id="33" w:name="_Toc414553135"/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  <w:bookmarkEnd w:id="33"/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речевые высказывания с точки зрения их соответствия ситуации общ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собственную и чужую речь с точки зрения точного, уместного и выразите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го словоупотребления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познавать различные выразительные средства языка; 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исать конспект, отзыв, тезисы, рефераты, статьи, рецензии, доклады, интервью, оче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ки, доверенности, резюме и другие жанры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ти; 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частвовать в разных видах обсуждения, формулировать собственную позицию и арг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нтировать ее, привлекая сведения из жизненного и читательского опыта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словообразовательные цепочки и словообразовательные гнезда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этимологические данные для объяснения правописания и лексического значения слова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вательной деятельности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</w:r>
    </w:p>
    <w:bookmarkEnd w:id="32"/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4" w:name="_Toc409691629"/>
      <w:bookmarkStart w:id="35" w:name="_Toc410653954"/>
      <w:bookmarkStart w:id="36" w:name="_Toc414553136"/>
      <w:r w:rsidRPr="007118F9">
        <w:rPr>
          <w:rFonts w:ascii="Times New Roman" w:hAnsi="Times New Roman" w:cs="Times New Roman"/>
          <w:b/>
          <w:sz w:val="24"/>
          <w:szCs w:val="24"/>
        </w:rPr>
        <w:t>1.2.5.2. Литература</w:t>
      </w:r>
      <w:bookmarkEnd w:id="34"/>
      <w:bookmarkEnd w:id="35"/>
      <w:bookmarkEnd w:id="36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 соответствии с Федеральным государственным образовательным стандартом основ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го общего образования предметными результатами изучения предмета «Литература» являются: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ние значимости чтения и изучения литературы для своего дальнейшего развития; формирование потребности в систематическом чтении как средстве познания мира и себя в этом мире, как в способе своего эстетического и интеллектуального удовлетворения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осприятие литературы как одной из основных культурных ценностей народа (от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жающей его менталитет, историю, мировосприятие) и человечества (содержащей смыслы, ва</w:t>
      </w:r>
      <w:r w:rsidR="00AA143C" w:rsidRPr="007118F9">
        <w:rPr>
          <w:rFonts w:ascii="Times New Roman" w:hAnsi="Times New Roman" w:cs="Times New Roman"/>
          <w:sz w:val="24"/>
          <w:szCs w:val="24"/>
        </w:rPr>
        <w:t>ж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е для человечества в целом)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еспечение культурной самоидентификации, осознание коммуникативно-эстетических возможностей родного языка на основе изучения выдающихся произведений российской ку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туры, культуры своего народа, мировой культуры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оспитание квалифицированного читателя со сформированным эстети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тирующего характера, участвовать в обсуждении прочитанного, сознательно планировать свое досуговое чтение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витие способности понимать литературные художественные произведения, вопл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щающие разные этнокультурные традиции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владение процедурами эстетического и смыслового анализа текста на основе поним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принципиальных отличий литературного художественного текста от научного, делового, публицистического и т. п., формирование умений воспринимать, анализировать, критически оценивать и интерпретировать прочитанное, осознавать художественную картину жизни, от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женную в литературном произведении, на уровне не только эмоционального восприятия, но и интеллектуального осмысления.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>аиболее важны</w:t>
      </w:r>
      <w:r w:rsidRPr="007118F9">
        <w:rPr>
          <w:rFonts w:ascii="Times New Roman" w:hAnsi="Times New Roman" w:cs="Times New Roman"/>
          <w:i/>
          <w:sz w:val="24"/>
          <w:szCs w:val="24"/>
        </w:rPr>
        <w:t>ми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 xml:space="preserve"> предмет</w:t>
      </w:r>
      <w:r w:rsidRPr="007118F9">
        <w:rPr>
          <w:rFonts w:ascii="Times New Roman" w:hAnsi="Times New Roman" w:cs="Times New Roman"/>
          <w:i/>
          <w:sz w:val="24"/>
          <w:szCs w:val="24"/>
        </w:rPr>
        <w:t>ными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 xml:space="preserve"> умения</w:t>
      </w:r>
      <w:r w:rsidRPr="007118F9">
        <w:rPr>
          <w:rFonts w:ascii="Times New Roman" w:hAnsi="Times New Roman" w:cs="Times New Roman"/>
          <w:i/>
          <w:sz w:val="24"/>
          <w:szCs w:val="24"/>
        </w:rPr>
        <w:t>ми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>, формируе</w:t>
      </w:r>
      <w:r w:rsidRPr="007118F9">
        <w:rPr>
          <w:rFonts w:ascii="Times New Roman" w:hAnsi="Times New Roman" w:cs="Times New Roman"/>
          <w:i/>
          <w:sz w:val="24"/>
          <w:szCs w:val="24"/>
        </w:rPr>
        <w:t>мыми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 xml:space="preserve"> у обучающихся в резул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>тате освоения программы по литературе основной школы</w:t>
      </w:r>
      <w:r w:rsidRPr="007118F9">
        <w:rPr>
          <w:rFonts w:ascii="Times New Roman" w:hAnsi="Times New Roman" w:cs="Times New Roman"/>
          <w:i/>
          <w:sz w:val="24"/>
          <w:szCs w:val="24"/>
        </w:rPr>
        <w:t>, яв</w:t>
      </w:r>
      <w:r w:rsidR="00F47A3C" w:rsidRPr="007118F9">
        <w:rPr>
          <w:rFonts w:ascii="Times New Roman" w:hAnsi="Times New Roman" w:cs="Times New Roman"/>
          <w:i/>
          <w:sz w:val="24"/>
          <w:szCs w:val="24"/>
        </w:rPr>
        <w:t>ляются следующие (выпускник научится):</w:t>
      </w:r>
    </w:p>
    <w:p w:rsidR="00AA143C" w:rsidRPr="007118F9" w:rsidRDefault="000433CF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тему 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сновную мысль произведения (5-</w:t>
      </w:r>
      <w:r w:rsidR="00AA143C" w:rsidRPr="007118F9">
        <w:rPr>
          <w:rFonts w:ascii="Times New Roman" w:hAnsi="Times New Roman" w:cs="Times New Roman"/>
          <w:sz w:val="24"/>
          <w:szCs w:val="24"/>
        </w:rPr>
        <w:t>6 кл.);</w:t>
      </w:r>
    </w:p>
    <w:p w:rsidR="000433CF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спользовать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различ</w:t>
      </w:r>
      <w:r w:rsidRPr="007118F9">
        <w:rPr>
          <w:rFonts w:ascii="Times New Roman" w:hAnsi="Times New Roman" w:cs="Times New Roman"/>
          <w:sz w:val="24"/>
          <w:szCs w:val="24"/>
        </w:rPr>
        <w:t>ные виды пересказа (5-6 кл.);</w:t>
      </w:r>
    </w:p>
    <w:p w:rsidR="000433CF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есказывать сюжет</w:t>
      </w:r>
      <w:r w:rsidRPr="007118F9">
        <w:rPr>
          <w:rFonts w:ascii="Times New Roman" w:hAnsi="Times New Roman" w:cs="Times New Roman"/>
          <w:sz w:val="24"/>
          <w:szCs w:val="24"/>
        </w:rPr>
        <w:t xml:space="preserve"> (6-7 кл.)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выявлять особенности композиции, основной конфликт, вычленять </w:t>
      </w: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фабу</w:t>
      </w:r>
      <w:r w:rsidRPr="007118F9">
        <w:rPr>
          <w:rFonts w:ascii="Times New Roman" w:hAnsi="Times New Roman" w:cs="Times New Roman"/>
          <w:sz w:val="24"/>
          <w:szCs w:val="24"/>
        </w:rPr>
        <w:t>лу (6-</w:t>
      </w:r>
      <w:r w:rsidR="00AA143C" w:rsidRPr="007118F9">
        <w:rPr>
          <w:rFonts w:ascii="Times New Roman" w:hAnsi="Times New Roman" w:cs="Times New Roman"/>
          <w:sz w:val="24"/>
          <w:szCs w:val="24"/>
        </w:rPr>
        <w:t>7 кл.);</w:t>
      </w:r>
    </w:p>
    <w:p w:rsidR="000433CF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героев-персонажей, давать их сравнительные характери</w:t>
      </w:r>
      <w:r w:rsidRPr="007118F9">
        <w:rPr>
          <w:rFonts w:ascii="Times New Roman" w:hAnsi="Times New Roman" w:cs="Times New Roman"/>
          <w:sz w:val="24"/>
          <w:szCs w:val="24"/>
        </w:rPr>
        <w:t>стики (5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6 кл.); 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ценивать систему персонажей (6-</w:t>
      </w:r>
      <w:r w:rsidR="00AA143C" w:rsidRPr="007118F9">
        <w:rPr>
          <w:rFonts w:ascii="Times New Roman" w:hAnsi="Times New Roman" w:cs="Times New Roman"/>
          <w:sz w:val="24"/>
          <w:szCs w:val="24"/>
        </w:rPr>
        <w:t>7 кл.);</w:t>
      </w:r>
    </w:p>
    <w:p w:rsidR="000433CF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основные изобразительно-выразительные средства, характерные для твор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ой манеры писателя, определя</w:t>
      </w:r>
      <w:r w:rsidRPr="007118F9">
        <w:rPr>
          <w:rFonts w:ascii="Times New Roman" w:hAnsi="Times New Roman" w:cs="Times New Roman"/>
          <w:sz w:val="24"/>
          <w:szCs w:val="24"/>
        </w:rPr>
        <w:t>ть их художественные функции (5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7 кл.); 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особен</w:t>
      </w:r>
      <w:r w:rsidRPr="007118F9">
        <w:rPr>
          <w:rFonts w:ascii="Times New Roman" w:hAnsi="Times New Roman" w:cs="Times New Roman"/>
          <w:sz w:val="24"/>
          <w:szCs w:val="24"/>
        </w:rPr>
        <w:t>ности языка и стиля писателя (7-</w:t>
      </w:r>
      <w:r w:rsidR="00AA143C" w:rsidRPr="007118F9">
        <w:rPr>
          <w:rFonts w:ascii="Times New Roman" w:hAnsi="Times New Roman" w:cs="Times New Roman"/>
          <w:sz w:val="24"/>
          <w:szCs w:val="24"/>
        </w:rPr>
        <w:t>9 кл.)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пределять родо-жанровую специфику </w:t>
      </w:r>
      <w:r w:rsidRPr="007118F9">
        <w:rPr>
          <w:rFonts w:ascii="Times New Roman" w:hAnsi="Times New Roman" w:cs="Times New Roman"/>
          <w:sz w:val="24"/>
          <w:szCs w:val="24"/>
        </w:rPr>
        <w:t>художественного произведения (5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9 кл.); 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свое понимание нравственно-философской, социально-исторической и эст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тическ</w:t>
      </w:r>
      <w:r w:rsidRPr="007118F9">
        <w:rPr>
          <w:rFonts w:ascii="Times New Roman" w:hAnsi="Times New Roman" w:cs="Times New Roman"/>
          <w:sz w:val="24"/>
          <w:szCs w:val="24"/>
        </w:rPr>
        <w:t>ой проблематики произведений (7-</w:t>
      </w:r>
      <w:r w:rsidR="00AA143C" w:rsidRPr="007118F9">
        <w:rPr>
          <w:rFonts w:ascii="Times New Roman" w:hAnsi="Times New Roman" w:cs="Times New Roman"/>
          <w:sz w:val="24"/>
          <w:szCs w:val="24"/>
        </w:rPr>
        <w:t>9 кл.);</w:t>
      </w:r>
    </w:p>
    <w:p w:rsidR="000433CF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в произведениях элементы художественной формы и обнаружи</w:t>
      </w:r>
      <w:r w:rsidRPr="007118F9">
        <w:rPr>
          <w:rFonts w:ascii="Times New Roman" w:hAnsi="Times New Roman" w:cs="Times New Roman"/>
          <w:sz w:val="24"/>
          <w:szCs w:val="24"/>
        </w:rPr>
        <w:t>вать связи м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жду ними (5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7 кл.), постепенно переходя к анализу текста; 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литературны</w:t>
      </w:r>
      <w:r w:rsidRPr="007118F9">
        <w:rPr>
          <w:rFonts w:ascii="Times New Roman" w:hAnsi="Times New Roman" w:cs="Times New Roman"/>
          <w:sz w:val="24"/>
          <w:szCs w:val="24"/>
        </w:rPr>
        <w:t>е произведения разных жанров (8-</w:t>
      </w:r>
      <w:r w:rsidR="00AA143C" w:rsidRPr="007118F9">
        <w:rPr>
          <w:rFonts w:ascii="Times New Roman" w:hAnsi="Times New Roman" w:cs="Times New Roman"/>
          <w:sz w:val="24"/>
          <w:szCs w:val="24"/>
        </w:rPr>
        <w:t>9 кл.)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и осмыслять формы авторской оценки героев, событий, характер авторских взаимоотношений с «читател</w:t>
      </w:r>
      <w:r w:rsidRPr="007118F9">
        <w:rPr>
          <w:rFonts w:ascii="Times New Roman" w:hAnsi="Times New Roman" w:cs="Times New Roman"/>
          <w:sz w:val="24"/>
          <w:szCs w:val="24"/>
        </w:rPr>
        <w:t xml:space="preserve">ем» как адресатом произведения (в каждом классе 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а своем уровне); 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ьзоваться основными теоретико-литературными терминами и поня</w:t>
      </w:r>
      <w:r w:rsidRPr="007118F9">
        <w:rPr>
          <w:rFonts w:ascii="Times New Roman" w:hAnsi="Times New Roman" w:cs="Times New Roman"/>
          <w:sz w:val="24"/>
          <w:szCs w:val="24"/>
        </w:rPr>
        <w:t>тиями (в каждом классе 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умение пользоваться терминами, изученными в этом и предыдущих классах) как ин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рументом анализа и интерпретации художественного текста;</w:t>
      </w:r>
    </w:p>
    <w:p w:rsidR="000433CF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ставлять развернутый устный или письменный ответ на поставлен</w:t>
      </w:r>
      <w:r w:rsidRPr="007118F9">
        <w:rPr>
          <w:rFonts w:ascii="Times New Roman" w:hAnsi="Times New Roman" w:cs="Times New Roman"/>
          <w:sz w:val="24"/>
          <w:szCs w:val="24"/>
        </w:rPr>
        <w:t>ные вопросы (в каждом классе 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на своем уровне); 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вести учебные дискуссии (7-</w:t>
      </w:r>
      <w:r w:rsidR="00AA143C" w:rsidRPr="007118F9">
        <w:rPr>
          <w:rFonts w:ascii="Times New Roman" w:hAnsi="Times New Roman" w:cs="Times New Roman"/>
          <w:sz w:val="24"/>
          <w:szCs w:val="24"/>
        </w:rPr>
        <w:t>9 кл.)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бирать материал и обрабатывать информацию, необходимую для составления плана, тезисного пла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ов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ством учителя выбранную литературную или публицистическую тему, для организац</w:t>
      </w:r>
      <w:r w:rsidRPr="007118F9">
        <w:rPr>
          <w:rFonts w:ascii="Times New Roman" w:hAnsi="Times New Roman" w:cs="Times New Roman"/>
          <w:sz w:val="24"/>
          <w:szCs w:val="24"/>
        </w:rPr>
        <w:t>ии ди</w:t>
      </w:r>
      <w:r w:rsidRPr="007118F9">
        <w:rPr>
          <w:rFonts w:ascii="Times New Roman" w:hAnsi="Times New Roman" w:cs="Times New Roman"/>
          <w:sz w:val="24"/>
          <w:szCs w:val="24"/>
        </w:rPr>
        <w:t>с</w:t>
      </w:r>
      <w:r w:rsidRPr="007118F9">
        <w:rPr>
          <w:rFonts w:ascii="Times New Roman" w:hAnsi="Times New Roman" w:cs="Times New Roman"/>
          <w:sz w:val="24"/>
          <w:szCs w:val="24"/>
        </w:rPr>
        <w:t>куссии (в каждом классе 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на своем уровне)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ражать личное отношение к художественному произведению, аргументировать свою</w:t>
      </w:r>
      <w:r w:rsidRPr="007118F9">
        <w:rPr>
          <w:rFonts w:ascii="Times New Roman" w:hAnsi="Times New Roman" w:cs="Times New Roman"/>
          <w:sz w:val="24"/>
          <w:szCs w:val="24"/>
        </w:rPr>
        <w:t xml:space="preserve"> точку зрения (в каждом классе 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на своем уровне);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разительно читать с листа и наизусть произведения/фрагменты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изведений худ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жественной литературы, передавая личное отношение к произ</w:t>
      </w:r>
      <w:r w:rsidRPr="007118F9">
        <w:rPr>
          <w:rFonts w:ascii="Times New Roman" w:hAnsi="Times New Roman" w:cs="Times New Roman"/>
          <w:sz w:val="24"/>
          <w:szCs w:val="24"/>
        </w:rPr>
        <w:t>ведению (5-9 кл.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0433CF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риентироваться в информационном образовательном пространстве: работать с энци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лопедиями, словарями, справочниками, специальной литерату</w:t>
      </w:r>
      <w:r w:rsidRPr="007118F9">
        <w:rPr>
          <w:rFonts w:ascii="Times New Roman" w:hAnsi="Times New Roman" w:cs="Times New Roman"/>
          <w:sz w:val="24"/>
          <w:szCs w:val="24"/>
        </w:rPr>
        <w:t>рой (5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9 кл.); </w:t>
      </w:r>
    </w:p>
    <w:p w:rsidR="00AA143C" w:rsidRPr="007118F9" w:rsidRDefault="000433C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ьзоваться каталогами библиотек, библиографическими указателями,</w:t>
      </w:r>
      <w:r w:rsidRPr="007118F9">
        <w:rPr>
          <w:rFonts w:ascii="Times New Roman" w:hAnsi="Times New Roman" w:cs="Times New Roman"/>
          <w:sz w:val="24"/>
          <w:szCs w:val="24"/>
        </w:rPr>
        <w:t xml:space="preserve"> системой п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иска в Интернете (5-9 кл.) (в каждом классе 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на своем уровне)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При планировании предметных результатов освоения программы учиты</w:t>
      </w:r>
      <w:r w:rsidR="00E53897" w:rsidRPr="007118F9">
        <w:rPr>
          <w:rFonts w:ascii="Times New Roman" w:hAnsi="Times New Roman" w:cs="Times New Roman"/>
          <w:sz w:val="24"/>
          <w:szCs w:val="24"/>
        </w:rPr>
        <w:t>вается</w:t>
      </w:r>
      <w:r w:rsidRPr="007118F9">
        <w:rPr>
          <w:rFonts w:ascii="Times New Roman" w:hAnsi="Times New Roman" w:cs="Times New Roman"/>
          <w:sz w:val="24"/>
          <w:szCs w:val="24"/>
        </w:rPr>
        <w:t>, что фо</w:t>
      </w:r>
      <w:r w:rsidRPr="007118F9">
        <w:rPr>
          <w:rFonts w:ascii="Times New Roman" w:hAnsi="Times New Roman" w:cs="Times New Roman"/>
          <w:sz w:val="24"/>
          <w:szCs w:val="24"/>
        </w:rPr>
        <w:t>р</w:t>
      </w:r>
      <w:r w:rsidRPr="007118F9">
        <w:rPr>
          <w:rFonts w:ascii="Times New Roman" w:hAnsi="Times New Roman" w:cs="Times New Roman"/>
          <w:sz w:val="24"/>
          <w:szCs w:val="24"/>
        </w:rPr>
        <w:t>мирование различных умений, навыков, компетенций происходит у разных обучающихся с ра</w:t>
      </w:r>
      <w:r w:rsidRPr="007118F9">
        <w:rPr>
          <w:rFonts w:ascii="Times New Roman" w:hAnsi="Times New Roman" w:cs="Times New Roman"/>
          <w:sz w:val="24"/>
          <w:szCs w:val="24"/>
        </w:rPr>
        <w:t>з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й скоростью и в разной степени и не заканчивается в школе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При оценке предметных результатов обучения литературе учиты</w:t>
      </w:r>
      <w:r w:rsidR="00E53897" w:rsidRPr="007118F9">
        <w:rPr>
          <w:rFonts w:ascii="Times New Roman" w:hAnsi="Times New Roman" w:cs="Times New Roman"/>
          <w:sz w:val="24"/>
          <w:szCs w:val="24"/>
        </w:rPr>
        <w:t>ваются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E53897" w:rsidRPr="007118F9">
        <w:rPr>
          <w:rFonts w:ascii="Times New Roman" w:hAnsi="Times New Roman" w:cs="Times New Roman"/>
          <w:i/>
          <w:sz w:val="24"/>
          <w:szCs w:val="24"/>
        </w:rPr>
        <w:t>основные уровни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 сформированности читательской культуры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I уровень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пределяется наивно-реалистическим восприятием литературно-художественного произведения как истории из реальной жизни (сферы так называемой «пе</w:t>
      </w:r>
      <w:r w:rsidRPr="007118F9">
        <w:rPr>
          <w:rFonts w:ascii="Times New Roman" w:hAnsi="Times New Roman" w:cs="Times New Roman"/>
          <w:sz w:val="24"/>
          <w:szCs w:val="24"/>
        </w:rPr>
        <w:t>р</w:t>
      </w:r>
      <w:r w:rsidRPr="007118F9">
        <w:rPr>
          <w:rFonts w:ascii="Times New Roman" w:hAnsi="Times New Roman" w:cs="Times New Roman"/>
          <w:sz w:val="24"/>
          <w:szCs w:val="24"/>
        </w:rPr>
        <w:t>вичной действительности»). Понимание текста на этом уровне осуществляется на основе бу</w:t>
      </w:r>
      <w:r w:rsidRPr="007118F9">
        <w:rPr>
          <w:rFonts w:ascii="Times New Roman" w:hAnsi="Times New Roman" w:cs="Times New Roman"/>
          <w:sz w:val="24"/>
          <w:szCs w:val="24"/>
        </w:rPr>
        <w:t>к</w:t>
      </w:r>
      <w:r w:rsidRPr="007118F9">
        <w:rPr>
          <w:rFonts w:ascii="Times New Roman" w:hAnsi="Times New Roman" w:cs="Times New Roman"/>
          <w:sz w:val="24"/>
          <w:szCs w:val="24"/>
        </w:rPr>
        <w:t>вальной «распаковки» смыслов; к художественному миру произведения читатель подходит с житейских позиций. Такое эмоциональное непосредственное восприятие, создает основу для формирования осмысленного и глубокого чтения, но с точки зрения эстетической еще не явл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>ется достаточным. Оно характеризуется способностями читателя воспроизводить содержание литературного произведения, отвечая на тестовые вопросы (устно, письменно) типа «Что? Кто? Где? Когда? Какой?», кратко выражать/определять свое эмоциональное отношение к событиям и героям – качества последних только называются/перечисляются; способность к обобщениям проявляется слабо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II уровень сформированности читательской культуры </w:t>
      </w:r>
      <w:r w:rsidRPr="007118F9">
        <w:rPr>
          <w:rFonts w:ascii="Times New Roman" w:hAnsi="Times New Roman" w:cs="Times New Roman"/>
          <w:sz w:val="24"/>
          <w:szCs w:val="24"/>
        </w:rPr>
        <w:t>характеризуется тем, что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чающийся понимает обусловленность особенностей художественного произведения авторской волей, однако умение находить способы проявления авторской позиции у него пока отсутств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ют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У читателей этого уровня формируется стремление размышлять над прочитанным, поя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Pr="007118F9">
        <w:rPr>
          <w:rFonts w:ascii="Times New Roman" w:hAnsi="Times New Roman" w:cs="Times New Roman"/>
          <w:sz w:val="24"/>
          <w:szCs w:val="24"/>
        </w:rPr>
        <w:t>ляется умение выделять в произведении значимые в смысловом и эстетическом плане отде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>ные элементы художественного произведения, а также возникает стремление находить и объя</w:t>
      </w:r>
      <w:r w:rsidRPr="007118F9">
        <w:rPr>
          <w:rFonts w:ascii="Times New Roman" w:hAnsi="Times New Roman" w:cs="Times New Roman"/>
          <w:sz w:val="24"/>
          <w:szCs w:val="24"/>
        </w:rPr>
        <w:t>с</w:t>
      </w:r>
      <w:r w:rsidRPr="007118F9">
        <w:rPr>
          <w:rFonts w:ascii="Times New Roman" w:hAnsi="Times New Roman" w:cs="Times New Roman"/>
          <w:sz w:val="24"/>
          <w:szCs w:val="24"/>
        </w:rPr>
        <w:t xml:space="preserve">нять связи между ними. Читатель этого уровня пытается аргументированно отвечать на вопрос «Как устроен текст?», умеет выделять крупные единицы произведения, пытается определять </w:t>
      </w:r>
      <w:r w:rsidRPr="007118F9">
        <w:rPr>
          <w:rFonts w:ascii="Times New Roman" w:hAnsi="Times New Roman" w:cs="Times New Roman"/>
          <w:sz w:val="24"/>
          <w:szCs w:val="24"/>
        </w:rPr>
        <w:lastRenderedPageBreak/>
        <w:t>связи между ними для доказательства верности понимания темы, проблемы и идеи художес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 xml:space="preserve">венного текста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III уровень</w:t>
      </w:r>
      <w:r w:rsidR="00D17790" w:rsidRPr="007118F9">
        <w:rPr>
          <w:rFonts w:ascii="Times New Roman" w:hAnsi="Times New Roman" w:cs="Times New Roman"/>
          <w:i/>
          <w:sz w:val="24"/>
          <w:szCs w:val="24"/>
        </w:rPr>
        <w:t xml:space="preserve"> сформированности читательской культуры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определяется умением воспр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нимать произведение как художественное целое, концептуально осмыслять его в этой целос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ности, видеть воплощенный в нем авторский замысел. Читатель, достигший этого уровня, сум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ет интерпретировать художественный смысл произведения, то есть отвечать на вопросы: «П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чему (с какой целью?) произведение построено так, а не иначе? Какой художественный эффект дало именно такое построение, какой вывод на основе именно такого построения мы можем сделать о тематике, проблематике и авторской позиции в данном конкретном произведении?»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37" w:name="_Toc409691630"/>
      <w:bookmarkStart w:id="38" w:name="_Toc410653955"/>
      <w:bookmarkStart w:id="39" w:name="_Toc414553137"/>
      <w:r w:rsidRPr="007118F9">
        <w:rPr>
          <w:rFonts w:ascii="Times New Roman" w:hAnsi="Times New Roman" w:cs="Times New Roman"/>
          <w:b/>
          <w:sz w:val="24"/>
          <w:szCs w:val="24"/>
        </w:rPr>
        <w:t>1.2.5.3. Иностранный язык (английск</w:t>
      </w:r>
      <w:r w:rsidR="000B58ED" w:rsidRPr="007118F9">
        <w:rPr>
          <w:rFonts w:ascii="Times New Roman" w:hAnsi="Times New Roman" w:cs="Times New Roman"/>
          <w:b/>
          <w:sz w:val="24"/>
          <w:szCs w:val="24"/>
        </w:rPr>
        <w:t>ий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 язык</w:t>
      </w:r>
      <w:bookmarkEnd w:id="37"/>
      <w:bookmarkEnd w:id="38"/>
      <w:bookmarkEnd w:id="39"/>
      <w:r w:rsidR="000B58ED" w:rsidRPr="007118F9">
        <w:rPr>
          <w:rFonts w:ascii="Times New Roman" w:hAnsi="Times New Roman" w:cs="Times New Roman"/>
          <w:b/>
          <w:sz w:val="24"/>
          <w:szCs w:val="24"/>
        </w:rPr>
        <w:t>)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Коммуникативные умен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Говорение. Диалогическая речь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D1779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ести диалог (диало</w:t>
      </w:r>
      <w:r w:rsidR="00A33050" w:rsidRPr="007118F9">
        <w:rPr>
          <w:rFonts w:ascii="Times New Roman" w:hAnsi="Times New Roman" w:cs="Times New Roman"/>
          <w:sz w:val="24"/>
          <w:szCs w:val="24"/>
        </w:rPr>
        <w:t>г этикетного характера, диалог-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спрос, диалог побуждение к де</w:t>
      </w:r>
      <w:r w:rsidR="00AA143C" w:rsidRPr="007118F9">
        <w:rPr>
          <w:rFonts w:ascii="Times New Roman" w:hAnsi="Times New Roman" w:cs="Times New Roman"/>
          <w:sz w:val="24"/>
          <w:szCs w:val="24"/>
        </w:rPr>
        <w:t>й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твию; комбинированный диалог) в стандартных ситуациях неофициального общения в рамках освоенной тематики, соблюдая нормы речевого этикета, принятые в стране изучаемого языка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вести диалог-обмен мнениями;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рать и давать интервью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ести диалог-расспрос на основе нелинейного текста (таблицы, диа</w:t>
      </w:r>
      <w:r w:rsidR="00F47A3C" w:rsidRPr="007118F9">
        <w:rPr>
          <w:rFonts w:ascii="Times New Roman" w:hAnsi="Times New Roman" w:cs="Times New Roman"/>
          <w:sz w:val="24"/>
          <w:szCs w:val="24"/>
        </w:rPr>
        <w:t>граммы и т.</w:t>
      </w:r>
      <w:r w:rsidR="00AA143C" w:rsidRPr="007118F9">
        <w:rPr>
          <w:rFonts w:ascii="Times New Roman" w:hAnsi="Times New Roman" w:cs="Times New Roman"/>
          <w:sz w:val="24"/>
          <w:szCs w:val="24"/>
        </w:rPr>
        <w:t>д.)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Говорение. Монологическая речь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мках освоенной тематики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писывать события с опорой на зрительную наглядность и/или вербальную опору (ключевые слова, план, вопросы);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давать краткую характеристику реальных людей и литературных персонажей;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картинку/ фото с опорой или без опоры на ключевые слова/ план/ вопросы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ыпускник получит возможность научиться: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делать сообщение на заданную тему на основе прочитанного;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комментировать факты из прочитанного/ прослушанного текста, выражать и аргумент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 xml:space="preserve">ровать свое отношение к прочитанному/ прослушанному;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ратко высказываться без предварительной подготовки на заданную тему в соответ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ии с предложенной ситуацией общения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ратко высказываться с опорой на нелинейный текст (таблицы, диаграммы, расписание и т. п.)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ратко излагать результаты выполненной проектной работы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Аудирование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ыпускник научится: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оспринимать на слух и понимать основное содержание несложных аутентичных те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тов, содержащих некоторое количество неизученных языковых явлений;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оспринимать на слух и понимать нужную/интересующую/ запрашиваемую информ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цию в аутентичных текстах, содержащих как изученные языковые явления, так и некоторое к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личество неизученных языковых явлений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основную тему в воспринимаемом на слух тексте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Чтение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lastRenderedPageBreak/>
        <w:t xml:space="preserve">Выпускник научится: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читать и понимать основное содержание несложных аутентичных текстов, содержащие отдельные неизученные языковые явления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читать и находить в несложных аутентичных текстах, содержащих отдельные неиз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ченные языковые явления, нужную/интересующую/ запрашиваемую информацию, предста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ленную в явном и в неявном виде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читать и полностью понимать несложные аутентичные тексты, построенные на изуче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м языковом материале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разительно читать вслух небольшие построенные на изученном языковом материале аутентичные тексты, демонстрируя понимание прочитанного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осстанавливать текст из разрозненных абзацев или путем добавления выпущенных фрагмент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Письменная речь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ыпускник научится: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исать короткие поздравления с днем рождения и другими праздниками, с употреб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м формул речевого этикета, принятых в стране изучаемого языка, выражать пожелания (объемом 30–40 слов, включая адрес)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исать личное письмо в ответ на письмо-стимул с употреблением формул речевого этикета, принятых в стране изучаемого языка: сообщать краткие сведения о себе и запрашивать аналогичную информацию о друге по переписке; выражать благодарность, извинения, просьбу;</w:t>
      </w:r>
      <w:r w:rsidRPr="007118F9">
        <w:rPr>
          <w:rFonts w:ascii="Times New Roman" w:hAnsi="Times New Roman" w:cs="Times New Roman"/>
          <w:sz w:val="24"/>
          <w:szCs w:val="24"/>
        </w:rPr>
        <w:t xml:space="preserve"> давать совет и т.</w:t>
      </w:r>
      <w:r w:rsidR="00AA143C" w:rsidRPr="007118F9">
        <w:rPr>
          <w:rFonts w:ascii="Times New Roman" w:hAnsi="Times New Roman" w:cs="Times New Roman"/>
          <w:sz w:val="24"/>
          <w:szCs w:val="24"/>
        </w:rPr>
        <w:t>д. (объемом 100–120 слов, включая адрес)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исать небольшие письменные высказывания с опорой на образец/ план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елать краткие выписки из текста с целью их использования в собственных устных в</w:t>
      </w:r>
      <w:r w:rsidR="00AA143C"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азываниях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исать электронное письмо (e-mail) зарубежному другу в ответ на электронное письмо-стимул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оставлять план/ тезисы устного или письменного сообщения;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ратко излагать в письменном виде результаты проектной деятельности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исать небольшое письменное высказывание с опорой на нелинейный текст (таблицы, диаграммы и т. п.)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Языковые навыки и средства оперирования ими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Орфография и пунктуац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авильно писать изученные слова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авильно ставить знаки препинания в конце предложения: точку в конце повествов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ого предложения, вопросительный знак в конце вопросительного предложения, восклиц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ый знак в конце восклицательного предложения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ставлять в личном письме знаки препинания, диктуемые его форматом, в соответ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ии с нормами, принятыми в стране изучаемого язык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 и анализировать буквосочетания английского языка и их транскрипцию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Фонетическая сторона речи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на слух и адекватно, без фонематических ошибок, ведущих к сбою коммун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кации, произносить слова изучаемого иностранного языка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блюдать правильное ударение в изученных словах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коммуникативные типы предложений по их интонации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членить предложение на смысловые группы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ьное предложение; общий, спец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альный, альтернативный и разделительный вопросы), в том числе, соблюдая правило отсут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ия фразового ударения на служебных слова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ражать модальные значения, чувства и эмоции с помощью интонации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британские и американские варианты английского языка в прослушанных высказывания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Лексическая сторона речи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вать в письменном и звучащем тексте изученные лексические единицы (слова, сл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осочетания, реплики-клише речевого этикета), в том числе многозначные в пределах тематики основной школы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потреблять в устной и письменной речи в их основном значении изученные лекс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ие единицы (слова, словосочетания, реплики-клише речевого этикета), в том числе мног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чные, в пределах тематики основной школы в соответствии с решаемой коммуникативной задачей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блюдать существующие в английском языке нормы лексической сочетаемости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образовывать родственные слова с использованием аффиксации в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делах тематики основной школы в соответствии с решаемой коммуникативной задачей: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глаголы при помощи аффи</w:t>
      </w:r>
      <w:r w:rsidRPr="007118F9">
        <w:rPr>
          <w:rFonts w:ascii="Times New Roman" w:hAnsi="Times New Roman" w:cs="Times New Roman"/>
          <w:sz w:val="24"/>
          <w:szCs w:val="24"/>
        </w:rPr>
        <w:t>ксов dis-, mis-, re-, -ze/-ise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мена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существительные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мощи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суффиксов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-or/ -er, -ist , -sion/-tion, -nce/-ence, -ment, -ity , -ness, -ship, -ing;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мена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лагательные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мощи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аффиксов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inter-; -y, -ly, -ful , -al , -ic, -ian/an, -ing; -ous, -able/ible, -less, -ive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аречия при помощи суффикса -ly; 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мена существительные, имена прилагательные, наречия при помощи отрицательных префиксов un-, im-/in-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числительные при помощи суффиксов -teen, -ty; -th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в нескольких значениях многозначные слова, из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ченные в пределах тематики основной школы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различия между явлениями синонимии и антонимии; употреблять в речи изуче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е синонимы и антонимы адекватно ситуации общения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наиболее распространенные фразовые глаголы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принадлежность слов к частям речи по аффиксам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различные средства связи в тексте для обеспечения его целостности (firstly, to begin with, however, as for me, finally, at last, etc.);</w:t>
      </w:r>
    </w:p>
    <w:p w:rsidR="00AA143C" w:rsidRPr="007118F9" w:rsidRDefault="00A3305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языковую догадку в процессе чтения и аудирования (догадываться о з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чении незнакомых слов по контексту, по сходству с русским/ родным языком, по словообраз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ательным элементам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Грамматическая сторона речи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-значимом контексте: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альный, альтернативный и разделительный вопросы), побудительные (в утвердительной и о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рицательной форме) и восклицательные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распространенные и нераспространенные простые предложения, в том числе с несколькими обстоятельствами, следующими в определенном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рядке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предложения с начальным It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предложения с начальным There + to be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сложносочиненные предложения с сочинительными союзами and, but, or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сложноподчиненные предложения с союзами и с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юзными словами because, if, that, who, which, what, when, where, how, why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косвенную речь в утвердительных и вопросительных предложениях в 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оящем и прошедшем времени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употреблять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чи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условные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ложения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ального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а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(Cond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tional I – If I see Jim, I’ll invite him to our school party) 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нереального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а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(Conditional II – If I were you, I would start learning French)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имена существительные в единственном числе и во множественном числе, образованные по правилу, и исключения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существительные с определенным</w:t>
      </w:r>
      <w:r w:rsidRPr="007118F9">
        <w:rPr>
          <w:rFonts w:ascii="Times New Roman" w:hAnsi="Times New Roman" w:cs="Times New Roman"/>
          <w:sz w:val="24"/>
          <w:szCs w:val="24"/>
        </w:rPr>
        <w:t xml:space="preserve"> /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определенным/нулевым артиклем;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местоимения: личные (в именительном и объектном падежах, в абсолютной форме), притяжательные, возвратные, указательные, неопределенные и их производные, относительные, вопросительные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имена прилагательные в положительной, сравн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ой и превосходной степенях, образованные по правилу, и исключения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наречия времени и образа действия и слова, вы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жающие количество (many/much, few/a few, little/a little); наречия в положительной, сравните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й и превосходной степенях, образованные по правилу и исключения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количественные и порядковые числительные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глаголы в наиболее употребительных временных формах действительного залога: Present Simple, Future Simple и Past Simple, Present и Past Continuous, Present Perfect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различные грамматические средства для выражения будущего времени: Simple Future, to be going to, Present Continuous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модальные глаголы и их эквиваленты (may, can, could, be able to, must, have to, should)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глаголы в следующих формах страдательного зал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а: Present Simple Passive, Past Simple Passive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предлоги места, времени, направления; предлоги, употребляемые при глаголах в страдательном залоге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сложноподчиненные предложения с придаточными: времени с союзом since; цели с союзом so that; условия с союзом unless; определительными с союзами who, which, that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сложноподчиненные предложения с союзами whoever, whatever, however, whenever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предложения с конструкциями as … as; not so … as; either … or; neither … nor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предложения с конструкцией I wish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конструкции с глаголами на -ing: to love/hate doing something; Stop talking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употреблять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чи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нструкции</w:t>
      </w:r>
      <w:r w:rsidR="00AA143C" w:rsidRPr="007118F9">
        <w:rPr>
          <w:rFonts w:ascii="Times New Roman" w:hAnsi="Times New Roman" w:cs="Times New Roman"/>
          <w:sz w:val="24"/>
          <w:szCs w:val="24"/>
          <w:lang w:val="en-US"/>
        </w:rPr>
        <w:t xml:space="preserve"> It takes me …to do something; to look / feel / be happy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определения, выраженные прилагательными, в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вильном порядке их следования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глаголы во временных формах действительного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лога: Past Perfect, Present Perfect Continuous, Future-in-the-Past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глаголы в формах страдательного залога Future Simple Passive, Present Perfect Passive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модальные глаголы need, shall, might, would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по формальным признакам и понимать значение неличных форм глагола (инфинитива, герундия, причастия I и II, отглагольного существительного) без различения их функций и употреблять их в речи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употреблять в речи словосочетания «Причастие I+существительное» (a playing child) и «Причастие II+существительное» (a written poem)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Социокультурные знания и умен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i/>
          <w:sz w:val="24"/>
          <w:szCs w:val="24"/>
        </w:rPr>
        <w:t>научится: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анах изучаемого языка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ставлять родную страну и культуру на английском языке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социокультурные реалии при чтении и аудировании в рамках изученного м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ериал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ыпускник получит возможность научиться: 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социокультурные реалии при создании устных и письменных высказыв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й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сходство и различие в традициях родной страны и страны/стран изучаемого язык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Компенсаторные умен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ходить из положения при дефиците языковых средств: использовать переспрос при говорени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ыпускник получит возможность научиться: 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ерифраз, синонимические и антонимические средства при говорении;</w:t>
      </w:r>
    </w:p>
    <w:p w:rsidR="00AA143C" w:rsidRPr="007118F9" w:rsidRDefault="000C729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ьзоваться языковой и контекстуальной догадкой при аудировании и чтени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0" w:name="_Toc409691632"/>
      <w:bookmarkStart w:id="41" w:name="_Toc410653957"/>
      <w:bookmarkStart w:id="42" w:name="_Toc414553139"/>
      <w:r w:rsidRPr="007118F9">
        <w:rPr>
          <w:rFonts w:ascii="Times New Roman" w:hAnsi="Times New Roman" w:cs="Times New Roman"/>
          <w:b/>
          <w:sz w:val="24"/>
          <w:szCs w:val="24"/>
        </w:rPr>
        <w:t>1.2.5.</w:t>
      </w:r>
      <w:r w:rsidR="000B58ED" w:rsidRPr="007118F9">
        <w:rPr>
          <w:rFonts w:ascii="Times New Roman" w:hAnsi="Times New Roman" w:cs="Times New Roman"/>
          <w:b/>
          <w:sz w:val="24"/>
          <w:szCs w:val="24"/>
        </w:rPr>
        <w:t>4</w:t>
      </w:r>
      <w:r w:rsidRPr="007118F9">
        <w:rPr>
          <w:rFonts w:ascii="Times New Roman" w:hAnsi="Times New Roman" w:cs="Times New Roman"/>
          <w:b/>
          <w:sz w:val="24"/>
          <w:szCs w:val="24"/>
        </w:rPr>
        <w:t>. История России. Всеобщая история</w:t>
      </w:r>
      <w:bookmarkEnd w:id="40"/>
      <w:bookmarkEnd w:id="41"/>
      <w:bookmarkEnd w:id="42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Предметные результаты освоения курса истории на уровне основного общего образ</w:t>
      </w:r>
      <w:r w:rsidRPr="007118F9">
        <w:rPr>
          <w:rFonts w:ascii="Times New Roman" w:hAnsi="Times New Roman" w:cs="Times New Roman"/>
          <w:i/>
          <w:sz w:val="24"/>
          <w:szCs w:val="24"/>
        </w:rPr>
        <w:t>о</w:t>
      </w:r>
      <w:r w:rsidRPr="007118F9">
        <w:rPr>
          <w:rFonts w:ascii="Times New Roman" w:hAnsi="Times New Roman" w:cs="Times New Roman"/>
          <w:i/>
          <w:sz w:val="24"/>
          <w:szCs w:val="24"/>
        </w:rPr>
        <w:t>вания предполагают, что у учащегося сформированы:</w:t>
      </w:r>
    </w:p>
    <w:p w:rsidR="00AA143C" w:rsidRPr="007118F9" w:rsidRDefault="00B12FE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целостные представления об историческом пути человечества, разных народов и гос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дарств как необходимой основы миропонимания и познания современного общества; о прее</w:t>
      </w:r>
      <w:r w:rsidR="00AA143C" w:rsidRPr="007118F9">
        <w:rPr>
          <w:rFonts w:ascii="Times New Roman" w:hAnsi="Times New Roman" w:cs="Times New Roman"/>
          <w:sz w:val="24"/>
          <w:szCs w:val="24"/>
        </w:rPr>
        <w:t>м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енности исторических эпох и непрерывности исторических процессов; о месте и роли Ро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сии в мировой истории;</w:t>
      </w:r>
    </w:p>
    <w:p w:rsidR="00AA143C" w:rsidRPr="007118F9" w:rsidRDefault="00B12FE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азовые исторические знания об основных этапах и закономерностях развития челов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ческого общества с древности до наших дней;</w:t>
      </w:r>
    </w:p>
    <w:p w:rsidR="00AA143C" w:rsidRPr="007118F9" w:rsidRDefault="00B12FE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пособность применять понятийный аппарат исторического знания и приемы истор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ого анализа для раскрытия сущности и значения событий и явлений прошлого и современ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и;</w:t>
      </w:r>
    </w:p>
    <w:p w:rsidR="00AA143C" w:rsidRPr="007118F9" w:rsidRDefault="00B12FE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пособность применять исторические знания для осмысления общественных событий и явлений прошлого и современности;</w:t>
      </w:r>
    </w:p>
    <w:p w:rsidR="00AA143C" w:rsidRPr="007118F9" w:rsidRDefault="00B12FE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мение искать, анализировать, систематизировать и оценивать историческую информ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цию различных исторических и современных источников, раскрывая ее социальную прина</w:t>
      </w:r>
      <w:r w:rsidR="00AA143C" w:rsidRPr="007118F9">
        <w:rPr>
          <w:rFonts w:ascii="Times New Roman" w:hAnsi="Times New Roman" w:cs="Times New Roman"/>
          <w:sz w:val="24"/>
          <w:szCs w:val="24"/>
        </w:rPr>
        <w:t>д</w:t>
      </w:r>
      <w:r w:rsidR="00AA143C" w:rsidRPr="007118F9">
        <w:rPr>
          <w:rFonts w:ascii="Times New Roman" w:hAnsi="Times New Roman" w:cs="Times New Roman"/>
          <w:sz w:val="24"/>
          <w:szCs w:val="24"/>
        </w:rPr>
        <w:lastRenderedPageBreak/>
        <w:t>лежность и познавательную ценность; способность определять и аргументировать свое от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шение к ней;</w:t>
      </w:r>
    </w:p>
    <w:p w:rsidR="00AA143C" w:rsidRPr="007118F9" w:rsidRDefault="00B12FE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AA143C" w:rsidRPr="007118F9" w:rsidRDefault="00B12FE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ст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рических и культурных памятников своей страны и мир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стория Древнего мира (5 класс)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B12FE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определять место исторических событий во времени, объяснять смысл основных х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логических понятий, терминов (тысячелетие, век, до нашей эры, нашей эры);</w:t>
      </w:r>
    </w:p>
    <w:p w:rsidR="00AA143C" w:rsidRPr="007118F9" w:rsidRDefault="00B12FE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использовать историческую карту как источник информации о расселении челове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их общностей в эпохи первобытности и Древнего мира, расположении древних цивилизаций и государств, местах важнейших событий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проводить поиск информации в отрывках исторических текстов, материальных памя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ках Древнего мир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описывать условия существования, основные занятия, образ жизни людей в древности, памятники древней культуры; рассказывать о событиях древней истори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характерные, существенные черты: а) форм государственного устрой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вн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восточных и античных обществах (правители и подданные, свободные и рабы); в) религиозных верований людей в древност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объяснять, в чем заключались назначение и художественные достоинства памятников древней культуры: архитектурных сооружений, предметов быта, произведений искусств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давать оценку наиболее значительным событиям и личностям древней истори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давать характеристику общественного строя древних государств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сопоставлять свидетельства различных исторических источников, выявляя в них общее и различия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видеть проявления влияния античного искусства в окружающей среде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высказывать суждения о значении и месте исторического и культурного наследия дре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х обществ в мировой истори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стория Средних веков. От Древней Руси к</w:t>
      </w:r>
      <w:r w:rsidR="005A1D60"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 Российскому государству (VIII-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>XV вв.) (6 класс)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локализовать во времени общие рамки и события Средневековья, этапы становления и развития Российского государства; соотносить хронологию истории Руси и всеобщей истори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использовать историческую карту как источник информации о территории, об эко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мических и культурных центрах Руси и других государств в Средние века, о направлениях крупнейших передвижений людей – походов, завоеваний, колонизаций и др.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проводить поиск информации в исторических текстах, материальных исторических п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мятниках Средневековья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составлять описание образа жизни различных групп населения в средневековых общ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ах на Руси и в других странах, памятников материальной и художественной культуры;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азывать о значительных событиях средневековой истори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раскрывать характерные, существенные черты: а) экономических и социальных от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шений, политического строя на Руси и в других государствах; б) ценностей, господствовавших в средневековых обществах, религиозных воззрений, представлений средневекового человека о мире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объяснять причины и следствия ключевых событий отечественной и всеобщей истории Средних веков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е государство» и др.)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давать оценку событиям и личностям отечественной и всеобщей истории Средних в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 давать сопоставительную характеристику политического устройства государств Сре</w:t>
      </w:r>
      <w:r w:rsidRPr="007118F9">
        <w:rPr>
          <w:rFonts w:ascii="Times New Roman" w:hAnsi="Times New Roman" w:cs="Times New Roman"/>
          <w:sz w:val="24"/>
          <w:szCs w:val="24"/>
        </w:rPr>
        <w:t>д</w:t>
      </w:r>
      <w:r w:rsidRPr="007118F9">
        <w:rPr>
          <w:rFonts w:ascii="Times New Roman" w:hAnsi="Times New Roman" w:cs="Times New Roman"/>
          <w:sz w:val="24"/>
          <w:szCs w:val="24"/>
        </w:rPr>
        <w:t>невековья (Русь, Запад, Восток)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сравнивать свидетельства различных исторических источников, выявляя в них общее и различия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составлять на основе информации учебника и дополнительной литературы описания памятников средневековой культуры Руси и других стран, объяснять, в чем заключаются их х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дожественные достоинства и значение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стория</w:t>
      </w:r>
      <w:r w:rsidR="005A1D60"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 Нового времени. Россия в XVI-ХIХ веках (7-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>9 класс)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использовать историческую карту как источник информации о границах России и др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гих государств в Новое время, об основных процессах социально-экономического развития, о местах важнейших событий, направлениях значительных передвижений </w:t>
      </w:r>
      <w:r w:rsidR="000D72EA"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походов, завоеваний, колонизации и др.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анализировать информацию различных источников по отечественной и всеобщей ист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рии Нового времени; 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азывать о значительных событиях и личностях отечественной и всеобщей истории Нового времен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раскрывать характерные, существенные черты: а) экономического и социального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вития России и других стран в Новое время; б) эволюции политического строя (включая пон</w:t>
      </w:r>
      <w:r w:rsidR="00AA143C" w:rsidRPr="007118F9">
        <w:rPr>
          <w:rFonts w:ascii="Times New Roman" w:hAnsi="Times New Roman" w:cs="Times New Roman"/>
          <w:sz w:val="24"/>
          <w:szCs w:val="24"/>
        </w:rPr>
        <w:t>я</w:t>
      </w:r>
      <w:r w:rsidR="00AA143C" w:rsidRPr="007118F9">
        <w:rPr>
          <w:rFonts w:ascii="Times New Roman" w:hAnsi="Times New Roman" w:cs="Times New Roman"/>
          <w:sz w:val="24"/>
          <w:szCs w:val="24"/>
        </w:rPr>
        <w:t>тия «монархия», «самодержавие», «абсолютизм» и др.); в) развития общественного движения («консерватизм», «либерализм», «социализм»); г) представлений о мире и общественных це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остях; д) художественной культуры Нового времен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объяснять причины и следствия ключевых событий и процессов отечественной и вс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щей истории Нового времени (социальных движений, реформ и революций, взаимодействий между народами и др.)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сопоставлять развитие России и других стран в Новое время, сравнивать исторические ситуации и события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давать оценку событиям и личностям отечественной и всеобщей истории Нового в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н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используя историческую карту, характеризовать социально-экономическое и полит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ое развитие России, других государств в Новое время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использовать элементы источниковедческого анализа при работе с историческими м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ериалами (определение принадлежности и достоверности источника, позиций автора и др.)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сравнивать развитие России и других стран в Новое время, объяснять, в чем заключ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лись общие черты и особенности; 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 применять знания по истории России и своего края в Новое время при составлении описаний исторических и культурных памя</w:t>
      </w:r>
      <w:r w:rsidR="005A1D60" w:rsidRPr="007118F9">
        <w:rPr>
          <w:rFonts w:ascii="Times New Roman" w:hAnsi="Times New Roman" w:cs="Times New Roman"/>
          <w:sz w:val="24"/>
          <w:szCs w:val="24"/>
        </w:rPr>
        <w:t>тников своего города, края и т.</w:t>
      </w:r>
      <w:r w:rsidR="00AA143C" w:rsidRPr="007118F9">
        <w:rPr>
          <w:rFonts w:ascii="Times New Roman" w:hAnsi="Times New Roman" w:cs="Times New Roman"/>
          <w:sz w:val="24"/>
          <w:szCs w:val="24"/>
        </w:rPr>
        <w:t>д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43" w:name="_Toc409691636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4" w:name="_Toc410653959"/>
      <w:bookmarkStart w:id="45" w:name="_Toc414553140"/>
      <w:r w:rsidRPr="007118F9">
        <w:rPr>
          <w:rFonts w:ascii="Times New Roman" w:hAnsi="Times New Roman" w:cs="Times New Roman"/>
          <w:b/>
          <w:sz w:val="24"/>
          <w:szCs w:val="24"/>
        </w:rPr>
        <w:lastRenderedPageBreak/>
        <w:t>1.2.5.</w:t>
      </w:r>
      <w:r w:rsidR="000B58ED" w:rsidRPr="007118F9">
        <w:rPr>
          <w:rFonts w:ascii="Times New Roman" w:hAnsi="Times New Roman" w:cs="Times New Roman"/>
          <w:b/>
          <w:sz w:val="24"/>
          <w:szCs w:val="24"/>
        </w:rPr>
        <w:t>5</w:t>
      </w:r>
      <w:r w:rsidRPr="007118F9">
        <w:rPr>
          <w:rFonts w:ascii="Times New Roman" w:hAnsi="Times New Roman" w:cs="Times New Roman"/>
          <w:b/>
          <w:sz w:val="24"/>
          <w:szCs w:val="24"/>
        </w:rPr>
        <w:t>. Обществознание</w:t>
      </w:r>
      <w:bookmarkEnd w:id="43"/>
      <w:bookmarkEnd w:id="44"/>
      <w:bookmarkEnd w:id="45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Человек. Деятельность человека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биологическом и социальном в человеке для характеристики его природы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новные возрастные периоды жизни человека, особенности подро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вого возраст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 модельных и реальных ситуациях выделять сущностные характеристики и основные виды деятельности людей, объяснять роль мотивов в деятельности человек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и иллюстрировать конкретными примерами группы потребностей 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ловек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еры основных видов деятельности человек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 по анализу ситуаций, связанных с разли</w:t>
      </w:r>
      <w:r w:rsidR="00AA143C" w:rsidRPr="007118F9">
        <w:rPr>
          <w:rFonts w:ascii="Times New Roman" w:hAnsi="Times New Roman" w:cs="Times New Roman"/>
          <w:sz w:val="24"/>
          <w:szCs w:val="24"/>
        </w:rPr>
        <w:t>ч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ми способами разрешения межличностных конфликтов; выражать собственное отношение к различным способам разрешения межличностных конфликт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, основанные на ситуациях, связанных с деятельностью человек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роль деятельности в жизни человека и обществ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последствия удовлетворения мнимых потребностей, на примерах показывать опасность удовлетворения мнимых потребностей, угрожающих здоровью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элементы причинно-следственного анализа при характеристике межли</w:t>
      </w:r>
      <w:r w:rsidR="00AA143C" w:rsidRPr="007118F9">
        <w:rPr>
          <w:rFonts w:ascii="Times New Roman" w:hAnsi="Times New Roman" w:cs="Times New Roman"/>
          <w:sz w:val="24"/>
          <w:szCs w:val="24"/>
        </w:rPr>
        <w:t>ч</w:t>
      </w:r>
      <w:r w:rsidR="00AA143C" w:rsidRPr="007118F9">
        <w:rPr>
          <w:rFonts w:ascii="Times New Roman" w:hAnsi="Times New Roman" w:cs="Times New Roman"/>
          <w:sz w:val="24"/>
          <w:szCs w:val="24"/>
        </w:rPr>
        <w:t>ностных конфликтов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моделировать возможные последствия позитивного и негативного воздействия группы на человека, делать выводы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Общество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емонстрировать на примерах взаимосвязь природы и общества, раскрывать роль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ды в жизни человек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на основе приведенных данных основные типы обществ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движение от одних форм общественной жизни к другим; оценивать социальные явления с позиций общественного прогресс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экономические, социальные, политические, культурные явления и процессы общественной жизн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несложные познавательные и практические задания, основанные на ситу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циях жизнедеятельности человека в разных сферах обществ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экологический кризис как глобальную проблему человечества,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крывать причины экологического кризис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бирать в предлагаемых модельных ситуациях и осуществлять на практике эколог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чески рациональное поведение</w:t>
      </w:r>
      <w:r w:rsidRPr="007118F9">
        <w:rPr>
          <w:rFonts w:ascii="Times New Roman" w:hAnsi="Times New Roman" w:cs="Times New Roman"/>
          <w:sz w:val="24"/>
          <w:szCs w:val="24"/>
        </w:rPr>
        <w:t xml:space="preserve"> на основе полученных знаний</w:t>
      </w:r>
      <w:r w:rsidR="00AA143C"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влияние современных средств массовой коммуникации на общество и ли</w:t>
      </w:r>
      <w:r w:rsidR="00AA143C" w:rsidRPr="007118F9">
        <w:rPr>
          <w:rFonts w:ascii="Times New Roman" w:hAnsi="Times New Roman" w:cs="Times New Roman"/>
          <w:sz w:val="24"/>
          <w:szCs w:val="24"/>
        </w:rPr>
        <w:t>ч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ость; 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нкретизировать примерами опасность международного терроризм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блюдать и характеризовать явления и события, происходящие в различных сферах общественной жизн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причинно-следственные связи общественных явлений и характеризовать о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вные направления общественного развития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нно содействовать защите природы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Социальные нормы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роль социальных норм как регуляторов общественной жизни и поведения человек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отдельные виды социальных норм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новные нормы морал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ритически осмысливать информацию морально-нравственного характера, полученную из разнообразных источников, систематизировать, анализировать полученные данные; прим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ять полученную информацию для определения собственной позиции, для соотнесения своего поведения и поступков других людей с нравственными ценностям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ущность патриотизма, гражданственности; приводить примеры прояв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этих качеств из истории и жизни современного обществ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специфику норм прав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 нормы морали и права, выявлять их общие черты и особенност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ущность процесса социализации личности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причины отклоняющегося поведения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негативные последствия наиболее опасных форм отклоняющегося повед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элементы причинно-следственного анализа для понимания влияния м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льных устоев на развитие общества и человека;</w:t>
      </w:r>
    </w:p>
    <w:p w:rsidR="00AA143C" w:rsidRPr="007118F9" w:rsidRDefault="00820E4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социальную значимость здорового образа жизн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Сфера духовной культуры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развитие отдельных областей и форм культуры, выражать свое мнение о явлениях культуры;</w:t>
      </w:r>
    </w:p>
    <w:p w:rsidR="00AA143C" w:rsidRPr="007118F9" w:rsidRDefault="00B10DBD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явления духовной культуры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причины возрастания роли науки в современном мир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роль образования в современном обществ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уровни общего образования в Росс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и извлекать социальную информацию о достижениях и проблемах развития культуры из адаптированных источников различного тип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духовные ценности российского народа и выражать собственное отношение к ним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необходимость непрерывного образования в современных условиях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читывать общественные потребности при выборе направления своей будущей профе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сиональной деятельност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роль религии в современном обществ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обенности искусства как формы духовной культуры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процессы создания, сохранения, трансляции и усвоения достижений культ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ры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новные направления развития отечественной культуры в совреме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ых условиях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ритически воспринимать сообщения и рекламу в СМИ и Интернете о таких направ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х массовой культуры, как шоу-бизнес и мод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Социальная сфера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социальную структуру в обществах разного типа, характеризовать основные социальные общности и группы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взаимодействие социальных общностей и групп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ведущие направления социальной политики Российского государств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параметры, определяющие социальный статус личност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еры предписанных и достигаемых статусов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основные социальные роли подростк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нкретизировать примерами процесс социальной мобильност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межнациональные отношения в современном мир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бъяснять причины межнациональных конфликтов и основные пути их разрешения;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, раскрывать на конкретных примерах основные функции семьи в о</w:t>
      </w:r>
      <w:r w:rsidR="00AA143C" w:rsidRPr="007118F9">
        <w:rPr>
          <w:rFonts w:ascii="Times New Roman" w:hAnsi="Times New Roman" w:cs="Times New Roman"/>
          <w:sz w:val="24"/>
          <w:szCs w:val="24"/>
        </w:rPr>
        <w:t>б</w:t>
      </w:r>
      <w:r w:rsidR="00AA143C" w:rsidRPr="007118F9">
        <w:rPr>
          <w:rFonts w:ascii="Times New Roman" w:hAnsi="Times New Roman" w:cs="Times New Roman"/>
          <w:sz w:val="24"/>
          <w:szCs w:val="24"/>
        </w:rPr>
        <w:t>ществ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раскрывать основные роли членов семьи;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новные слагаемые здорового образа жизни; осознанно выбирать верные критерии для оценки безопасных условий жизн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 по анализу ситуаций, связанных с разли</w:t>
      </w:r>
      <w:r w:rsidR="00AA143C" w:rsidRPr="007118F9">
        <w:rPr>
          <w:rFonts w:ascii="Times New Roman" w:hAnsi="Times New Roman" w:cs="Times New Roman"/>
          <w:sz w:val="24"/>
          <w:szCs w:val="24"/>
        </w:rPr>
        <w:t>ч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ми способами разрешения семейных конфликтов. Выражать собственное отношение к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личным способам разрешения семейных конфликт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B10DBD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понятия «равенство» и «социальная справедливость» с позиций историзм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ражать и обосновывать собственную позицию по актуальным проблемам молодеж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несложные практические задания по анализу ситуаций, связанных с разли</w:t>
      </w:r>
      <w:r w:rsidR="00AA143C" w:rsidRPr="007118F9">
        <w:rPr>
          <w:rFonts w:ascii="Times New Roman" w:hAnsi="Times New Roman" w:cs="Times New Roman"/>
          <w:sz w:val="24"/>
          <w:szCs w:val="24"/>
        </w:rPr>
        <w:t>ч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ми способами разрешения семейных конфликтов; выражать собственное отношение к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личным способам разрешения семейных конфликтов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элементы причинно-следственного анализа при характеристике семейных конфликтов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и извлекать социальную информацию о государственной семейной политике из адаптированных источников различного тип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Политическая сфера жизни общества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B10DBD" w:rsidP="007118F9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роль политики в жизни общества;</w:t>
      </w:r>
    </w:p>
    <w:p w:rsidR="00AA143C" w:rsidRPr="007118F9" w:rsidRDefault="00B10DBD" w:rsidP="007118F9">
      <w:pPr>
        <w:spacing w:after="0" w:line="240" w:lineRule="auto"/>
        <w:ind w:firstLine="708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 сравнивать различные формы правления, иллюстрировать их примерам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авать характеристику формам государственно-территориального устройств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различные типы политических режимов, раскрывать их основные признак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на конкретных примерах основные черты и принципы демократ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признаки политической партии, раскрывать их на конкретных примерах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различные формы участия граждан в политической жизн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ыпускник получит возможность научиться: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вать значение гражданской активности и патриотической позиции в укреплении нашего государств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относить различные оценки политических событий и процессов и делать обоснова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е выводы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Гражданин и государство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порядок формирования органов государственной власти РФ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достижения российского народ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и конкретизировать примерами смысл понятия «гражданство»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 иллюстрировать примерами основные права и свободы граждан, гаранти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анные Конституцией РФ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вать значение патриотической позиции в укреплении нашего государств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конституционные обязанности гражданин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аргументированно обосновывать влияние происходящих в обществе изменений на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ложение России в мир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и умения для формирования способности уважать права других людей, выполнять свои обязанности гражданина РФ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Основы российского законодательства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систему российского законодательств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особенности гражданской дееспособности несовершеннолетних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гражданские правоотношения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мысл права на труд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роль трудового договор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ъяснять на примерах особенности положения несовершеннолетних в трудовых о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ношениях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права и обязанности супругов, родителей, детей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обенности уголовного права и уголовных правоотношений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нкретизировать примерами виды преступлений и наказания за них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специфику уголовной ответственности несовершеннолетних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вязь права на образование и обязанности получить образовани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несложные практические ситуации, связанные с гражданскими, семе</w:t>
      </w:r>
      <w:r w:rsidR="00AA143C" w:rsidRPr="007118F9">
        <w:rPr>
          <w:rFonts w:ascii="Times New Roman" w:hAnsi="Times New Roman" w:cs="Times New Roman"/>
          <w:sz w:val="24"/>
          <w:szCs w:val="24"/>
        </w:rPr>
        <w:t>й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ми, трудовыми правоотношениями; в предлагаемых модельных ситуациях определять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ки правонарушения, проступка, преступления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, извлекать и осмысливать информацию правового характера, полученную из доступных источников, систематизировать, анализировать полученные данные; применять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лученную информацию для соотнесения собственного поведения и поступков других людей с нормами поведения, установленными законом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, основа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го на уважении к закону и правопорядку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сущность и значение правопорядка и законности, собственный возможный вклад в их становление и развити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нно содействовать защите правопорядка в обществе правовыми способами и средствам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Экономика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проблему ограниченности экономических ресурсов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основных участников экономической деятельности: производителей и пот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бителей, предпринимателей и наемных работников; раскрывать рациональное поведение суб</w:t>
      </w:r>
      <w:r w:rsidR="00AA143C" w:rsidRPr="007118F9">
        <w:rPr>
          <w:rFonts w:ascii="Times New Roman" w:hAnsi="Times New Roman" w:cs="Times New Roman"/>
          <w:sz w:val="24"/>
          <w:szCs w:val="24"/>
        </w:rPr>
        <w:t>ъ</w:t>
      </w:r>
      <w:r w:rsidR="00AA143C" w:rsidRPr="007118F9">
        <w:rPr>
          <w:rFonts w:ascii="Times New Roman" w:hAnsi="Times New Roman" w:cs="Times New Roman"/>
          <w:sz w:val="24"/>
          <w:szCs w:val="24"/>
        </w:rPr>
        <w:t>ектов экономической деятельност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факторы, влияющие на производительность труд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новные экономические системы, экономические явления и проце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сы, сравнивать их; анализировать и систематизировать полученные данные об экономических системах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механизм рыночного регулирования экономики; анализировать дей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ие рыночных законов, выявлять роль конкуренц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роль государства в регулировании рыночной экономики; анализировать структуру бюджета государств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 конкретизировать примерами виды налогов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функции денег и их роль в экономик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оциально-экономическую роль и функции предпринимательств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информацию об экономической жизни общества из адаптированных 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точников различного типа; анализировать несложные статистические данные, отражающие экономические явления и процессы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формулировать и аргументировать собственные суждения, касающиеся отдельных в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сов экономической жизни и опирающиеся на экономические знания и личный опыт; испо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зовать полученные знания при анализе фактов поведения участников экономической деяте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ности; оценивать этические нормы трудовой и предпринимательской деятельност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рациональное поведение субъектов экономической деятельност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экономику семьи; анализировать структуру семейного бюджет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олученные знания при анализе фактов поведения участников эконом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ческой деятельност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основывать связь профессионализма и жизненного успех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с опорой на полученные знания несложную экономическую информ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цию, получаемую из неадаптированных источников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актические задания, основанные на ситуациях, связанных с описанием с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ояния российской экономик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и оценивать с позиций экономических знаний сложившиеся практики и модели поведения потребителя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с опорой на полученные знания познавательные задачи, отражающие типичные ситуации в экономической сфере деятельности человек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грамотно применять полученные знания для определения экономически рационального поведения и порядка действий в конкретных ситуациях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поставлять свои потребности и возможности, оптимально распределять свои мате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альные и трудовые ресурсы, составлять семейный бюджет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6" w:name="_Toc409691637"/>
      <w:bookmarkStart w:id="47" w:name="_Toc410653960"/>
      <w:bookmarkStart w:id="48" w:name="_Toc414553141"/>
      <w:r w:rsidRPr="007118F9">
        <w:rPr>
          <w:rFonts w:ascii="Times New Roman" w:hAnsi="Times New Roman" w:cs="Times New Roman"/>
          <w:b/>
          <w:sz w:val="24"/>
          <w:szCs w:val="24"/>
        </w:rPr>
        <w:t>1.2.5.</w:t>
      </w:r>
      <w:r w:rsidR="000B58ED" w:rsidRPr="007118F9">
        <w:rPr>
          <w:rFonts w:ascii="Times New Roman" w:hAnsi="Times New Roman" w:cs="Times New Roman"/>
          <w:b/>
          <w:sz w:val="24"/>
          <w:szCs w:val="24"/>
        </w:rPr>
        <w:t>6</w:t>
      </w:r>
      <w:r w:rsidRPr="007118F9">
        <w:rPr>
          <w:rFonts w:ascii="Times New Roman" w:hAnsi="Times New Roman" w:cs="Times New Roman"/>
          <w:b/>
          <w:sz w:val="24"/>
          <w:szCs w:val="24"/>
        </w:rPr>
        <w:t>. География</w:t>
      </w:r>
      <w:bookmarkEnd w:id="46"/>
      <w:bookmarkEnd w:id="47"/>
      <w:bookmarkEnd w:id="48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дачам;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риентироваться в источниках географической информации (картографические, стат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ические, текстовые, видео- и фотоизображения, компьютерные базы данных): находить и и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екать необходимую информацию; определять и сравнивать качественные и количественные показатели, характеризующие географические объекты, процессы и явления, их положение в пространстве по географическим картам разного содержания и другим источникам; выявлять недостающую, взаимодополняющую и/или противоречивую географическую информацию, представленную в одном или нескольких источниках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различные источники географической информации (картографические, статистические, текстовые, видео- и фотоизображения, компьютерные базы данных) для реш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различных учебных и практико-ориентированных задач: выявление географических зав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симостей и закономерностей на основе результатов наблюдений, на основе анализа, обобщения и интерпретации географической информации объяснение географических явлений и процессов (их свойств, условий протекания и географических различий); расчет количественных пока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ей, характеризующих географические объекты, явления и процессы; составление просте</w:t>
      </w:r>
      <w:r w:rsidR="00AA143C" w:rsidRPr="007118F9">
        <w:rPr>
          <w:rFonts w:ascii="Times New Roman" w:hAnsi="Times New Roman" w:cs="Times New Roman"/>
          <w:sz w:val="24"/>
          <w:szCs w:val="24"/>
        </w:rPr>
        <w:t>й</w:t>
      </w:r>
      <w:r w:rsidR="00AA143C" w:rsidRPr="007118F9">
        <w:rPr>
          <w:rFonts w:ascii="Times New Roman" w:hAnsi="Times New Roman" w:cs="Times New Roman"/>
          <w:sz w:val="24"/>
          <w:szCs w:val="24"/>
        </w:rPr>
        <w:t>ших географических прогнозов; принятие решений, основанных на сопоставлении, сравнении и/или оценке географической информац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с помощью приборов измерения температуры, влажности воздуха, атм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ферного давления, силы и направления ветра, абсолютной и относительной высоты, направ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и скорости течения водных потоков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зученные географические объекты, процессы и явления, сравнивать геог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фические объекты, процессы и явления на основе известных характерных свойств и проводить их простейшую классификацию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географических законах и закономерностях, о взаимосвязях м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жду изученными географическими объектами, процессами и явлениями для объяснения их свойств, условий протекания и различий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(распознавать, приводить примеры) изученные демографические процессы и явления, характеризующие динамику численности населения Земли и отдельных регионов и стран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населении и взаимосвязях между изученными демографическ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ми процессами и явлениями для решения различных учебных и практико-ориентированных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дач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писывать по карте положение и взаиморасположение географических объектов;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географические процессы и явления, определяющие особенности природы и населения материков и океанов, отдельных регионов и стран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станавливать черты сходства и различия особенностей природы и населения, мате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альной и духовной культуры регионов и отдельных стран; адаптации человека к разным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дным условиям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бъяснять особенности компонентов природы отдельных территорий;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еры взаимодействия природы и общества в пределах отдельных тер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орий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сс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воздействие географического положения России и ее отдельных частей на особенности природы, жизнь и хозяйственную деятельность населения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оясном времени территорий в контексте  реальной жизн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географические процессы и явления, определяющие особенности природы России и ее отдельных регионов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особенности взаимодействия природы и общества в пределах отдельных территорий Росс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особенности компонентов природы отдельных частей страны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ценивать природные условия и обеспеченность природными ресурсами отдельных территорий России;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б особенностях компонентов природы России и ее отдельных территорий, об особенностях взаимодействия природы и общества в пределах отдельных те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риторий России для решения практико-ориентированных задач в контексте реальной жизн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(распознавать, приводить примеры) демографические про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населения по территории страны, географические различия в уровне занятости, качестве и уровне жизни населения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естественном и механическом движении населения, половоз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ной структуре, трудовых ресурсах, городском и сельском населении, этническом и религио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м составе населения России для решения практико-ориентированных задач в контексте 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альной жизн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ических и социальных процессов или закономерностей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факторах размещения хозяйства и особенностях размещения о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лей экономики России для объяснения особенностей отраслевой, функциональной и тер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ториальной структуры хозяйства России на основе анализа факторов, влияющих на размещение отраслей и отдельных предприятий по территории страны;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и сравнивать особенности природы, населения и хозяйства отдельных регионов Ро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с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 особенности природы, населения и хозяйства отдельных регионов Росс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равнивать показатели воспроизводства населения, средней продолжительности жизни, качества населения России с мировыми показателями и показателями других стран;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меть ориентироваться при помощи компаса, определять стороны горизонта, использ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вать компас для определения азимута;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погоду своей местности;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расовые отличия разных народов мир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давать характеристику рельефа своей местности; 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меть выделять в записках путешественников географические особенности территории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еры современных видов связи, применять  современные виды связи для решения  учебных и практических задач по географ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место и роль России в мировом хозяйстве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простейшие географические карты различного содержания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моделировать географические объекты и явления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ботать с записками, отчетами, дневниками путешественников как источниками ге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рафической информац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дготавливать сообщения (презентации) о выдающихся путешественниках, о сов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нных исследованиях Земл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риентироваться на местности: в мегаполисе и в природ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еры, показывающие роль географической науки в решении социально-экономических и геоэкологических проблем человечества; примеры практического использов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географических знаний в различных областях деятельност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в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принимать и критически оценивать информацию географического содержания в 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учно-популярной литературе и средствах массовой информац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описание природного комплекса;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вигать гипотезы о связях и закономе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ностях событий, процессов, объектов, происходящих в географической оболочк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поставлять существующие в науке точки зрения о причинах происходящих глоба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ных изменений климат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положительные и негативные последствия глобальных изменений климата для отдельных регионов и стран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закономерности размещения населения и хозяйства отдельных территорий в связи с природными и социально-экономическими факторам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возможные в будущем изменения географического положения России, об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словленные мировыми геодемографическими, геополитическими и геоэкономическими изм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ниями, а также развитием глобальной коммуникационной системы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авать оценку и приводить примеры изменения значения границ во времени, оценивать границы с точки зрения их доступност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елать прогнозы трансформации географических систем и комплексов в результате и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нения их компонентов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носить на контурные карты основные формы рельеф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авать характеристику климата своей области (края, республики)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казывать на карте артезианские бассейны и области распространения многолетней мерзлоты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л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ситуацию на рынке труда и ее динамику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различия в обеспеченности трудовыми ресурсами отдельных регионов Ро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сии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вигать и обосновывать на основе анализа комплекса источников информации ги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зы об изменении отраслевой и территориальной структуры хозяйства страны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основывать возможные пути решения проблем развития хозяйства России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бирать критерии для сравнения, сопоставления, места страны в мировой экономике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возможности России в решении современных глобальных проблем челове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а;</w:t>
      </w:r>
    </w:p>
    <w:p w:rsidR="00AA143C" w:rsidRPr="007118F9" w:rsidRDefault="00B10DB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социально-экономическое положение и перспективы развития России.</w:t>
      </w:r>
    </w:p>
    <w:p w:rsidR="000D72EA" w:rsidRPr="007118F9" w:rsidRDefault="000D72E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49" w:name="_Toc409691638"/>
      <w:bookmarkStart w:id="50" w:name="_Toc410653961"/>
      <w:bookmarkStart w:id="51" w:name="_Toc414553142"/>
      <w:r w:rsidRPr="007118F9">
        <w:rPr>
          <w:rFonts w:ascii="Times New Roman" w:hAnsi="Times New Roman" w:cs="Times New Roman"/>
          <w:b/>
          <w:sz w:val="24"/>
          <w:szCs w:val="24"/>
        </w:rPr>
        <w:t>1.2.5.</w:t>
      </w:r>
      <w:r w:rsidR="000B58ED" w:rsidRPr="007118F9">
        <w:rPr>
          <w:rFonts w:ascii="Times New Roman" w:hAnsi="Times New Roman" w:cs="Times New Roman"/>
          <w:b/>
          <w:sz w:val="24"/>
          <w:szCs w:val="24"/>
        </w:rPr>
        <w:t>7</w:t>
      </w:r>
      <w:r w:rsidRPr="007118F9">
        <w:rPr>
          <w:rFonts w:ascii="Times New Roman" w:hAnsi="Times New Roman" w:cs="Times New Roman"/>
          <w:b/>
          <w:sz w:val="24"/>
          <w:szCs w:val="24"/>
        </w:rPr>
        <w:t>. Математика</w:t>
      </w:r>
      <w:bookmarkEnd w:id="49"/>
      <w:bookmarkEnd w:id="50"/>
      <w:bookmarkEnd w:id="51"/>
    </w:p>
    <w:p w:rsidR="0050027C" w:rsidRPr="007118F9" w:rsidRDefault="0050027C" w:rsidP="007118F9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5-6 класс</w:t>
      </w:r>
      <w:r w:rsidR="001A75B7" w:rsidRPr="007118F9">
        <w:rPr>
          <w:rFonts w:ascii="Times New Roman" w:hAnsi="Times New Roman" w:cs="Times New Roman"/>
          <w:b/>
          <w:i/>
          <w:sz w:val="24"/>
          <w:szCs w:val="24"/>
        </w:rPr>
        <w:t>ы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(для использования в повседневной жизни и обеспечения возможности успешного продолжения образования на базовом уровне)</w:t>
      </w:r>
    </w:p>
    <w:p w:rsidR="0050027C" w:rsidRPr="007118F9" w:rsidRDefault="0050027C" w:rsidP="007118F9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50027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Элементы теории множеств и математической логики</w:t>
      </w:r>
    </w:p>
    <w:p w:rsidR="0050027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множество, элемент множества, подмнож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о, принадлежность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логически некорректные высказыван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50027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натуральное число, целое число, обык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енная дробь, десятичная дробь, смешанное число, рациональное число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с рациональными числами при в</w:t>
      </w:r>
      <w:r w:rsidR="00AA143C"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нении вычислений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и несложных задач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сравнивать рациональные числ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Статистика и теория вероятностей</w:t>
      </w:r>
    </w:p>
    <w:p w:rsidR="0050027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</w:t>
      </w:r>
      <w:r w:rsidR="00AA143C" w:rsidRPr="007118F9">
        <w:rPr>
          <w:rFonts w:ascii="Times New Roman" w:hAnsi="Times New Roman" w:cs="Times New Roman"/>
          <w:sz w:val="24"/>
          <w:szCs w:val="24"/>
        </w:rPr>
        <w:t>редставлять</w:t>
      </w:r>
      <w:r w:rsidRPr="007118F9">
        <w:rPr>
          <w:rFonts w:ascii="Times New Roman" w:hAnsi="Times New Roman" w:cs="Times New Roman"/>
          <w:sz w:val="24"/>
          <w:szCs w:val="24"/>
        </w:rPr>
        <w:t xml:space="preserve"> данные в виде таблиц, диаграмм;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читать информацию, представле</w:t>
      </w:r>
      <w:r w:rsidRPr="007118F9">
        <w:rPr>
          <w:rFonts w:ascii="Times New Roman" w:hAnsi="Times New Roman" w:cs="Times New Roman"/>
          <w:sz w:val="24"/>
          <w:szCs w:val="24"/>
        </w:rPr>
        <w:t>нную в виде таблицы, диаграммы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Текстовые задачи</w:t>
      </w:r>
    </w:p>
    <w:p w:rsidR="0050027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р</w:t>
      </w:r>
      <w:r w:rsidR="00AA143C" w:rsidRPr="007118F9">
        <w:rPr>
          <w:rFonts w:ascii="Times New Roman" w:hAnsi="Times New Roman" w:cs="Times New Roman"/>
          <w:sz w:val="24"/>
          <w:szCs w:val="24"/>
        </w:rPr>
        <w:t>ешать несложные сюжетные задачи разных типов на все арифметические действия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), в которой даны з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чения двух из трёх взаимосвязанных величин, с целью поиска решения задачи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ия к требованию или от требования к условию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 задачи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отнош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 двух чисел, находить процентное снижение или процентное повышение величины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еличин в задаче</w:t>
      </w:r>
      <w:r w:rsidR="00AA143C" w:rsidRPr="007118F9" w:rsidDel="00681BB7">
        <w:rPr>
          <w:rFonts w:ascii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(делать прикидку)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Наглядная геометр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Геометрические фигуры</w:t>
      </w:r>
    </w:p>
    <w:p w:rsidR="0050027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50027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фигура,</w:t>
      </w:r>
      <w:r w:rsidR="00AA143C" w:rsidRPr="007118F9" w:rsidDel="0046087C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точка, отрезок, прямая, луч, лом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я, угол, многоугольник, треугольник и четырёхугольник, прямоугольник и квадрат, окру</w:t>
      </w:r>
      <w:r w:rsidR="00AA143C" w:rsidRPr="007118F9">
        <w:rPr>
          <w:rFonts w:ascii="Times New Roman" w:hAnsi="Times New Roman" w:cs="Times New Roman"/>
          <w:sz w:val="24"/>
          <w:szCs w:val="24"/>
        </w:rPr>
        <w:t>ж</w:t>
      </w:r>
      <w:r w:rsidR="00AA143C" w:rsidRPr="007118F9">
        <w:rPr>
          <w:rFonts w:ascii="Times New Roman" w:hAnsi="Times New Roman" w:cs="Times New Roman"/>
          <w:sz w:val="24"/>
          <w:szCs w:val="24"/>
        </w:rPr>
        <w:t>ность и круг, прямоуг</w:t>
      </w:r>
      <w:r w:rsidRPr="007118F9">
        <w:rPr>
          <w:rFonts w:ascii="Times New Roman" w:hAnsi="Times New Roman" w:cs="Times New Roman"/>
          <w:sz w:val="24"/>
          <w:szCs w:val="24"/>
        </w:rPr>
        <w:t>ольный параллелепипед, куб, шар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</w:t>
      </w:r>
      <w:r w:rsidR="00AA143C" w:rsidRPr="007118F9">
        <w:rPr>
          <w:rFonts w:ascii="Times New Roman" w:hAnsi="Times New Roman" w:cs="Times New Roman"/>
          <w:sz w:val="24"/>
          <w:szCs w:val="24"/>
        </w:rPr>
        <w:t>зображать изучаемые фигуры от руки и с помощью линейки и циркуля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змерения и вычисления</w:t>
      </w:r>
    </w:p>
    <w:p w:rsidR="0050027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вычислять площади прямоугольников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оугольн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в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</w:t>
      </w:r>
      <w:r w:rsidRPr="007118F9">
        <w:rPr>
          <w:rFonts w:ascii="Times New Roman" w:hAnsi="Times New Roman" w:cs="Times New Roman"/>
          <w:sz w:val="24"/>
          <w:szCs w:val="24"/>
        </w:rPr>
        <w:t>мые в реальной жизн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стория математики</w:t>
      </w:r>
    </w:p>
    <w:p w:rsidR="0050027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отдельные выдающиеся результаты, полученные в ходе развития математ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ки как науки;</w:t>
      </w:r>
    </w:p>
    <w:p w:rsidR="00AA143C" w:rsidRPr="007118F9" w:rsidRDefault="0050027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мирной историей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3551F0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1E5D21" w:rsidRPr="007118F9" w:rsidRDefault="001E5D2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1E5D21" w:rsidRPr="007118F9" w:rsidRDefault="001E5D2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3551F0" w:rsidRPr="007118F9" w:rsidRDefault="003551F0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5-6 класс</w:t>
      </w:r>
      <w:r w:rsidR="001A75B7" w:rsidRPr="007118F9">
        <w:rPr>
          <w:rFonts w:ascii="Times New Roman" w:hAnsi="Times New Roman" w:cs="Times New Roman"/>
          <w:b/>
          <w:i/>
          <w:sz w:val="24"/>
          <w:szCs w:val="24"/>
        </w:rPr>
        <w:t>ы</w:t>
      </w:r>
    </w:p>
    <w:p w:rsidR="003551F0" w:rsidRPr="007118F9" w:rsidRDefault="00AA143C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bookmarkStart w:id="52" w:name="_Toc284662720"/>
      <w:bookmarkStart w:id="53" w:name="_Toc284663346"/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(для обеспечения возможности успешного продолжения образования </w:t>
      </w:r>
    </w:p>
    <w:p w:rsidR="00AA143C" w:rsidRPr="007118F9" w:rsidRDefault="00AA143C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на базовом и углублённом уровнях)</w:t>
      </w:r>
      <w:bookmarkEnd w:id="52"/>
      <w:bookmarkEnd w:id="53"/>
    </w:p>
    <w:p w:rsidR="003551F0" w:rsidRPr="007118F9" w:rsidRDefault="003551F0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Элементы теории множеств и математической логики</w:t>
      </w:r>
    </w:p>
    <w:p w:rsidR="003551F0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 оперировать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принадлежность элемента множеству, объединению и пересечению м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жеств; 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давать множество с помощью перечисления элементов, словесного описан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распознавать логически некорректные высказывания; 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ить цепочки умозаключений на основе использования правил логики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3551F0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ями: натуральное число, множество натуральных чисел, целое ч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ло, множество целых чисел, обыкновенная дробь, десятичная дробь, смешанное число, раци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льное число, множество рациональных чисел, геометрическая интерпретация натуральных, целых, рациональных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вычисления, в том числе с использованием приёмов рациональных выч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лений, обосновывать алгоритмы выполнения действий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ризнаки делимости на 2, 4, 8, 5, 3, 6, 9, 10, 11, суммы и произведения ч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сел при выполнении вычислений и решении задач, обосновывать признаки делимости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с заданной точностью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НОД и НОК чисел и использовать их при решении задач.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правила приближенных вычислений при решении практических задач и 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шении задач других учебных предметов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3551F0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Уравнения и неравенства </w:t>
      </w:r>
    </w:p>
    <w:p w:rsidR="003551F0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ями: равенство, числовое равенство, уравнение, корень уравнения, решение уравнения, числовое неравенство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Статистика и теория вероятностей</w:t>
      </w:r>
    </w:p>
    <w:p w:rsidR="003551F0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перировать понятиями: столбчатые и круговые диаграммы, таблицы данных, среднее арифметическое, 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влекать, информацию, представленную в таблицах, на диаграммах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таблицы, строить диаграммы на основе данны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, представленную в та</w:t>
      </w:r>
      <w:r w:rsidR="00AA143C" w:rsidRPr="007118F9">
        <w:rPr>
          <w:rFonts w:ascii="Times New Roman" w:hAnsi="Times New Roman" w:cs="Times New Roman"/>
          <w:sz w:val="24"/>
          <w:szCs w:val="24"/>
        </w:rPr>
        <w:t>б</w:t>
      </w:r>
      <w:r w:rsidR="00AA143C" w:rsidRPr="007118F9">
        <w:rPr>
          <w:rFonts w:ascii="Times New Roman" w:hAnsi="Times New Roman" w:cs="Times New Roman"/>
          <w:sz w:val="24"/>
          <w:szCs w:val="24"/>
        </w:rPr>
        <w:t>лицах и на диаграммах, отражающую свойства и характеристики реальных процессов и яв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й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Текстовые задачи</w:t>
      </w:r>
    </w:p>
    <w:p w:rsidR="003551F0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р</w:t>
      </w:r>
      <w:r w:rsidR="00AA143C" w:rsidRPr="007118F9">
        <w:rPr>
          <w:rFonts w:ascii="Times New Roman" w:hAnsi="Times New Roman" w:cs="Times New Roman"/>
          <w:sz w:val="24"/>
          <w:szCs w:val="24"/>
        </w:rPr>
        <w:t>ешать простые и сложные задачи разных типов, а также задачи повышенной труд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и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и применять оба способа поиска решения задач (от требования к условию и от у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ловия к требованию)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моделировать рассуждения при поиске решения задач с помощью граф-схемы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 задачи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ривать разные системы отсчёта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решать разнообразные задачи «на части», 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хождение части числа и числа по его части на основе конкретного смысла дроби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нять их при решении задач, конструировать собственные задачи указанных тип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при решении задач характеристики рассматриваемой в задаче ситуации, о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личные от реальных (те, от которых абстрагировались), конструировать новые ситуации с уч</w:t>
      </w:r>
      <w:r w:rsidR="00AA143C" w:rsidRPr="007118F9">
        <w:rPr>
          <w:rFonts w:ascii="Times New Roman" w:hAnsi="Times New Roman" w:cs="Times New Roman"/>
          <w:sz w:val="24"/>
          <w:szCs w:val="24"/>
        </w:rPr>
        <w:t>ё</w:t>
      </w:r>
      <w:r w:rsidR="00AA143C" w:rsidRPr="007118F9">
        <w:rPr>
          <w:rFonts w:ascii="Times New Roman" w:hAnsi="Times New Roman" w:cs="Times New Roman"/>
          <w:sz w:val="24"/>
          <w:szCs w:val="24"/>
        </w:rPr>
        <w:t>том этих характеристик, в частности, при решении задач на концентрации, учитывать плотность вещества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ета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Наглядная геометр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Геометрические фигуры</w:t>
      </w:r>
    </w:p>
    <w:p w:rsidR="003551F0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ями фигура,</w:t>
      </w:r>
      <w:r w:rsidR="00AA143C" w:rsidRPr="007118F9" w:rsidDel="0046087C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точка, отрезок, прямая, луч, ломаная, угол, мног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угольник, треугольник и четырёхугольник, прямоугольник и квадрат, окружность и круг,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я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моугольный параллелепипед, куб, призма, шар, пирамида, цилиндр, конус; 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 о геометрических фиг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х, представленную на чертежах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ображать изучаемые фигуры от руки и с помощью линейки, циркуля, компьютерных инструмент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практические задачи с приме</w:t>
      </w:r>
      <w:r w:rsidRPr="007118F9">
        <w:rPr>
          <w:rFonts w:ascii="Times New Roman" w:hAnsi="Times New Roman" w:cs="Times New Roman"/>
          <w:sz w:val="24"/>
          <w:szCs w:val="24"/>
        </w:rPr>
        <w:t>нением простейших свойств фигур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змерения и вычисления</w:t>
      </w:r>
    </w:p>
    <w:p w:rsidR="003551F0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числять площади прямоугольников, квадратов, объёмы прямоугольных паралле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пипедов, куб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участков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я</w:t>
      </w:r>
      <w:r w:rsidR="00AA143C" w:rsidRPr="007118F9">
        <w:rPr>
          <w:rFonts w:ascii="Times New Roman" w:hAnsi="Times New Roman" w:cs="Times New Roman"/>
          <w:sz w:val="24"/>
          <w:szCs w:val="24"/>
        </w:rPr>
        <w:t>моугольной формы, объёмы комнат;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</w:t>
      </w:r>
      <w:r w:rsidR="003551F0"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стория математики</w:t>
      </w:r>
    </w:p>
    <w:p w:rsidR="003551F0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551F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х</w:t>
      </w:r>
      <w:r w:rsidR="00AA143C" w:rsidRPr="007118F9">
        <w:rPr>
          <w:rFonts w:ascii="Times New Roman" w:hAnsi="Times New Roman" w:cs="Times New Roman"/>
          <w:sz w:val="24"/>
          <w:szCs w:val="24"/>
        </w:rPr>
        <w:t>арактеризовать вклад выдающихся математиков в развитие математики и иных нау</w:t>
      </w:r>
      <w:r w:rsidR="00AA143C" w:rsidRPr="007118F9">
        <w:rPr>
          <w:rFonts w:ascii="Times New Roman" w:hAnsi="Times New Roman" w:cs="Times New Roman"/>
          <w:sz w:val="24"/>
          <w:szCs w:val="24"/>
        </w:rPr>
        <w:t>ч</w:t>
      </w:r>
      <w:r w:rsidR="00AA143C" w:rsidRPr="007118F9">
        <w:rPr>
          <w:rFonts w:ascii="Times New Roman" w:hAnsi="Times New Roman" w:cs="Times New Roman"/>
          <w:sz w:val="24"/>
          <w:szCs w:val="24"/>
        </w:rPr>
        <w:t>ных областей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3551F0" w:rsidRPr="007118F9" w:rsidRDefault="003551F0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7-9 классы</w:t>
      </w:r>
    </w:p>
    <w:p w:rsidR="003551F0" w:rsidRPr="007118F9" w:rsidRDefault="00AA143C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bookmarkStart w:id="54" w:name="_Toc284662721"/>
      <w:bookmarkStart w:id="55" w:name="_Toc284663347"/>
      <w:r w:rsidRPr="007118F9">
        <w:rPr>
          <w:rFonts w:ascii="Times New Roman" w:hAnsi="Times New Roman" w:cs="Times New Roman"/>
          <w:b/>
          <w:i/>
          <w:sz w:val="24"/>
          <w:szCs w:val="24"/>
        </w:rPr>
        <w:lastRenderedPageBreak/>
        <w:t xml:space="preserve">(для использования в повседневной жизни и обеспечения возможности </w:t>
      </w:r>
    </w:p>
    <w:p w:rsidR="00AA143C" w:rsidRPr="007118F9" w:rsidRDefault="00AA143C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успешного продолжения образования на базовом уровне)</w:t>
      </w:r>
      <w:bookmarkEnd w:id="54"/>
      <w:bookmarkEnd w:id="55"/>
    </w:p>
    <w:p w:rsidR="00F31F5A" w:rsidRPr="007118F9" w:rsidRDefault="00F31F5A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Элементы теории множеств и математической логики</w:t>
      </w:r>
    </w:p>
    <w:p w:rsidR="001A75B7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на базовом уровне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ятиями: множество, элемент множества, подмнож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о, принадлежность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давать множества перечислением их элементов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определение, аксиома, теорема, доказате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о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</w:t>
      </w:r>
      <w:r w:rsidR="00F31F5A" w:rsidRPr="007118F9">
        <w:rPr>
          <w:rFonts w:ascii="Times New Roman" w:hAnsi="Times New Roman" w:cs="Times New Roman"/>
          <w:sz w:val="24"/>
          <w:szCs w:val="24"/>
        </w:rPr>
        <w:t>еры и контрпримеры для подтвержд</w:t>
      </w:r>
      <w:r w:rsidR="00AA143C" w:rsidRPr="007118F9">
        <w:rPr>
          <w:rFonts w:ascii="Times New Roman" w:hAnsi="Times New Roman" w:cs="Times New Roman"/>
          <w:sz w:val="24"/>
          <w:szCs w:val="24"/>
        </w:rPr>
        <w:t>ения своих высказываний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натуральное число, целое число, обык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енная дробь, десятичная дробь, смешанная дробь, рациональное число, арифметический ква</w:t>
      </w:r>
      <w:r w:rsidR="00AA143C" w:rsidRPr="007118F9">
        <w:rPr>
          <w:rFonts w:ascii="Times New Roman" w:hAnsi="Times New Roman" w:cs="Times New Roman"/>
          <w:sz w:val="24"/>
          <w:szCs w:val="24"/>
        </w:rPr>
        <w:t>д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тный корень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ризнаки делимости на 2, 5, 3, 9, 10 при выполнении вычислений и реш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и несложных задач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рациональные и иррациональные числа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 числ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сравнение чисел в реальных ситуациях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Тождественные преобразования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в</w:t>
      </w:r>
      <w:r w:rsidR="00AA143C" w:rsidRPr="007118F9">
        <w:rPr>
          <w:rFonts w:ascii="Times New Roman" w:hAnsi="Times New Roman" w:cs="Times New Roman"/>
          <w:sz w:val="24"/>
          <w:szCs w:val="24"/>
        </w:rPr>
        <w:t>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несложные преобразования целых выражений: раскрывать скобки, прив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ить подобные слагаемые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 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понимать смысл записи числа в стандартном виде; 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ерировать на базовом уровне понятием «стандартная запись числа»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Уравнения и неравенства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а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ерять справедливость числовых равенств и неравенств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системы несложных линейных уравнений, неравенств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ображать решения неравенств и их систем на числовой прямой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Функции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 графику находить область определения, множество значений, нули функции,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жутки знакопостоянства, промежутки возрастания и убывания, наибольшее и наименьшее значения функци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ить график линейной функци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ерять, является ли данный график графиком заданной функции (линейной, квад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ичной, обратной пропорциональности)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приближённые значения координат точки пересечения графиков функций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последовательность, арифметическая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рессия, геометрическая прогрессия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ых и отрицательных значений и т.п.)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Текстовые задачи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р</w:t>
      </w:r>
      <w:r w:rsidR="00AA143C" w:rsidRPr="007118F9">
        <w:rPr>
          <w:rFonts w:ascii="Times New Roman" w:hAnsi="Times New Roman" w:cs="Times New Roman"/>
          <w:sz w:val="24"/>
          <w:szCs w:val="24"/>
        </w:rPr>
        <w:t>ешать несложные сюжетные задачи разных типов на все арифметические действия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ить модель условия задачи (в виде таблицы, схемы, рисунка или уравнения), в к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торой даны значения двух из трёх взаимосвязанных величин, с целью поиска решения задач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уществлять способ поиска решения задачи, в котором рассуждение строится от усл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ия к требованию или от требования к условию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оставлять план решения задачи; 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этапы решения задач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 задач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на нахождение части числа и числа по его част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несложные логические задачи методом рассуждений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Статистика и теория вероятностей 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lastRenderedPageBreak/>
        <w:t>Выпускник научится: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меть представление о статистических характеристиках, вероятности случайного соб</w:t>
      </w:r>
      <w:r w:rsidRPr="007118F9">
        <w:rPr>
          <w:rFonts w:ascii="Times New Roman" w:hAnsi="Times New Roman" w:cs="Times New Roman"/>
          <w:sz w:val="24"/>
          <w:szCs w:val="24"/>
        </w:rPr>
        <w:t>ы</w:t>
      </w:r>
      <w:r w:rsidRPr="007118F9">
        <w:rPr>
          <w:rFonts w:ascii="Times New Roman" w:hAnsi="Times New Roman" w:cs="Times New Roman"/>
          <w:sz w:val="24"/>
          <w:szCs w:val="24"/>
        </w:rPr>
        <w:t>тия, комбинаторных задачах;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решать простейшие комбинаторные задачи методом прямого и организованного пер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бора;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представлять данные в виде таблиц, диаграмм, графиков;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читать информацию, представленную в виде таблицы, диаграммы, графика;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пределять основные статистические характеристики числовых наборов;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ценивать вероятность события в простейших случаях;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меть представление о роли закона больших чисел в массовых явлениях.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ценивать количество возможных вариантов методом перебора;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меть представление о роли практически достоверных и маловероятных событий;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ценивать вероятность реальных событий и явлений в несложных ситуация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Геометрические фигуры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на базовом уровне понятиями геометрических фигур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влекать информацию о геометрических фигурах, представленную на чертежах в я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м виде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для решения задач геометрические факты, если условия их применения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даны в явной форме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решать задачи на нахождение геометрических величин по образцам или алгоритмам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типовых задач, возника</w:t>
      </w:r>
      <w:r w:rsidR="00AA143C" w:rsidRPr="007118F9">
        <w:rPr>
          <w:rFonts w:ascii="Times New Roman" w:hAnsi="Times New Roman" w:cs="Times New Roman"/>
          <w:sz w:val="24"/>
          <w:szCs w:val="24"/>
        </w:rPr>
        <w:t>ю</w:t>
      </w:r>
      <w:r w:rsidR="00AA143C" w:rsidRPr="007118F9">
        <w:rPr>
          <w:rFonts w:ascii="Times New Roman" w:hAnsi="Times New Roman" w:cs="Times New Roman"/>
          <w:sz w:val="24"/>
          <w:szCs w:val="24"/>
        </w:rPr>
        <w:t>щих в ситуациях повседневной жизни, задач практического содержания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Отношения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отношения для решения простейших задач, возникающих в реальной жизни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змерения и вычисления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в</w:t>
      </w:r>
      <w:r w:rsidR="00AA143C" w:rsidRPr="007118F9">
        <w:rPr>
          <w:rFonts w:ascii="Times New Roman" w:hAnsi="Times New Roman" w:cs="Times New Roman"/>
          <w:sz w:val="24"/>
          <w:szCs w:val="24"/>
        </w:rPr>
        <w:t>ыполнять измерение длин, расстояний, величин углов, с помощью инструментов для измерений длин и углов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теорему Пифагора, базовые тригонометрические соотношения для вычис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длин, расстояний, площадей в простейших случая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Геометрические построения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и</w:t>
      </w:r>
      <w:r w:rsidR="00AA143C" w:rsidRPr="007118F9">
        <w:rPr>
          <w:rFonts w:ascii="Times New Roman" w:hAnsi="Times New Roman" w:cs="Times New Roman"/>
          <w:sz w:val="24"/>
          <w:szCs w:val="24"/>
        </w:rPr>
        <w:t>зображать типовые плоские фигуры и фигуры в пространстве от руки и с помощью инструмент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остейшие построения на местности, необходимые в реальной жизни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lastRenderedPageBreak/>
        <w:t>Геометрические преобразования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</w:t>
      </w:r>
      <w:r w:rsidR="00AA143C" w:rsidRPr="007118F9">
        <w:rPr>
          <w:rFonts w:ascii="Times New Roman" w:hAnsi="Times New Roman" w:cs="Times New Roman"/>
          <w:sz w:val="24"/>
          <w:szCs w:val="24"/>
        </w:rPr>
        <w:t>троить фигуру, симметричную данной фигуре относительно оси и точк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движение объектов в окружающем мире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симметричные фигуры в окружающем мире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Векторы и координаты на плоскости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на базовом уровне понятиями</w:t>
      </w:r>
      <w:r w:rsidRPr="007118F9">
        <w:rPr>
          <w:rFonts w:ascii="Times New Roman" w:hAnsi="Times New Roman" w:cs="Times New Roman"/>
          <w:sz w:val="24"/>
          <w:szCs w:val="24"/>
        </w:rPr>
        <w:t>: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вектор, сумма векторов, произведение ве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тора на число, координаты на плоскост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приближённо координаты точки по её изображению на координатной пло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кост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векторы для решения простейших задач на определение скорости относ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ого движения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стория математики</w:t>
      </w:r>
    </w:p>
    <w:p w:rsidR="00C91BC0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исывать отдельные выдающиеся результаты, полученные в ходе развития математ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ки как науки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приводить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примеры математических открытий и их авторов, в связи с отечественной и всемирной историей;</w:t>
      </w:r>
    </w:p>
    <w:p w:rsidR="00AA143C" w:rsidRPr="007118F9" w:rsidRDefault="00C91BC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Методы математики </w:t>
      </w:r>
    </w:p>
    <w:p w:rsidR="003677B7" w:rsidRPr="007118F9" w:rsidRDefault="003677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3677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-</w:t>
      </w:r>
      <w:r w:rsidRPr="007118F9">
        <w:rPr>
          <w:rFonts w:ascii="Times New Roman" w:hAnsi="Times New Roman" w:cs="Times New Roman"/>
          <w:i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ыбирать подходящий изученный метод для решении изученных типов математических задач;</w:t>
      </w:r>
    </w:p>
    <w:p w:rsidR="00AA143C" w:rsidRPr="007118F9" w:rsidRDefault="003677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п</w:t>
      </w:r>
      <w:r w:rsidR="00AA143C" w:rsidRPr="007118F9">
        <w:rPr>
          <w:rFonts w:ascii="Times New Roman" w:hAnsi="Times New Roman" w:cs="Times New Roman"/>
          <w:sz w:val="24"/>
          <w:szCs w:val="24"/>
        </w:rPr>
        <w:t>риводить примеры математических закономерностей в окружающей действительности и произведениях искусства.</w:t>
      </w:r>
    </w:p>
    <w:p w:rsidR="003677B7" w:rsidRPr="007118F9" w:rsidRDefault="003677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3677B7" w:rsidRPr="007118F9" w:rsidRDefault="003677B7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bookmarkStart w:id="56" w:name="_Toc284662722"/>
      <w:bookmarkStart w:id="57" w:name="_Toc284663348"/>
      <w:r w:rsidRPr="007118F9">
        <w:rPr>
          <w:rFonts w:ascii="Times New Roman" w:hAnsi="Times New Roman" w:cs="Times New Roman"/>
          <w:b/>
          <w:i/>
          <w:sz w:val="24"/>
          <w:szCs w:val="24"/>
        </w:rPr>
        <w:t>7-9 классы</w:t>
      </w:r>
    </w:p>
    <w:p w:rsidR="00A838A6" w:rsidRPr="007118F9" w:rsidRDefault="003677B7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AA143C"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для обеспечения возможности успешного продолжения образования </w:t>
      </w:r>
    </w:p>
    <w:p w:rsidR="00AA143C" w:rsidRPr="007118F9" w:rsidRDefault="00AA143C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на базовом и углублённом уровнях</w:t>
      </w:r>
      <w:bookmarkEnd w:id="56"/>
      <w:bookmarkEnd w:id="57"/>
      <w:r w:rsidR="003677B7" w:rsidRPr="007118F9">
        <w:rPr>
          <w:rFonts w:ascii="Times New Roman" w:hAnsi="Times New Roman" w:cs="Times New Roman"/>
          <w:b/>
          <w:i/>
          <w:sz w:val="24"/>
          <w:szCs w:val="24"/>
        </w:rPr>
        <w:t>)</w:t>
      </w:r>
    </w:p>
    <w:p w:rsidR="003A670E" w:rsidRPr="007118F9" w:rsidRDefault="003A670E" w:rsidP="007118F9">
      <w:pPr>
        <w:spacing w:after="0" w:line="240" w:lineRule="auto"/>
        <w:ind w:firstLine="709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Элементы теории множеств и математической логики</w:t>
      </w:r>
    </w:p>
    <w:p w:rsidR="003A670E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ображать множества и отношение множеств с помощью кругов Эйлера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принадлежность элемента множеству, объединению и пересечению м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жеств; 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оперировать понятиями: высказывание, истинность и ложность высказывания, отриц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ние высказываний, операции над высказываниями: и, или, не, условные высказывания (импл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кации)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ить высказывания, отрицания высказываний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ить цепочки умозаключений на основе использования правил логик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ями: множество натуральных чисел, множество целых чисел, м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жество рациональных чисел, иррациональное число, квадратный корень</w:t>
      </w:r>
      <w:r w:rsidR="003551F0" w:rsidRPr="007118F9">
        <w:rPr>
          <w:rFonts w:ascii="Times New Roman" w:hAnsi="Times New Roman" w:cs="Times New Roman"/>
          <w:sz w:val="24"/>
          <w:szCs w:val="24"/>
        </w:rPr>
        <w:t>, множество действ</w:t>
      </w:r>
      <w:r w:rsidR="003551F0" w:rsidRPr="007118F9">
        <w:rPr>
          <w:rFonts w:ascii="Times New Roman" w:hAnsi="Times New Roman" w:cs="Times New Roman"/>
          <w:sz w:val="24"/>
          <w:szCs w:val="24"/>
        </w:rPr>
        <w:t>и</w:t>
      </w:r>
      <w:r w:rsidR="003551F0" w:rsidRPr="007118F9">
        <w:rPr>
          <w:rFonts w:ascii="Times New Roman" w:hAnsi="Times New Roman" w:cs="Times New Roman"/>
          <w:sz w:val="24"/>
          <w:szCs w:val="24"/>
        </w:rPr>
        <w:t>тельных чис</w:t>
      </w:r>
      <w:r w:rsidR="00AA143C" w:rsidRPr="007118F9">
        <w:rPr>
          <w:rFonts w:ascii="Times New Roman" w:hAnsi="Times New Roman" w:cs="Times New Roman"/>
          <w:sz w:val="24"/>
          <w:szCs w:val="24"/>
        </w:rPr>
        <w:t>ло, геометрическая интерпретация натуральных, целых, рациональных, действ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ых чисел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вычисления, в том числе с использованием приёмов рациональных выч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лений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округление рациональных чисел с заданной точностью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 рациональные и иррациональные числа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ставлять рациональное число в виде десятичной дроби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порядочивать числа, записанные в виде обыкновенной и десятичной дроб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НОД и НОК чисел и использовать их при решении задач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правила приближенных вычислений при решении практических задач и 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шении задач других учебных предметов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писывать и округлять числовые значения реальных величин с использованием разных систем измерения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Тождественные преобразования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ями</w:t>
      </w:r>
      <w:r w:rsidRPr="007118F9">
        <w:rPr>
          <w:rFonts w:ascii="Times New Roman" w:hAnsi="Times New Roman" w:cs="Times New Roman"/>
          <w:sz w:val="24"/>
          <w:szCs w:val="24"/>
        </w:rPr>
        <w:t>: степень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с </w:t>
      </w:r>
      <w:r w:rsidRPr="007118F9">
        <w:rPr>
          <w:rFonts w:ascii="Times New Roman" w:hAnsi="Times New Roman" w:cs="Times New Roman"/>
          <w:sz w:val="24"/>
          <w:szCs w:val="24"/>
        </w:rPr>
        <w:t>натуральным показателем, степень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с целым отриц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ым показателем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еобразования целых выражений: действия с одночленами (сложение, в</w:t>
      </w:r>
      <w:r w:rsidR="00AA143C"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>читание, умножение), действия с многочленами (сложение, вычитание, умножение)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квадрат суммы и разности одночленов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ла</w:t>
      </w:r>
      <w:r w:rsidRPr="007118F9">
        <w:rPr>
          <w:rFonts w:ascii="Times New Roman" w:hAnsi="Times New Roman" w:cs="Times New Roman"/>
          <w:sz w:val="24"/>
          <w:szCs w:val="24"/>
        </w:rPr>
        <w:t xml:space="preserve">дывать на множители квадратный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трёхчлен;</w:t>
      </w:r>
    </w:p>
    <w:p w:rsidR="00AA143C" w:rsidRPr="007118F9" w:rsidRDefault="003A670E" w:rsidP="007118F9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степени с целыми отрицательными пок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зателями, переходить от записи в виде степени с целым отрицательным показателем к записи в виде дроб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</w:t>
      </w:r>
      <w:r w:rsidR="00AA143C" w:rsidRPr="007118F9">
        <w:rPr>
          <w:rFonts w:ascii="Times New Roman" w:hAnsi="Times New Roman" w:cs="Times New Roman"/>
          <w:sz w:val="24"/>
          <w:szCs w:val="24"/>
        </w:rPr>
        <w:t>л</w:t>
      </w:r>
      <w:r w:rsidR="00AA143C" w:rsidRPr="007118F9">
        <w:rPr>
          <w:rFonts w:ascii="Times New Roman" w:hAnsi="Times New Roman" w:cs="Times New Roman"/>
          <w:sz w:val="24"/>
          <w:szCs w:val="24"/>
        </w:rPr>
        <w:t>гебраических дробей, возведение алгебраической дроби в натуральную и целую отрицательную степень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квадратные корн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квадрат суммы или разности двучлена в выражениях, содержащих квадра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е корн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модуль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выполнять преобразования алгебраических выражений при решении задач других учебных </w:t>
      </w:r>
      <w:r w:rsidRPr="007118F9">
        <w:rPr>
          <w:rFonts w:ascii="Times New Roman" w:hAnsi="Times New Roman" w:cs="Times New Roman"/>
          <w:sz w:val="24"/>
          <w:szCs w:val="24"/>
        </w:rPr>
        <w:t>предмет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Уравнения и неравенства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ями: уравнение, неравенство, корень уравнения, решение нераве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а, равносильные уравнения, область определения уравнения (неравенства, системы уравн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й или неравенств)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линейные уравнения и уравнения, сводимые к линейным с помощью тожде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енных преобразований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квадратные уравнения и уравнения, сводимые к квадратным с помощью тожд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енных преобразований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дробно-линейные уравнения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решать простейшие иррациональные уравнения вида </w:t>
      </w:r>
      <w:r w:rsidR="00AA143C" w:rsidRPr="007118F9">
        <w:rPr>
          <w:rFonts w:ascii="Times New Roman" w:hAnsi="Times New Roman" w:cs="Times New Roman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75pt" o:ole="">
            <v:imagedata r:id="rId9" o:title=""/>
          </v:shape>
          <o:OLEObject Type="Embed" ProgID="Equation.DSMT4" ShapeID="_x0000_i1025" DrawAspect="Content" ObjectID="_1522912922" r:id="rId10"/>
        </w:objec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, </w:t>
      </w:r>
      <w:r w:rsidR="00AA143C" w:rsidRPr="007118F9">
        <w:rPr>
          <w:rFonts w:ascii="Times New Roman" w:hAnsi="Times New Roman" w:cs="Times New Roman"/>
          <w:sz w:val="24"/>
          <w:szCs w:val="24"/>
        </w:rPr>
        <w:object w:dxaOrig="1680" w:dyaOrig="460">
          <v:shape id="_x0000_i1026" type="#_x0000_t75" style="width:83.25pt;height:21.75pt" o:ole="">
            <v:imagedata r:id="rId11" o:title=""/>
          </v:shape>
          <o:OLEObject Type="Embed" ProgID="Equation.DSMT4" ShapeID="_x0000_i1026" DrawAspect="Content" ObjectID="_1522912923" r:id="rId12"/>
        </w:object>
      </w:r>
      <w:r w:rsidR="00AA143C"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решать уравнения вида </w:t>
      </w:r>
      <w:r w:rsidRPr="007118F9">
        <w:rPr>
          <w:rFonts w:ascii="Times New Roman" w:hAnsi="Times New Roman" w:cs="Times New Roman"/>
          <w:sz w:val="24"/>
          <w:szCs w:val="24"/>
        </w:rPr>
        <w:object w:dxaOrig="700" w:dyaOrig="360">
          <v:shape id="_x0000_i1027" type="#_x0000_t75" style="width:42.75pt;height:21.75pt" o:ole="">
            <v:imagedata r:id="rId13" o:title=""/>
          </v:shape>
          <o:OLEObject Type="Embed" ProgID="Equation.DSMT4" ShapeID="_x0000_i1027" DrawAspect="Content" ObjectID="_1522912924" r:id="rId14"/>
        </w:object>
      </w:r>
      <w:r w:rsidR="00AA143C"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уравнения способом разложения на множители и замены переменной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метод интервалов для решения целых и дробно-рациональных не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венств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линейные уравнения и неравенства с параметрам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несложные квадратные уравнения с параметром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несложные системы линейных уравнений с параметрам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несложные уравнения в целых числа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Функции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ями: функциональная зависимость, функция, график функции, с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бы задания функции, аргумент и значение функции, область определения и множество зна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й функции, нули функции, промежутки знакопостоянства, монотонность функции, чё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ость/нечётность функции; 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="00AA143C" w:rsidRPr="007118F9">
        <w:rPr>
          <w:rFonts w:ascii="Times New Roman" w:hAnsi="Times New Roman" w:cs="Times New Roman"/>
          <w:sz w:val="24"/>
          <w:szCs w:val="24"/>
        </w:rPr>
        <w:object w:dxaOrig="1300" w:dyaOrig="620">
          <v:shape id="_x0000_i1028" type="#_x0000_t75" style="width:63.75pt;height:30.75pt" o:ole="">
            <v:imagedata r:id="rId15" o:title=""/>
          </v:shape>
          <o:OLEObject Type="Embed" ProgID="Equation.DSMT4" ShapeID="_x0000_i1028" DrawAspect="Content" ObjectID="_1522912925" r:id="rId16"/>
        </w:objec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, </w:t>
      </w:r>
      <w:r w:rsidR="00AA143C" w:rsidRPr="007118F9">
        <w:rPr>
          <w:rFonts w:ascii="Times New Roman" w:hAnsi="Times New Roman" w:cs="Times New Roman"/>
          <w:sz w:val="24"/>
          <w:szCs w:val="24"/>
        </w:rPr>
        <w:object w:dxaOrig="760" w:dyaOrig="380">
          <v:shape id="_x0000_i1029" type="#_x0000_t75" style="width:39.75pt;height:18pt" o:ole="">
            <v:imagedata r:id="rId17" o:title=""/>
          </v:shape>
          <o:OLEObject Type="Embed" ProgID="Equation.DSMT4" ShapeID="_x0000_i1029" DrawAspect="Content" ObjectID="_1522912926" r:id="rId18"/>
        </w:object>
      </w:r>
      <w:r w:rsidR="00B44D48" w:rsidRPr="007118F9">
        <w:rPr>
          <w:rFonts w:ascii="Times New Roman" w:hAnsi="Times New Roman" w:cs="Times New Roman"/>
          <w:sz w:val="24"/>
          <w:szCs w:val="24"/>
        </w:rPr>
        <w:fldChar w:fldCharType="begin"/>
      </w:r>
      <w:r w:rsidR="00AA143C" w:rsidRPr="007118F9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B44D48" w:rsidRPr="007118F9">
        <w:rPr>
          <w:rFonts w:ascii="Times New Roman" w:hAnsi="Times New Roman" w:cs="Times New Roman"/>
          <w:sz w:val="24"/>
          <w:szCs w:val="24"/>
        </w:rPr>
        <w:fldChar w:fldCharType="end"/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, </w:t>
      </w:r>
      <w:r w:rsidR="00AA143C" w:rsidRPr="007118F9">
        <w:rPr>
          <w:rFonts w:ascii="Times New Roman" w:hAnsi="Times New Roman" w:cs="Times New Roman"/>
          <w:sz w:val="24"/>
          <w:szCs w:val="24"/>
        </w:rPr>
        <w:object w:dxaOrig="760" w:dyaOrig="380">
          <v:shape id="_x0000_i1030" type="#_x0000_t75" style="width:36.75pt;height:18pt" o:ole="">
            <v:imagedata r:id="rId19" o:title=""/>
          </v:shape>
          <o:OLEObject Type="Embed" ProgID="Equation.DSMT4" ShapeID="_x0000_i1030" DrawAspect="Content" ObjectID="_1522912927" r:id="rId20"/>
        </w:object>
      </w:r>
      <w:fldSimple w:instr="">
        <w:r w:rsidR="00AA143C" w:rsidRPr="007118F9">
          <w:rPr>
            <w:rFonts w:ascii="Times New Roman" w:hAnsi="Times New Roman" w:cs="Times New Roman"/>
            <w:noProof/>
            <w:sz w:val="24"/>
            <w:szCs w:val="24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="00AA143C" w:rsidRPr="007118F9">
        <w:rPr>
          <w:rFonts w:ascii="Times New Roman" w:hAnsi="Times New Roman" w:cs="Times New Roman"/>
          <w:sz w:val="24"/>
          <w:szCs w:val="24"/>
        </w:rPr>
        <w:t xml:space="preserve">, </w:t>
      </w:r>
      <w:r w:rsidR="00AA143C" w:rsidRPr="007118F9">
        <w:rPr>
          <w:rFonts w:ascii="Times New Roman" w:hAnsi="Times New Roman" w:cs="Times New Roman"/>
          <w:sz w:val="24"/>
          <w:szCs w:val="24"/>
        </w:rPr>
        <w:object w:dxaOrig="660" w:dyaOrig="380">
          <v:shape id="_x0000_i1031" type="#_x0000_t75" style="width:32.25pt;height:18pt" o:ole="">
            <v:imagedata r:id="rId22" o:title=""/>
          </v:shape>
          <o:OLEObject Type="Embed" ProgID="Equation.DSMT4" ShapeID="_x0000_i1031" DrawAspect="Content" ObjectID="_1522912928" r:id="rId23"/>
        </w:object>
      </w:r>
      <w:r w:rsidR="00AA143C"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 примере квадратичной функции, использовать преобразования графика функции y</w:t>
      </w:r>
      <w:r w:rsidR="00A838A6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=</w:t>
      </w:r>
      <w:r w:rsidR="00A838A6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f(x) для построения графиков функций </w:t>
      </w:r>
      <w:r w:rsidR="00AA143C" w:rsidRPr="007118F9">
        <w:rPr>
          <w:rFonts w:ascii="Times New Roman" w:hAnsi="Times New Roman" w:cs="Times New Roman"/>
          <w:sz w:val="24"/>
          <w:szCs w:val="24"/>
        </w:rPr>
        <w:object w:dxaOrig="1780" w:dyaOrig="380">
          <v:shape id="_x0000_i1032" type="#_x0000_t75" style="width:87.75pt;height:18pt" o:ole="">
            <v:imagedata r:id="rId24" o:title=""/>
          </v:shape>
          <o:OLEObject Type="Embed" ProgID="Equation.DSMT4" ShapeID="_x0000_i1032" DrawAspect="Content" ObjectID="_1522912929" r:id="rId25"/>
        </w:objec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уравнения прямой по заданным условиям: проходящей через две точки с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данными координатами, проходящей через данную точку и параллельной данной прямой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следовать функцию по её графику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множество значений, нули, промежутки знакопостоянства, монотонности квадратичной функци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ерировать понятиями: последовательность, арифметическая прогрессия, геометр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ая прогрессия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на арифметическую и геометрическую прогрессию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ллюстрировать с помощью графика реальную зависимость или процесс по их характ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ристикам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свойства и график квадратичной функции при решении задач из других учебных предметов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Текстовые задачи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lastRenderedPageBreak/>
        <w:t>Выпускник получит возможность научиться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р</w:t>
      </w:r>
      <w:r w:rsidR="00AA143C" w:rsidRPr="007118F9">
        <w:rPr>
          <w:rFonts w:ascii="Times New Roman" w:hAnsi="Times New Roman" w:cs="Times New Roman"/>
          <w:sz w:val="24"/>
          <w:szCs w:val="24"/>
        </w:rPr>
        <w:t>ешать простые и сложные задачи разных типов, а также задачи повышенной труд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модель текста и модель решения задачи, конструировать к одной модели 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шения несложной задачи разные модели текста задач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и применять оба способа поиска решения задач (от требования к условию и от у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ловия к требованию)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моделировать рассуждения при поиске решения задач с помощью граф-схемы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сматривать различные методы, находить разные решения задачи, если возможно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затруднения при решении задач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различные преобразования предложенной задачи, конструировать новые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дачи из данной, в том числе обратные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 задач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ривать разные системы отсчёта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решать разнообразные задачи «на части», 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хождение части числа и числа по его части на основе конкретного смысла дроб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вать и объяснять идентичность задач разных типов, связывающих три величины (на р</w:t>
      </w:r>
      <w:r w:rsidRPr="007118F9">
        <w:rPr>
          <w:rFonts w:ascii="Times New Roman" w:hAnsi="Times New Roman" w:cs="Times New Roman"/>
          <w:sz w:val="24"/>
          <w:szCs w:val="24"/>
        </w:rPr>
        <w:t>аботу, на покупки, на движение),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выделять эти величины и отношения между ними,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нять их при решении задач, конструировать собственные задач указанных типов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основными методами решения задач на смеси, сплавы, концентраци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ченных методов и обосновывать решение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владеть основными методами решения сюжетных задач: арифметический, алгебра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ий, перебор вариантов, геометрический, графический, применять их в новых по сравнению с изученными ситуация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при решении задач характеристики рассматриваемой в задаче ситуации, о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личные от реальных (те, от которых абстрагировались), конструировать новые ситуации с уч</w:t>
      </w:r>
      <w:r w:rsidR="00AA143C" w:rsidRPr="007118F9">
        <w:rPr>
          <w:rFonts w:ascii="Times New Roman" w:hAnsi="Times New Roman" w:cs="Times New Roman"/>
          <w:sz w:val="24"/>
          <w:szCs w:val="24"/>
        </w:rPr>
        <w:t>ё</w:t>
      </w:r>
      <w:r w:rsidR="00AA143C" w:rsidRPr="007118F9">
        <w:rPr>
          <w:rFonts w:ascii="Times New Roman" w:hAnsi="Times New Roman" w:cs="Times New Roman"/>
          <w:sz w:val="24"/>
          <w:szCs w:val="24"/>
        </w:rPr>
        <w:t>том этих характеристик, в частности, при решении задач на концентрации, учитывать плотность вещества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ета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Статистика и теория вероятностей 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сия и стандартное отклонение, случайная изменчивость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влекать информацию, представленную в таблицах, на диаграммах, графиках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таблицы, строить диаграммы и графики на основе данных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ерировать понятиями: факториал числа, перестановки и сочетания, треугольник Па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каля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правило произведения при решении комбинаторных задач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ции над случайными событиям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ставлять информацию с помощью кругов Эйлера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на вычисление вероятности с подсчетом количества вариантов с пом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щью комбинаторик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, представленную в та</w:t>
      </w:r>
      <w:r w:rsidR="00AA143C" w:rsidRPr="007118F9">
        <w:rPr>
          <w:rFonts w:ascii="Times New Roman" w:hAnsi="Times New Roman" w:cs="Times New Roman"/>
          <w:sz w:val="24"/>
          <w:szCs w:val="24"/>
        </w:rPr>
        <w:t>б</w:t>
      </w:r>
      <w:r w:rsidR="00AA143C" w:rsidRPr="007118F9">
        <w:rPr>
          <w:rFonts w:ascii="Times New Roman" w:hAnsi="Times New Roman" w:cs="Times New Roman"/>
          <w:sz w:val="24"/>
          <w:szCs w:val="24"/>
        </w:rPr>
        <w:t>лицах, на диаграммах, графиках, отражающую свойства и характеристики реальных процессов и явлений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статистические характеристики выборок по таблицам, диаграммам, граф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кам, выполнять сравнение в зависимости от цели решения задач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Геометрические фигуры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перировать понятиями геометрических фигур; 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влекать, интерпретировать и преобразовывать информацию о геометрических фиг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х, представленную на чертежах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геометрические факты для решения задач, в том числе, предполагающих н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колько шагов решения; 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формулировать в простейших случаях свойства и признаки фигур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оказывать геометрические утверждения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стандартной классификацией плоских фигур (треугольников и четырёхуго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ков)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свойства геометрических фигур для решения задач практического ха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тера и задач из смежных дисциплин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Отношения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r w:rsidR="00AA143C" w:rsidRPr="007118F9" w:rsidDel="00B540D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теорему Фалеса и теорему о пропорциональных отрезках при решении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дач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взаимное расположение прямой и окружности, двух окружностей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отношения для решения задач, возникающих в реальной жизни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змерения и вычисления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редставлениями о длине, площади, объёме как величинами. 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м формул длины, площади, объёма, вычислять характеристики комбинаций фигур (окруж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ей и многоугольников) вычислять расстояния между фигурами, применять тригонометр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lastRenderedPageBreak/>
        <w:t>ские формулы для вычислений в более сложных случаях, проводить вычисления на основе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великости и равносоставленности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простые вычисления на объёмных телах;</w:t>
      </w:r>
    </w:p>
    <w:p w:rsidR="00AA143C" w:rsidRPr="007118F9" w:rsidRDefault="003A670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формулировать задачи на вычисление длин, площадей и объёмов и ре</w:t>
      </w:r>
      <w:r w:rsidR="00735F1E" w:rsidRPr="007118F9">
        <w:rPr>
          <w:rFonts w:ascii="Times New Roman" w:hAnsi="Times New Roman" w:cs="Times New Roman"/>
          <w:sz w:val="24"/>
          <w:szCs w:val="24"/>
        </w:rPr>
        <w:t>шать и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вычисления на местности;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формулы при вычислениях в смежных учебных предметах, в окружающей действительности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Геометрические построения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и</w:t>
      </w:r>
      <w:r w:rsidR="00AA143C" w:rsidRPr="007118F9">
        <w:rPr>
          <w:rFonts w:ascii="Times New Roman" w:hAnsi="Times New Roman" w:cs="Times New Roman"/>
          <w:sz w:val="24"/>
          <w:szCs w:val="24"/>
        </w:rPr>
        <w:t>зображать геометрические фигуры по текстовому и символьному описанию;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вободно оперировать чертёжными инструментами в несложных случаях, 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остроения треугольников, применять отдельные методы построений ци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кулем и линейкой и проводить простейшие исследования числа решений;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ображать типовые плоские фигуры и объемные тела с помощью простейших комп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ютерных инструмент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Преобразования</w:t>
      </w:r>
    </w:p>
    <w:p w:rsidR="00735F1E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ем</w:t>
      </w:r>
      <w:r w:rsidRPr="007118F9">
        <w:rPr>
          <w:rFonts w:ascii="Times New Roman" w:hAnsi="Times New Roman" w:cs="Times New Roman"/>
          <w:sz w:val="24"/>
          <w:szCs w:val="24"/>
        </w:rPr>
        <w:t>: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движения и преобразования подобия, владеть приёмами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ить фигуру, подобную данной, пользоваться свойствами подобия для обоснования свойств фигур;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свойства движений для проведения простейших обоснований свойств фигур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735F1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F31F5A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свойства движений и применять подо</w:t>
      </w:r>
      <w:r w:rsidR="00F31F5A" w:rsidRPr="007118F9">
        <w:rPr>
          <w:rFonts w:ascii="Times New Roman" w:hAnsi="Times New Roman" w:cs="Times New Roman"/>
          <w:sz w:val="24"/>
          <w:szCs w:val="24"/>
        </w:rPr>
        <w:t>бие для построений и вычислений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Векторы и координаты на плоскости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ями</w:t>
      </w:r>
      <w:r w:rsidRPr="007118F9">
        <w:rPr>
          <w:rFonts w:ascii="Times New Roman" w:hAnsi="Times New Roman" w:cs="Times New Roman"/>
          <w:sz w:val="24"/>
          <w:szCs w:val="24"/>
        </w:rPr>
        <w:t>: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вектор, сумма, разность векторов, произведение вектора на число, угол между векторами, скалярное произведение векторов, координаты на плоскости, к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ординаты вектора;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действия над векторами (сложение, вычитание, умножение на число), в</w:t>
      </w:r>
      <w:r w:rsidR="00AA143C"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>числять скалярное произведение, определять в простейших случаях угол между векторами, в</w:t>
      </w:r>
      <w:r w:rsidR="00AA143C"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нять разложение вектора на составляющие, применять полученные знания в физике, польз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аться формулой вычисления расстояния между точками по известным координатам, использ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ать уравнения фигур для решения задач;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векторы и координаты для решения геометрических задач на вычисление длин, угл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</w:t>
      </w:r>
      <w:r w:rsidRPr="007118F9">
        <w:rPr>
          <w:rFonts w:ascii="Times New Roman" w:hAnsi="Times New Roman" w:cs="Times New Roman"/>
          <w:sz w:val="24"/>
          <w:szCs w:val="24"/>
        </w:rPr>
        <w:t>/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стория математики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х</w:t>
      </w:r>
      <w:r w:rsidR="00AA143C" w:rsidRPr="007118F9">
        <w:rPr>
          <w:rFonts w:ascii="Times New Roman" w:hAnsi="Times New Roman" w:cs="Times New Roman"/>
          <w:sz w:val="24"/>
          <w:szCs w:val="24"/>
        </w:rPr>
        <w:t>арактеризовать вклад выдающихся математиков в развитие математики и иных нау</w:t>
      </w:r>
      <w:r w:rsidR="00AA143C" w:rsidRPr="007118F9">
        <w:rPr>
          <w:rFonts w:ascii="Times New Roman" w:hAnsi="Times New Roman" w:cs="Times New Roman"/>
          <w:sz w:val="24"/>
          <w:szCs w:val="24"/>
        </w:rPr>
        <w:t>ч</w:t>
      </w:r>
      <w:r w:rsidR="00AA143C" w:rsidRPr="007118F9">
        <w:rPr>
          <w:rFonts w:ascii="Times New Roman" w:hAnsi="Times New Roman" w:cs="Times New Roman"/>
          <w:sz w:val="24"/>
          <w:szCs w:val="24"/>
        </w:rPr>
        <w:t>ных областей;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Методы математики</w:t>
      </w:r>
    </w:p>
    <w:p w:rsidR="00F31F5A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и</w:t>
      </w:r>
      <w:r w:rsidR="00AA143C" w:rsidRPr="007118F9">
        <w:rPr>
          <w:rFonts w:ascii="Times New Roman" w:hAnsi="Times New Roman" w:cs="Times New Roman"/>
          <w:sz w:val="24"/>
          <w:szCs w:val="24"/>
        </w:rPr>
        <w:t>спользуя изученные методы, проводить доказательство, выполнять опровержение;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 в</w:t>
      </w:r>
      <w:r w:rsidR="00AA143C" w:rsidRPr="007118F9">
        <w:rPr>
          <w:rFonts w:ascii="Times New Roman" w:hAnsi="Times New Roman" w:cs="Times New Roman"/>
          <w:sz w:val="24"/>
          <w:szCs w:val="24"/>
        </w:rPr>
        <w:t>ыбирать изученные методы и их комбинации для решения математических задач;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простейшие программные средства и электронно-коммуникационные с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мы при решении математических задач.</w:t>
      </w:r>
    </w:p>
    <w:p w:rsidR="001A75B7" w:rsidRPr="007118F9" w:rsidRDefault="001A75B7" w:rsidP="007118F9">
      <w:pPr>
        <w:spacing w:after="0" w:line="240" w:lineRule="auto"/>
        <w:ind w:firstLine="142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838A6" w:rsidRPr="007118F9" w:rsidRDefault="00A838A6" w:rsidP="007118F9">
      <w:pPr>
        <w:spacing w:after="0" w:line="240" w:lineRule="auto"/>
        <w:ind w:firstLine="142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A75B7" w:rsidRPr="007118F9" w:rsidRDefault="001A75B7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bookmarkStart w:id="58" w:name="_Toc284662723"/>
      <w:bookmarkStart w:id="59" w:name="_Toc284663349"/>
      <w:r w:rsidRPr="007118F9">
        <w:rPr>
          <w:rFonts w:ascii="Times New Roman" w:hAnsi="Times New Roman" w:cs="Times New Roman"/>
          <w:b/>
          <w:i/>
          <w:sz w:val="24"/>
          <w:szCs w:val="24"/>
        </w:rPr>
        <w:t>7-9 классы</w:t>
      </w:r>
    </w:p>
    <w:p w:rsidR="00AA143C" w:rsidRPr="007118F9" w:rsidRDefault="001A75B7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(</w:t>
      </w:r>
      <w:r w:rsidR="00AA143C" w:rsidRPr="007118F9">
        <w:rPr>
          <w:rFonts w:ascii="Times New Roman" w:hAnsi="Times New Roman" w:cs="Times New Roman"/>
          <w:b/>
          <w:i/>
          <w:sz w:val="24"/>
          <w:szCs w:val="24"/>
        </w:rPr>
        <w:t>для успешного продолжения образования на углублённом уровне</w:t>
      </w:r>
      <w:bookmarkEnd w:id="58"/>
      <w:bookmarkEnd w:id="59"/>
      <w:r w:rsidRPr="007118F9">
        <w:rPr>
          <w:rFonts w:ascii="Times New Roman" w:hAnsi="Times New Roman" w:cs="Times New Roman"/>
          <w:b/>
          <w:i/>
          <w:sz w:val="24"/>
          <w:szCs w:val="24"/>
        </w:rPr>
        <w:t>)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Элементы теории множеств и математической логики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</w:t>
      </w:r>
      <w:r w:rsidR="00AA143C" w:rsidRPr="007118F9">
        <w:rPr>
          <w:rFonts w:ascii="Times New Roman" w:hAnsi="Times New Roman" w:cs="Times New Roman"/>
          <w:sz w:val="24"/>
          <w:szCs w:val="24"/>
        </w:rPr>
        <w:t>ю</w:t>
      </w:r>
      <w:r w:rsidR="00AA143C" w:rsidRPr="007118F9">
        <w:rPr>
          <w:rFonts w:ascii="Times New Roman" w:hAnsi="Times New Roman" w:cs="Times New Roman"/>
          <w:sz w:val="24"/>
          <w:szCs w:val="24"/>
        </w:rPr>
        <w:t>чение, равенство множеств, способы задание множества;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авать множества разными способами;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ерять выполнение характеристического свойства множества;</w:t>
      </w:r>
    </w:p>
    <w:p w:rsidR="00AA143C" w:rsidRPr="007118F9" w:rsidRDefault="00F31F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вободно оперировать понятиями: высказывание, истинность и ложность высказыв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, сложные и простые высказывания, отрицание высказыва</w:t>
      </w:r>
      <w:r w:rsidR="00502648" w:rsidRPr="007118F9">
        <w:rPr>
          <w:rFonts w:ascii="Times New Roman" w:hAnsi="Times New Roman" w:cs="Times New Roman"/>
          <w:sz w:val="24"/>
          <w:szCs w:val="24"/>
        </w:rPr>
        <w:t>ний;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истинность и ложность у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ерждения и его отрицания, операции над высказыва</w:t>
      </w:r>
      <w:r w:rsidR="00502648" w:rsidRPr="007118F9">
        <w:rPr>
          <w:rFonts w:ascii="Times New Roman" w:hAnsi="Times New Roman" w:cs="Times New Roman"/>
          <w:sz w:val="24"/>
          <w:szCs w:val="24"/>
        </w:rPr>
        <w:t>ниями: и, или, не; у</w:t>
      </w:r>
      <w:r w:rsidR="00AA143C" w:rsidRPr="007118F9">
        <w:rPr>
          <w:rFonts w:ascii="Times New Roman" w:hAnsi="Times New Roman" w:cs="Times New Roman"/>
          <w:sz w:val="24"/>
          <w:szCs w:val="24"/>
        </w:rPr>
        <w:t>сл</w:t>
      </w:r>
      <w:r w:rsidRPr="007118F9">
        <w:rPr>
          <w:rFonts w:ascii="Times New Roman" w:hAnsi="Times New Roman" w:cs="Times New Roman"/>
          <w:sz w:val="24"/>
          <w:szCs w:val="24"/>
        </w:rPr>
        <w:t>овные высказывания (импликации)</w:t>
      </w:r>
      <w:r w:rsidR="00502648" w:rsidRPr="007118F9">
        <w:rPr>
          <w:rFonts w:ascii="Times New Roman" w:hAnsi="Times New Roman" w:cs="Times New Roman"/>
          <w:sz w:val="24"/>
          <w:szCs w:val="24"/>
        </w:rPr>
        <w:t xml:space="preserve">; 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ить высказывания с использованием законов алгебры высказываний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ить рассуждения на основе использования правил логики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c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ло, рациональное число, множество рациональных чисел, иррациональное число, корень степ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 n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и объяснять разницу между позиционной и непозиционной системами записи чисел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еводить числа из одной системы записи (системы счисления) в другую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оказывать и использовать признаки делимости на 2, 4, 8, 5, 3, 6, 9, 10, 11 суммы и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ведения чисел при выполнении вычислений и решении задач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округление рациональных и иррациональных чисел с заданной точностью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 действительные числа разными способами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порядочивать числа, записанные в виде обыкновенной и десятичной дроби, числа,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писанные с использованием арифметического квадратного корня, корней степени больше 2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НОД и НОК чисел разными способами и использовать их при решении задач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ний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писывать, сравнивать, округлять числовые данные реальных величин с использов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ием разных систем измерения; 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и оценивать разными способами числовые выражения при решении практ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ческих задач и задач из других учебных предметов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lastRenderedPageBreak/>
        <w:t>Тождественные преобразования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бодно оперировать понятиями степени с целым и дробным показателем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доказательство свойств степени с целыми и дробными показателями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вободно владеть приемами преобразования целых и дробно-рациональных выраж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й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разложение многочленов на множители разными способами, с использов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м комбинаций различных приёмов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</w:t>
      </w:r>
      <w:r w:rsidR="00AA143C" w:rsidRPr="007118F9">
        <w:rPr>
          <w:rFonts w:ascii="Times New Roman" w:hAnsi="Times New Roman" w:cs="Times New Roman"/>
          <w:sz w:val="24"/>
          <w:szCs w:val="24"/>
        </w:rPr>
        <w:t>д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тного трёхчлена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деление многочлена на многочлен с остатком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оказывать свойства квадратных корней и корней степени n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еобразования выражений, содержащих квадратные корни, корни степени n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вободно оперировать понятиями «тождество», «тождество на множестве», «тожде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енное преобразование»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различные преобразования выражений, содержащих модули.</w:t>
      </w:r>
      <w:r w:rsidR="00B44D48" w:rsidRPr="007118F9">
        <w:rPr>
          <w:rFonts w:ascii="Times New Roman" w:hAnsi="Times New Roman" w:cs="Times New Roman"/>
          <w:sz w:val="24"/>
          <w:szCs w:val="24"/>
        </w:rPr>
        <w:fldChar w:fldCharType="begin"/>
      </w:r>
      <w:r w:rsidR="00AA143C" w:rsidRPr="007118F9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AA143C" w:rsidRPr="007118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143C" w:rsidRPr="007118F9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="00B44D48" w:rsidRPr="007118F9">
        <w:rPr>
          <w:rFonts w:ascii="Times New Roman" w:hAnsi="Times New Roman" w:cs="Times New Roman"/>
          <w:sz w:val="24"/>
          <w:szCs w:val="24"/>
        </w:rPr>
        <w:fldChar w:fldCharType="separate"/>
      </w:r>
      <w:r w:rsidR="00AA143C" w:rsidRPr="007118F9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765175" cy="269240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44D48" w:rsidRPr="007118F9">
        <w:rPr>
          <w:rFonts w:ascii="Times New Roman" w:hAnsi="Times New Roman" w:cs="Times New Roman"/>
          <w:sz w:val="24"/>
          <w:szCs w:val="24"/>
        </w:rPr>
        <w:fldChar w:fldCharType="end"/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еобразования и действия с буквенными выражениями, числовые коэфф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циенты которых записаны в стандартном виде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еобразования рациональных выражений при решении задач других уче</w:t>
      </w:r>
      <w:r w:rsidR="00AA143C" w:rsidRPr="007118F9">
        <w:rPr>
          <w:rFonts w:ascii="Times New Roman" w:hAnsi="Times New Roman" w:cs="Times New Roman"/>
          <w:sz w:val="24"/>
          <w:szCs w:val="24"/>
        </w:rPr>
        <w:t>б</w:t>
      </w:r>
      <w:r w:rsidR="00AA143C" w:rsidRPr="007118F9">
        <w:rPr>
          <w:rFonts w:ascii="Times New Roman" w:hAnsi="Times New Roman" w:cs="Times New Roman"/>
          <w:sz w:val="24"/>
          <w:szCs w:val="24"/>
        </w:rPr>
        <w:t>ных предметов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роверку правдоподобия физических и химических формул на основе с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ния размерностей и валентностей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Уравнения и неравенства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разные виды уравнений и неравенств и их систем, в том числе некоторые у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ния 3 и 4 степеней, дробно-рациональные и иррациональные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теорему Виета для уравнений степени выше второй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смысл теорем о равносильных и неравносильных преобразованиях уравнений и уметь их доказывать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разными методами решения уравнений, неравенств и их систем, уметь выб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ть метод решения и обосновывать свой выбор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алгебраические уравнения и неравенства и их системы с параметрами алгеб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ческим и графическим методами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разными методами доказательства неравенств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уравнения в целых числах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ображать множества на плоскости, задаваемые уравнениями, неравенствами и их системам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и решать уравнения, неравенства, их системы при решении задач других учебных предметов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и решать уравнения и неравенства с параметрами при решении задач других учебных предметов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оставлять уравнение, неравенство или их систему, описывающие реальную ситуацию или прикладную задачу, интерпретировать полученные результаты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Функции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бодно оперировать понятиями: зависимость, функциональная зависимость, завис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знакопостоянства, монотонность функции, наибольшее и наименьшее значения, чё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ность/нечётность функции, периодичность функции, график функции, вертикальная, горизо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тальная, наклонная асимптоты; график завис</w:t>
      </w:r>
      <w:r w:rsidRPr="007118F9">
        <w:rPr>
          <w:rFonts w:ascii="Times New Roman" w:hAnsi="Times New Roman" w:cs="Times New Roman"/>
          <w:sz w:val="24"/>
          <w:szCs w:val="24"/>
        </w:rPr>
        <w:t>имости, не являющейся функцией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троить графики функций: линейной, квадратичной, дробно-линейной, степенной при разных значениях показателя степени, </w:t>
      </w:r>
      <w:r w:rsidR="00AA143C" w:rsidRPr="007118F9">
        <w:rPr>
          <w:rFonts w:ascii="Times New Roman" w:hAnsi="Times New Roman" w:cs="Times New Roman"/>
          <w:sz w:val="24"/>
          <w:szCs w:val="24"/>
        </w:rPr>
        <w:object w:dxaOrig="660" w:dyaOrig="380">
          <v:shape id="_x0000_i1033" type="#_x0000_t75" style="width:32.25pt;height:18pt" o:ole="">
            <v:imagedata r:id="rId22" o:title=""/>
          </v:shape>
          <o:OLEObject Type="Embed" ProgID="Equation.DSMT4" ShapeID="_x0000_i1033" DrawAspect="Content" ObjectID="_1522912930" r:id="rId27"/>
        </w:object>
      </w:r>
      <w:r w:rsidR="00AA143C"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использовать преобразования графика функции </w:t>
      </w:r>
      <w:r w:rsidR="00AA143C" w:rsidRPr="007118F9">
        <w:rPr>
          <w:rFonts w:ascii="Times New Roman" w:hAnsi="Times New Roman" w:cs="Times New Roman"/>
          <w:sz w:val="24"/>
          <w:szCs w:val="24"/>
        </w:rPr>
        <w:object w:dxaOrig="960" w:dyaOrig="380">
          <v:shape id="_x0000_i1034" type="#_x0000_t75" style="width:47.25pt;height:18pt" o:ole="">
            <v:imagedata r:id="rId28" o:title=""/>
          </v:shape>
          <o:OLEObject Type="Embed" ProgID="Equation.DSMT4" ShapeID="_x0000_i1034" DrawAspect="Content" ObjectID="_1522912931" r:id="rId29"/>
        </w:objec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для построения графиков функций </w:t>
      </w:r>
      <w:r w:rsidR="00AA143C" w:rsidRPr="007118F9">
        <w:rPr>
          <w:rFonts w:ascii="Times New Roman" w:hAnsi="Times New Roman" w:cs="Times New Roman"/>
          <w:sz w:val="24"/>
          <w:szCs w:val="24"/>
        </w:rPr>
        <w:object w:dxaOrig="1780" w:dyaOrig="380">
          <v:shape id="_x0000_i1035" type="#_x0000_t75" style="width:87.75pt;height:18pt" o:ole="">
            <v:imagedata r:id="rId24" o:title=""/>
          </v:shape>
          <o:OLEObject Type="Embed" ProgID="Equation.DSMT4" ShapeID="_x0000_i1035" DrawAspect="Content" ObjectID="_1522912932" r:id="rId30"/>
        </w:objec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свойства функций и вид графика в зависимости от параметров;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свободно оперировать понятиями: последовательность, ограниченная последовате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>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тической (геометрической) прогрессии; 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метод математической индукции для вывода формул, доказательства 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венств и неравенств, решения задач на делимость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следовать последовательности, заданные рекуррентно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комбинированные задачи на арифметическую и геометрическую прогресси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нструировать и исследовать функции, соответствующие реальным процессам и яв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м, интерпретировать полученные результаты в соответствии со спецификой исследуемого процесса или явления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графики зависимостей для исследования реальных процессов и явлений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Текстовые задачи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р</w:t>
      </w:r>
      <w:r w:rsidR="00AA143C" w:rsidRPr="007118F9">
        <w:rPr>
          <w:rFonts w:ascii="Times New Roman" w:hAnsi="Times New Roman" w:cs="Times New Roman"/>
          <w:sz w:val="24"/>
          <w:szCs w:val="24"/>
        </w:rPr>
        <w:t>ешать простые и сложные задачи, а также задачи повышенной трудности и выделять их математическую основу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разные виды и типы задач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разные краткие записи как модели текстов сложных задач и задач пов</w:t>
      </w:r>
      <w:r w:rsidR="00AA143C"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>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модель текста и модель решения задачи, конструировать к одной модели 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шения сложных задач разные модели текста задачи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и применять три способа поиска решения задач (от требования к условию и от условия к требованию, комбинированный)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моделировать рассуждения при поиске решения задач с помощью граф-схемы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этапы решения задачи и содержание каждого этапа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меть выбирать оптимальный метод решения задачи и осознавать выбор метода,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сматривать различные методы, находить разные решения задачи, если возможно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затруднения при решении задач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различные преобразования предложенной задачи, конструировать новые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дачи из данной, в том числе обратные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нтерпретировать вычислительные результаты в задаче, исследовать полученное реш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 задачи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менять условие задач (количественные или качественные данные), исследовать изм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нное преобразованное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всевозможные ситуации взаимного расположения двух объектов и изм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ние их характеристик при совместном движении (скорость, время, расстояние).при решение задач на движение двух объектов как в одном, так и в противоположных направлениях, кон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руировать новые ситуации на основе изменения условий задачи при движении по реке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следовать всевозможные ситуации при решении задач на движение по реке, рассма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ривать разные системы отсчёта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разнообразные задачи «на части»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и обосновывать свое решение задач (выделять математическую основу) на 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хождение части числа и числа по его части на основе конкретного смысла дроби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идентичность задач разных типов, связывающих три величины (на р</w:t>
      </w:r>
      <w:r w:rsidRPr="007118F9">
        <w:rPr>
          <w:rFonts w:ascii="Times New Roman" w:hAnsi="Times New Roman" w:cs="Times New Roman"/>
          <w:sz w:val="24"/>
          <w:szCs w:val="24"/>
        </w:rPr>
        <w:t>аботу, на покупки, на движение),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основными методами решения задач на смеси, сплавы, концентрации, испо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зовать их в новых ситуациях по отношению к изученным в процессе обучения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по комбинаторике и теории вероятностей на основе использования из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ченных методов и обосновывать решение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несложные задачи по математической статистике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владеть основными методами решения сюжетных задач: арифметический, алгебра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ий, перебор вариантов, геометрический, графический, применять их в новых по сравнению с изученными ситуация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нструировать новые для данной задачи задачные ситуации с учётом реальных ха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буется точный вычислительный результат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на движение по реке, рассматривая разные системы отсчёта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нструировать задачные ситуации, приближенные к реальной действительности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Статистика и теория вероятностей 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c</w:t>
      </w:r>
      <w:r w:rsidR="000B58ED" w:rsidRPr="007118F9">
        <w:rPr>
          <w:rFonts w:ascii="Times New Roman" w:hAnsi="Times New Roman" w:cs="Times New Roman"/>
          <w:sz w:val="24"/>
          <w:szCs w:val="24"/>
        </w:rPr>
        <w:t>свободно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перировать понятиями: столбчатые и круговые диаграммы, таблицы да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выбирать наиболее удобный способ представления информации, адекватный её свойс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вам и целям анализа;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вычислять числовые характеристики выборки;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вободно оперировать понятиями: факториал числа, перестановки, сочетания и разм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щения, треугольник Паскаля;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вободно оперировать понятиями: случайный опыт, случайный выбор, испытание, эл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ментарное случайное событие (исход), классическое определение вероятности случайного 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бытия, операции над случайными событиями, основные комбинаторные формулы;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 свободно оперировать понятиями: случайный опыт, случайный выбор, испытание, эл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ментарное случайное событие (исход), классическое определение вероятности случайного 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бытия, операции над случайными событиями, основные комбинаторные формулы;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знать примеры случайных величин, и вычислять их статистические характеристики;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спользовать формулы комбинаторики при решении комбинаторных задач;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решать задачи на вычисление вероятности в том числе с использованием формул.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анализировать и сравнивать статистические характеристики выборок, полученных в процессе решения прикладной задачи, изучения реального явления, решения задачи из других учебных предметов;</w:t>
      </w:r>
    </w:p>
    <w:p w:rsidR="00502648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оценивать вероятность реальных событий и явлений в различных ситуация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Геометрические фигуры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бодно оперировать геометрическими понятиями при решении задач и проведении математических рассуждений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амостоятельно формулировать определения геометрических фигур, выдвигать гипот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следовать чертежи, включая комбинации фигур, извлекать, интерпретировать и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разовывать информацию, представленную на чертежах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ые построения, исследовать возможность применения теорем и формул для решения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дач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формулировать и доказывать геометрические утверждения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ол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ченные модели и интерпретировать результат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Отношения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в</w:t>
      </w:r>
      <w:r w:rsidR="00AA143C" w:rsidRPr="007118F9">
        <w:rPr>
          <w:rFonts w:ascii="Times New Roman" w:hAnsi="Times New Roman" w:cs="Times New Roman"/>
          <w:sz w:val="24"/>
          <w:szCs w:val="24"/>
        </w:rPr>
        <w:t>ладеть понятием отношения как метапредметным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свободно оперировать понятиями: равенство фигур, равные фигуры, равенство т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угольников, параллельность прямых, перпендикулярность прямых, углы между прямыми, пе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пендикуляр, наклонная, проекция, подобие фигур, подобные фигуры, подобные треугольники;</w:t>
      </w:r>
      <w:r w:rsidR="00AA143C" w:rsidRPr="007118F9" w:rsidDel="00B540D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свойства подобия и равенства фигур при решении задач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использовать отношения для построения и исследования математических моделей об</w:t>
      </w:r>
      <w:r w:rsidRPr="007118F9">
        <w:rPr>
          <w:rFonts w:ascii="Times New Roman" w:hAnsi="Times New Roman" w:cs="Times New Roman"/>
          <w:sz w:val="24"/>
          <w:szCs w:val="24"/>
        </w:rPr>
        <w:t>ъ</w:t>
      </w:r>
      <w:r w:rsidRPr="007118F9">
        <w:rPr>
          <w:rFonts w:ascii="Times New Roman" w:hAnsi="Times New Roman" w:cs="Times New Roman"/>
          <w:sz w:val="24"/>
          <w:szCs w:val="24"/>
        </w:rPr>
        <w:t>ектов реальной жизни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змерения и вычисления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c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бодно оперировать понятиями</w:t>
      </w:r>
      <w:r w:rsidRPr="007118F9">
        <w:rPr>
          <w:rFonts w:ascii="Times New Roman" w:hAnsi="Times New Roman" w:cs="Times New Roman"/>
          <w:sz w:val="24"/>
          <w:szCs w:val="24"/>
        </w:rPr>
        <w:t>: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длина, площадь, объём, величина угла как вел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ми, использовать равновеликость и равносоставленность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тырёхугольника, а также с применением тригонометрии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амостоятельно формулировать гипотезы и проверять их достоверность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Геометрические построения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понятием набора элементов, определяющих геометриче</w:t>
      </w:r>
      <w:r w:rsidRPr="007118F9">
        <w:rPr>
          <w:rFonts w:ascii="Times New Roman" w:hAnsi="Times New Roman" w:cs="Times New Roman"/>
          <w:sz w:val="24"/>
          <w:szCs w:val="24"/>
        </w:rPr>
        <w:t>скую фигуру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набором методов построений циркулем и линейкой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анализ и реализовывать этапы решения задач на построение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повседневной жизни и при изучении других предметов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остроения на местности;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оценивать размеры реальных объектов окружающего мира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Преобразования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ировать движениями и преобразованиями как метапредметными понятиями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свойства движений и преобразований для проведения обоснования и д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казательства утверждений в геометрии и других учебных предметах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ьзоваться свойствами движений и преобразований при решении задач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применять свойства движений и применять подобие для построений и вычислений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Векторы и координаты на плоскости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бодно оперировать понятиями вектор, сумма, разность векторов, произведение ве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тора на число, скалярное произведение векторов, координаты на плоскости, координаты вект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ра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в</w:t>
      </w:r>
      <w:r w:rsidR="00AA143C" w:rsidRPr="007118F9">
        <w:rPr>
          <w:rFonts w:ascii="Times New Roman" w:hAnsi="Times New Roman" w:cs="Times New Roman"/>
          <w:sz w:val="24"/>
          <w:szCs w:val="24"/>
        </w:rPr>
        <w:t>ладеть векторным и координатным методом на плоскости для решения задач на в</w:t>
      </w:r>
      <w:r w:rsidR="00AA143C"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>числение и доказательства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с помощью векторов и координат доказательство известных ему геомет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ческих фактов (свойства средних линий, теорем о замечательных точках и т.п.) и получать 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е свойства известных фигур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уравнения фигур для решения задач и самостоятельно составлять уравн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отдельных плоских фигур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 повседневной жизни и при изучении других предметов: 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онятия векторов и координат для решения задач по физике, географии и другим учебным предметам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стория математики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</w:t>
      </w:r>
      <w:r w:rsidR="00AA143C" w:rsidRPr="007118F9">
        <w:rPr>
          <w:rFonts w:ascii="Times New Roman" w:hAnsi="Times New Roman" w:cs="Times New Roman"/>
          <w:sz w:val="24"/>
          <w:szCs w:val="24"/>
        </w:rPr>
        <w:t>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лениями о неевклидовых геометриях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сматривать математику в контексте истории развития цивилизации и истории разв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ия науки, понимать роль математики в развитии России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Методы математики </w:t>
      </w:r>
    </w:p>
    <w:p w:rsidR="001A75B7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в</w:t>
      </w:r>
      <w:r w:rsidR="00AA143C" w:rsidRPr="007118F9">
        <w:rPr>
          <w:rFonts w:ascii="Times New Roman" w:hAnsi="Times New Roman" w:cs="Times New Roman"/>
          <w:sz w:val="24"/>
          <w:szCs w:val="24"/>
        </w:rPr>
        <w:t>ладеть знаниями о различных методах обоснования и опровержения математических утверждений и самостоятельно применять их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навыками анализа условия задачи и определения подходящих для решения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дач изученных методов или их комбинаций;</w:t>
      </w:r>
    </w:p>
    <w:p w:rsidR="00AA143C" w:rsidRPr="007118F9" w:rsidRDefault="001A75B7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60" w:name="_Toc409691639"/>
      <w:bookmarkStart w:id="61" w:name="_Toc410653962"/>
      <w:bookmarkStart w:id="62" w:name="_Toc414553148"/>
      <w:r w:rsidRPr="007118F9">
        <w:rPr>
          <w:rFonts w:ascii="Times New Roman" w:hAnsi="Times New Roman" w:cs="Times New Roman"/>
          <w:b/>
          <w:sz w:val="24"/>
          <w:szCs w:val="24"/>
        </w:rPr>
        <w:lastRenderedPageBreak/>
        <w:t>1.2.5.</w:t>
      </w:r>
      <w:r w:rsidR="000B58ED" w:rsidRPr="007118F9">
        <w:rPr>
          <w:rFonts w:ascii="Times New Roman" w:hAnsi="Times New Roman" w:cs="Times New Roman"/>
          <w:b/>
          <w:sz w:val="24"/>
          <w:szCs w:val="24"/>
        </w:rPr>
        <w:t>8</w:t>
      </w:r>
      <w:r w:rsidRPr="007118F9">
        <w:rPr>
          <w:rFonts w:ascii="Times New Roman" w:hAnsi="Times New Roman" w:cs="Times New Roman"/>
          <w:b/>
          <w:sz w:val="24"/>
          <w:szCs w:val="24"/>
        </w:rPr>
        <w:t>. Информатика</w:t>
      </w:r>
      <w:bookmarkEnd w:id="60"/>
      <w:bookmarkEnd w:id="61"/>
      <w:bookmarkEnd w:id="62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Введение. Информация и информационные процессы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содержание основных понятий предмета: информатика, информация, инфо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мационный процесс, информационная система, информационная модель и др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  <w:r w:rsidR="00AA143C"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раскрывать общие закономерности протекания информационных процессов в системах различной природы; 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еры информационных процессов – процессов, связанные с хранением, преобразованием и передачей данных – в живой природе и технике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средства ИКТ в соответствии с кругом выполняемых задач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давать характеристику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сновных компонентов компьютера (процессора, оперативной памяти, внешней энергонезависимой </w:t>
      </w:r>
      <w:r w:rsidRPr="007118F9">
        <w:rPr>
          <w:rFonts w:ascii="Times New Roman" w:hAnsi="Times New Roman" w:cs="Times New Roman"/>
          <w:sz w:val="24"/>
          <w:szCs w:val="24"/>
        </w:rPr>
        <w:t>памяти, устройств ввода-вывода)</w:t>
      </w:r>
      <w:r w:rsidR="00AA143C"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определять качественные и количественные характеристики компонентов компьютера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ориентироваться в 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нденциях развития компьюте</w:t>
      </w:r>
      <w:r w:rsidRPr="007118F9">
        <w:rPr>
          <w:rFonts w:ascii="Times New Roman" w:hAnsi="Times New Roman" w:cs="Times New Roman"/>
          <w:sz w:val="24"/>
          <w:szCs w:val="24"/>
        </w:rPr>
        <w:t>ров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ориентироваться в том, </w:t>
      </w:r>
      <w:r w:rsidR="00AA143C" w:rsidRPr="007118F9">
        <w:rPr>
          <w:rFonts w:ascii="Times New Roman" w:hAnsi="Times New Roman" w:cs="Times New Roman"/>
          <w:sz w:val="24"/>
          <w:szCs w:val="24"/>
        </w:rPr>
        <w:t>какие задачи решаются с помощью суперкомпьютер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но подходит</w:t>
      </w:r>
      <w:r w:rsidRPr="007118F9">
        <w:rPr>
          <w:rFonts w:ascii="Times New Roman" w:hAnsi="Times New Roman" w:cs="Times New Roman"/>
          <w:sz w:val="24"/>
          <w:szCs w:val="24"/>
        </w:rPr>
        <w:t>ь к выбору ИКТ-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едств для своих учебных и иных целей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ть о физических ограничениях на значения характеристик компьютер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Математические основы информатики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ачи данных, оценивать время п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редачи данных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дировать и декодировать тексты по заданной кодовой таблице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ерировать понятиями, связанными с передачей данных (источник и приемник да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ых: канал связи, скорость передачи данных по каналу связи, пропускная способность канала связи)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писывать в двоичной системе целые числа от 0 до 1024; переводить заданное нат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льное число из десятичной записи в двоичную и из двоичной в десятичную; сравнивать числа в двоичной записи; складывать и вычитать числа, записанные в двоичной системе счисления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писывать логические выражения составленные с помощью операций «и», «или», «не» и скобок, определять истинность такого составного высказывания, если известны значения 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тинности входящих в него элементарных высказываний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количество элементов в множествах, полученных из двух или трех базовых множеств с помощью операций объединения, пересечения и дополнения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терминологию, связанную с графами (вершина, ребро, путь, длина ребра и пути), деревьями (корень, лист, высота дерева) и списками (первый элемент, последний э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нт, предыдущий элемент, следующий элемент; вставка, удаление и замена элемента)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граф с помощью матрицы смежности с указанием длин ребер (знание те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мина «матрица смежности» не обязательно)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ориентироваться в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иболее употреби</w:t>
      </w:r>
      <w:r w:rsidRPr="007118F9">
        <w:rPr>
          <w:rFonts w:ascii="Times New Roman" w:hAnsi="Times New Roman" w:cs="Times New Roman"/>
          <w:sz w:val="24"/>
          <w:szCs w:val="24"/>
        </w:rPr>
        <w:t>тельных современных кодах</w:t>
      </w:r>
      <w:r w:rsidR="00AA143C"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основные способы графического представления числовой информации, (графики, диаграммы)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еской моделью объекта и его 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урной моделью, между математической моделью объекта/явления и словесным описанием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ть о том, что любые дискретные данные можно описать, используя алфавит, с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ержащий только два символа, например, 0 и 1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знакомиться с тем, как информация (данные) представляется в современных комп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ютерах и робототехнических системах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знакомиться с примерами использования графов, деревьев и списков при описании реальных объектов и процессов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знакомиться с влиянием ошибок измерений и вычислений на выполнение алгори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мов управления реальными объектами (на примере учебных авто</w:t>
      </w:r>
      <w:r w:rsidRPr="007118F9">
        <w:rPr>
          <w:rFonts w:ascii="Times New Roman" w:hAnsi="Times New Roman" w:cs="Times New Roman"/>
          <w:sz w:val="24"/>
          <w:szCs w:val="24"/>
        </w:rPr>
        <w:t>номных роботов)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ть о наличии кодов, которые исправляют ошибки искажения, возникающие при п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редаче информаци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Алгоритмы и элементы программирован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алгоритмы для решени</w:t>
      </w:r>
      <w:r w:rsidRPr="007118F9">
        <w:rPr>
          <w:rFonts w:ascii="Times New Roman" w:hAnsi="Times New Roman" w:cs="Times New Roman"/>
          <w:sz w:val="24"/>
          <w:szCs w:val="24"/>
        </w:rPr>
        <w:t>я учебных задач различных типов</w:t>
      </w:r>
      <w:r w:rsidR="00AA143C"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ражать алгоритм решения задачи различными способами (словесным, графическим, в</w:t>
      </w:r>
      <w:r w:rsidRPr="007118F9">
        <w:rPr>
          <w:rFonts w:ascii="Times New Roman" w:hAnsi="Times New Roman" w:cs="Times New Roman"/>
          <w:sz w:val="24"/>
          <w:szCs w:val="24"/>
        </w:rPr>
        <w:t xml:space="preserve"> том числе и в виде блок-схемы,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с помощью формальных языков и др.)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наиболее оптимальный способ выражения алгоритма для решения конкре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ных задач (словесный, графический, с помощью формальных языков)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результат выполнения заданного алгоритма или его фрагмента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без использования компьютера («вручную») несложные алгоритмы уп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ления исполнителями и анализа числовых и текстовых данных, записанные на конкретном язык программирования с использованием основных управляющих конструкций последовательного программирования (линейная программа, ветвление, повторение, вспомогательные алгоритмы)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</w:t>
      </w:r>
      <w:r w:rsidRPr="007118F9">
        <w:rPr>
          <w:rFonts w:ascii="Times New Roman" w:hAnsi="Times New Roman" w:cs="Times New Roman"/>
          <w:sz w:val="24"/>
          <w:szCs w:val="24"/>
        </w:rPr>
        <w:t xml:space="preserve">вания и записывать их в виде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грамм на выбранном языке программирования; выполнять эти программы на компьютере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величины (переменные) различных типов, табличные величины (масс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вы), а также выражения, составленные из этих величин; использовать оператор присваивания;</w:t>
      </w:r>
    </w:p>
    <w:p w:rsidR="00AA143C" w:rsidRPr="007118F9" w:rsidRDefault="0050264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предложенный алгоритм, например, определять</w:t>
      </w:r>
      <w:r w:rsidR="006E55B8" w:rsidRPr="007118F9">
        <w:rPr>
          <w:rFonts w:ascii="Times New Roman" w:hAnsi="Times New Roman" w:cs="Times New Roman"/>
          <w:sz w:val="24"/>
          <w:szCs w:val="24"/>
        </w:rPr>
        <w:t>,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какие результаты во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можны при заданном множестве исходных значений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логические значения, операции и выражения с ними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писывать на выбранном языке программирования арифметические и логические в</w:t>
      </w:r>
      <w:r w:rsidR="00AA143C"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жения и вычислять их значения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: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знакомиться с использованием в программах строковых величин и с операциями со строковыми величинами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программы для решения задач, возникающих в процессе учебы и вне ее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знакомиться с задачами обработки данных и алгоритмами их решения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знакомиться с понятием «управление», с примерами того, как компьютер управляет различными системами (роботы, летательные и космические аппараты, станки, оросительные системы, движущиеся модели и др.)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знакомиться с учебной средой составления программ управления автономными 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ботами и разобрать примеры алгоритмов управления, разработанными в этой среде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спользование программных систем и сервисов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файлы по типу и иным параметрам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основные операции с файлами (создавать, сохранять, редактировать, уд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лять, архивировать, «распаковывать» архивные файлы)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бираться в иерархической структуре файловой системы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уществлять поиск файлов средствами операционной системы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динамические (электронные) таблицы, в том числе формулы с использ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доменные имена компьютеров и адреса документов в Интернете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поиск информации в сети Интернет по запросам с использова</w:t>
      </w:r>
      <w:r w:rsidRPr="007118F9">
        <w:rPr>
          <w:rFonts w:ascii="Times New Roman" w:hAnsi="Times New Roman" w:cs="Times New Roman"/>
          <w:sz w:val="24"/>
          <w:szCs w:val="24"/>
        </w:rPr>
        <w:t>нием логи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ских операций;</w:t>
      </w:r>
    </w:p>
    <w:p w:rsidR="006E55B8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спользовать знания, умения и навык</w:t>
      </w:r>
      <w:r w:rsidR="00AA143C" w:rsidRPr="007118F9">
        <w:rPr>
          <w:rFonts w:ascii="Times New Roman" w:hAnsi="Times New Roman" w:cs="Times New Roman"/>
          <w:sz w:val="24"/>
          <w:szCs w:val="24"/>
        </w:rPr>
        <w:t>и, достаточны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для работы с различными видами программных систем и интернет-сервисов (файловые менеджеры, текстовые редакторы, эле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тронные таблицы, браузеры, поисковые системы, словари, электронные энциклопедии); 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работу этих систем и сервисов с использованием соответствующей терм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логии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спользовать различные формы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представления данных (таблицы, диаграммы, гра</w:t>
      </w:r>
      <w:r w:rsidRPr="007118F9">
        <w:rPr>
          <w:rFonts w:ascii="Times New Roman" w:hAnsi="Times New Roman" w:cs="Times New Roman"/>
          <w:sz w:val="24"/>
          <w:szCs w:val="24"/>
        </w:rPr>
        <w:t>фики и т.</w:t>
      </w:r>
      <w:r w:rsidR="00AA143C" w:rsidRPr="007118F9">
        <w:rPr>
          <w:rFonts w:ascii="Times New Roman" w:hAnsi="Times New Roman" w:cs="Times New Roman"/>
          <w:sz w:val="24"/>
          <w:szCs w:val="24"/>
        </w:rPr>
        <w:t>д.)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спользовать приемы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безопасной организации своего личного пространства данных с </w:t>
      </w:r>
      <w:r w:rsidRPr="007118F9">
        <w:rPr>
          <w:rFonts w:ascii="Times New Roman" w:hAnsi="Times New Roman" w:cs="Times New Roman"/>
          <w:sz w:val="24"/>
          <w:szCs w:val="24"/>
        </w:rPr>
        <w:t xml:space="preserve">применением </w:t>
      </w:r>
      <w:r w:rsidR="00AA143C" w:rsidRPr="007118F9">
        <w:rPr>
          <w:rFonts w:ascii="Times New Roman" w:hAnsi="Times New Roman" w:cs="Times New Roman"/>
          <w:sz w:val="24"/>
          <w:szCs w:val="24"/>
        </w:rPr>
        <w:t>индивидуальных накопителей данных, интер</w:t>
      </w:r>
      <w:r w:rsidRPr="007118F9">
        <w:rPr>
          <w:rFonts w:ascii="Times New Roman" w:hAnsi="Times New Roman" w:cs="Times New Roman"/>
          <w:sz w:val="24"/>
          <w:szCs w:val="24"/>
        </w:rPr>
        <w:t>нет-сервисов и т.</w:t>
      </w:r>
      <w:r w:rsidR="00AA143C" w:rsidRPr="007118F9">
        <w:rPr>
          <w:rFonts w:ascii="Times New Roman" w:hAnsi="Times New Roman" w:cs="Times New Roman"/>
          <w:sz w:val="24"/>
          <w:szCs w:val="24"/>
        </w:rPr>
        <w:t>п.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 соблюдать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норм</w:t>
      </w:r>
      <w:r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информационной этики и права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риентироваться в программных средствах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для работы с аудио-визуальными данными и соответствующим понятийным аппаратом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выполнять дискретное представлени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аудио-визуальных данны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</w:t>
      </w:r>
      <w:r w:rsidR="006E55B8" w:rsidRPr="007118F9">
        <w:rPr>
          <w:rFonts w:ascii="Times New Roman" w:hAnsi="Times New Roman" w:cs="Times New Roman"/>
          <w:i/>
          <w:sz w:val="24"/>
          <w:szCs w:val="24"/>
        </w:rPr>
        <w:t xml:space="preserve"> научиться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 (в данном курсе и иной учебной деятельн</w:t>
      </w:r>
      <w:r w:rsidRPr="007118F9">
        <w:rPr>
          <w:rFonts w:ascii="Times New Roman" w:hAnsi="Times New Roman" w:cs="Times New Roman"/>
          <w:i/>
          <w:sz w:val="24"/>
          <w:szCs w:val="24"/>
        </w:rPr>
        <w:t>о</w:t>
      </w:r>
      <w:r w:rsidRPr="007118F9">
        <w:rPr>
          <w:rFonts w:ascii="Times New Roman" w:hAnsi="Times New Roman" w:cs="Times New Roman"/>
          <w:i/>
          <w:sz w:val="24"/>
          <w:szCs w:val="24"/>
        </w:rPr>
        <w:t>сти):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 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ть о данных от датчиков, например, датчиков роботизированных устройств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спользовать основные виды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прикладного программного обеспечения (редакторы те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ов, электронные таблицы, браузеры и др.)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знакомиться с примерами использования математического моделирования в сов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нном мире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знакомиться с постановкой вопроса о том, насколько достоверна полученная инфо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мация, подкреплена ли она доказательствами подлинности (пример: наличие электронной по</w:t>
      </w:r>
      <w:r w:rsidR="00AA143C" w:rsidRPr="007118F9">
        <w:rPr>
          <w:rFonts w:ascii="Times New Roman" w:hAnsi="Times New Roman" w:cs="Times New Roman"/>
          <w:sz w:val="24"/>
          <w:szCs w:val="24"/>
        </w:rPr>
        <w:t>д</w:t>
      </w:r>
      <w:r w:rsidR="00AA143C" w:rsidRPr="007118F9">
        <w:rPr>
          <w:rFonts w:ascii="Times New Roman" w:hAnsi="Times New Roman" w:cs="Times New Roman"/>
          <w:sz w:val="24"/>
          <w:szCs w:val="24"/>
        </w:rPr>
        <w:t>писи); познакомиться с возможными подходами к оценке достоверности информации (пример: сравнение данных из разных источников)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ориентироваться в 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ждународ</w:t>
      </w:r>
      <w:r w:rsidRPr="007118F9">
        <w:rPr>
          <w:rFonts w:ascii="Times New Roman" w:hAnsi="Times New Roman" w:cs="Times New Roman"/>
          <w:sz w:val="24"/>
          <w:szCs w:val="24"/>
        </w:rPr>
        <w:t>ных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и на</w:t>
      </w:r>
      <w:r w:rsidRPr="007118F9">
        <w:rPr>
          <w:rFonts w:ascii="Times New Roman" w:hAnsi="Times New Roman" w:cs="Times New Roman"/>
          <w:sz w:val="24"/>
          <w:szCs w:val="24"/>
        </w:rPr>
        <w:t>циональных стандартах в сфере информатики и ИКТ</w:t>
      </w:r>
      <w:r w:rsidR="00AA143C"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ть о структуре современных компьютеров и назначении их элементов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учить представление об истории и тенденциях развития ИКТ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знакомиться с примерами использования ИКТ в современном мире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учить представления о роботизированных устройствах и их использовании на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водстве и в научных исследованиях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63" w:name="_Toc409691640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64" w:name="_Toc410653963"/>
      <w:bookmarkStart w:id="65" w:name="_Toc414553149"/>
      <w:r w:rsidRPr="007118F9">
        <w:rPr>
          <w:rFonts w:ascii="Times New Roman" w:hAnsi="Times New Roman" w:cs="Times New Roman"/>
          <w:b/>
          <w:sz w:val="24"/>
          <w:szCs w:val="24"/>
        </w:rPr>
        <w:t>1.2.5.</w:t>
      </w:r>
      <w:r w:rsidR="00081F19" w:rsidRPr="007118F9">
        <w:rPr>
          <w:rFonts w:ascii="Times New Roman" w:hAnsi="Times New Roman" w:cs="Times New Roman"/>
          <w:b/>
          <w:sz w:val="24"/>
          <w:szCs w:val="24"/>
        </w:rPr>
        <w:t>9</w:t>
      </w:r>
      <w:r w:rsidRPr="007118F9">
        <w:rPr>
          <w:rFonts w:ascii="Times New Roman" w:hAnsi="Times New Roman" w:cs="Times New Roman"/>
          <w:b/>
          <w:sz w:val="24"/>
          <w:szCs w:val="24"/>
        </w:rPr>
        <w:t>. Физика</w:t>
      </w:r>
      <w:bookmarkEnd w:id="63"/>
      <w:bookmarkEnd w:id="64"/>
      <w:bookmarkEnd w:id="65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блюдать правила безопасности и охраны труда при работе с учебным и лаборато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м оборудованием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смысл основных физических терминов: физическое тело, физическое яв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, физическая величина, единицы измерения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проблемы, которые можно решить при помощи физических методов; а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лизировать отдельные этапы проведения исследований и интерпретировать результаты набл</w:t>
      </w:r>
      <w:r w:rsidR="00AA143C" w:rsidRPr="007118F9">
        <w:rPr>
          <w:rFonts w:ascii="Times New Roman" w:hAnsi="Times New Roman" w:cs="Times New Roman"/>
          <w:sz w:val="24"/>
          <w:szCs w:val="24"/>
        </w:rPr>
        <w:t>ю</w:t>
      </w:r>
      <w:r w:rsidR="00AA143C" w:rsidRPr="007118F9">
        <w:rPr>
          <w:rFonts w:ascii="Times New Roman" w:hAnsi="Times New Roman" w:cs="Times New Roman"/>
          <w:sz w:val="24"/>
          <w:szCs w:val="24"/>
        </w:rPr>
        <w:t>дений и опытов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</w:t>
      </w:r>
      <w:r w:rsidR="00AA143C" w:rsidRPr="007118F9">
        <w:rPr>
          <w:rFonts w:ascii="Times New Roman" w:hAnsi="Times New Roman" w:cs="Times New Roman"/>
          <w:sz w:val="24"/>
          <w:szCs w:val="24"/>
        </w:rPr>
        <w:t>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римента; собирать установку из предложенного оборудования; провод</w:t>
      </w:r>
      <w:r w:rsidRPr="007118F9">
        <w:rPr>
          <w:rFonts w:ascii="Times New Roman" w:hAnsi="Times New Roman" w:cs="Times New Roman"/>
          <w:sz w:val="24"/>
          <w:szCs w:val="24"/>
        </w:rPr>
        <w:t>ить опыт и формули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вать выводы (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>Примечание. При проведении исследования физических явлений измерительные приборы используются лишь как датчики измерения физических величин. Записи показаний прямых измерений в этом случае не требуется</w:t>
      </w:r>
      <w:r w:rsidRPr="007118F9">
        <w:rPr>
          <w:rFonts w:ascii="Times New Roman" w:hAnsi="Times New Roman" w:cs="Times New Roman"/>
          <w:i/>
          <w:sz w:val="24"/>
          <w:szCs w:val="24"/>
        </w:rPr>
        <w:t>)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роль эксперимента в получении научной информации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прямые измерения физических величин: время, расстояние, масса тела, об</w:t>
      </w:r>
      <w:r w:rsidR="00AA143C" w:rsidRPr="007118F9">
        <w:rPr>
          <w:rFonts w:ascii="Times New Roman" w:hAnsi="Times New Roman" w:cs="Times New Roman"/>
          <w:sz w:val="24"/>
          <w:szCs w:val="24"/>
        </w:rPr>
        <w:t>ъ</w:t>
      </w:r>
      <w:r w:rsidR="00AA143C" w:rsidRPr="007118F9">
        <w:rPr>
          <w:rFonts w:ascii="Times New Roman" w:hAnsi="Times New Roman" w:cs="Times New Roman"/>
          <w:sz w:val="24"/>
          <w:szCs w:val="24"/>
        </w:rPr>
        <w:t>ем, сила, температура, атмосферное давление, влажность воздуха, напряжение, сила тока, 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диационный фон (с использованием дозиметра); при этом выбирать оптимальный способ изм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рения и использовать простейшие метод</w:t>
      </w:r>
      <w:r w:rsidRPr="007118F9">
        <w:rPr>
          <w:rFonts w:ascii="Times New Roman" w:hAnsi="Times New Roman" w:cs="Times New Roman"/>
          <w:sz w:val="24"/>
          <w:szCs w:val="24"/>
        </w:rPr>
        <w:t xml:space="preserve">ы оценки погрешностей измерений </w:t>
      </w:r>
      <w:r w:rsidRPr="007118F9">
        <w:rPr>
          <w:rFonts w:ascii="Times New Roman" w:hAnsi="Times New Roman" w:cs="Times New Roman"/>
          <w:i/>
          <w:sz w:val="24"/>
          <w:szCs w:val="24"/>
        </w:rPr>
        <w:t>(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>Примечание. Л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>ю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>бая учебная программа должна обеспечивать овладение прямыми измерениями всех перечи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i/>
          <w:sz w:val="24"/>
          <w:szCs w:val="24"/>
        </w:rPr>
        <w:t>ленных физических величин</w:t>
      </w:r>
      <w:r w:rsidRPr="007118F9">
        <w:rPr>
          <w:rFonts w:ascii="Times New Roman" w:hAnsi="Times New Roman" w:cs="Times New Roman"/>
          <w:i/>
          <w:sz w:val="24"/>
          <w:szCs w:val="24"/>
        </w:rPr>
        <w:t>);</w:t>
      </w:r>
    </w:p>
    <w:p w:rsidR="00AA143C" w:rsidRPr="007118F9" w:rsidRDefault="006E55B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исследование зависимостей физических величин с использованием прямых измерений: при этом конструировать установку, фиксировать результаты полученной завис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мости физических величин в виде таблиц и графиков, делать выводы по результатам исслед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ания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косвенные измерения физических величин: при выполнении измерений с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бирать экспериментальную установку, следуя предложенной инструкции, вычислять значение величины и анализировать полученные результаты с учетом заданной точности измерений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ситуации практико-ориентированного характера, узнавать в них проя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ление изученных физических явлений или закономерностей и применять имеющиеся знания для их объяснения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принципы действия машин, приборов и технических устройств, условия их безопасного использования в повседневной жизни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ри выполнении учебных задач научно-популярную литературу о физ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ческих явлениях, справочные материалы, ресурсы Интернет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вать ценность научных исследований, роль физики в расширении представлений об окружающем мире и ее вклад в улучшение качества жизни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риемы построения физических моделей, поиска и формулировки дока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ств выдвинутых гипотез и теоретических выводов на основе эмпирически установленных факт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 точность измерения физических величин по величине их относительной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решности при проведении прямых измерений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амостоятельно проводить косвенные измерения и исследования физических величин с использованием различных способов измерения физических величин, выбирать средства изм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рения с учетом необходимой точности измерений, обосновывать выбор способа измерения, адекватного поставленной задаче, проводить оценку достоверности полученных результат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оспринимать информацию физического содержания в научно-популярной литературе и средствах массовой информации, критически оценивать полученную информацию, анализ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руя ее содержание и данные об источнике информации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физических явлениях на о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ве нескольких источников информации, сопровождать выступление презентацией, учитывая особенности аудитории сверстник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Механические явлен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механические явления и объяснять на основе имеющихся знаний осно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ые свойства или условия протекания этих явлений: равномерное и неравномерное движение, </w:t>
      </w:r>
      <w:r w:rsidR="00AA143C" w:rsidRPr="007118F9">
        <w:rPr>
          <w:rFonts w:ascii="Times New Roman" w:hAnsi="Times New Roman" w:cs="Times New Roman"/>
          <w:sz w:val="24"/>
          <w:szCs w:val="24"/>
        </w:rPr>
        <w:lastRenderedPageBreak/>
        <w:t>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</w:t>
      </w:r>
      <w:r w:rsidR="00AA143C" w:rsidRPr="007118F9">
        <w:rPr>
          <w:rFonts w:ascii="Times New Roman" w:hAnsi="Times New Roman" w:cs="Times New Roman"/>
          <w:sz w:val="24"/>
          <w:szCs w:val="24"/>
        </w:rPr>
        <w:t>й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ие тел, реактивное движение, передача давления твердыми телами, жидкостями и газами, атмосферное давление, плавание тел, равновесие твердых тел, имеющих закрепленную ось вращения, колебательное движение, резонанс, волновое движение (звук)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изученные свойства тел и механические явления, используя физические в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личины: путь, перемещение, скорость, ускорение, период обращения, масса тела, плотность вещества, сила (сила тяжести, сила упругости, сила трения), давление, импульс тела, кинет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 при описании правильно т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товать физический смысл используемых величин, их обозначения и единицы измерения, нах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ить формулы, связывающие данную физическую величину с другими величинами, вычислять значение физической величины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свойства тел, механические явления и процессы, используя физические законы: закон сохранения энергии, закон всемирного тяготения, принцип суперпозиции сил (нахождение равнодействующей силы), I, II и III законы Ньютона, закон сохранения импульса, закон Гука, закон Паскаля, закон Архимеда; при этом различать словесную формулировку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кона и его математическое выражение; 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основные признаки изученных физических моделей: материальная точка, инерциальная система отсчета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, используя физические законы (закон сохранения энергии, закон вс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мирного тяготения, принцип суперпозиции сил, I, II и III законы Ньютона, закон сохранения импульса, закон Гука, закон Паскаля, закон Архимеда) и формулы, связывающие физические величины (путь, скорость, ускорение, масса тела, плотность вещества, сила, давление, импульс тела, кинетическая энергия, потенциальная энергия, механическая работа, механическая мо</w:t>
      </w:r>
      <w:r w:rsidR="00AA143C" w:rsidRPr="007118F9">
        <w:rPr>
          <w:rFonts w:ascii="Times New Roman" w:hAnsi="Times New Roman" w:cs="Times New Roman"/>
          <w:sz w:val="24"/>
          <w:szCs w:val="24"/>
        </w:rPr>
        <w:t>щ</w:t>
      </w:r>
      <w:r w:rsidR="00AA143C" w:rsidRPr="007118F9">
        <w:rPr>
          <w:rFonts w:ascii="Times New Roman" w:hAnsi="Times New Roman" w:cs="Times New Roman"/>
          <w:sz w:val="24"/>
          <w:szCs w:val="24"/>
        </w:rPr>
        <w:t>ность, КПД простого механизма, сила трения скольжения, коэффициент трения, амплитуда, п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риод и частота колебаний, длина волны и скорость ее распространения): на основе анализа у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ловия задачи записывать краткое условие, выделять физические величины, законы и формулы, необходимые для ее решения, проводить расчеты и оценивать реальность полученного зна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ия физической величины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вья и соблюдения норм экологического поведения в окружающей среде; приводить примеры практического использования физических знаний о механических явлениях и физических зак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; примеры использования возобновляемых источников энергии; экологических последствий исследования космического пространст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границы применимости физических законов, понимать всеобщий характер фундаментальных законов (закон сохранения механической энергии, закон сохранения импу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са, закон всемирного тяготения) и ограниченность использования частных законов (закон Гука, Архимеда и др.)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по механике с использованием математического аппарата, так и при помощи методов оценк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Тепловые явлен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тепловые явления и объяснять на базе имеющихся знаний основные сво</w:t>
      </w:r>
      <w:r w:rsidR="00AA143C" w:rsidRPr="007118F9">
        <w:rPr>
          <w:rFonts w:ascii="Times New Roman" w:hAnsi="Times New Roman" w:cs="Times New Roman"/>
          <w:sz w:val="24"/>
          <w:szCs w:val="24"/>
        </w:rPr>
        <w:t>й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а или условия протекания этих явлений: диффузия, изменение объема тел при нагревании (охлаждении), большая сжимаемость газов, малая сжимаемость жидкостей и твердых тел; те</w:t>
      </w:r>
      <w:r w:rsidR="00AA143C" w:rsidRPr="007118F9">
        <w:rPr>
          <w:rFonts w:ascii="Times New Roman" w:hAnsi="Times New Roman" w:cs="Times New Roman"/>
          <w:sz w:val="24"/>
          <w:szCs w:val="24"/>
        </w:rPr>
        <w:t>п</w:t>
      </w:r>
      <w:r w:rsidR="00AA143C" w:rsidRPr="007118F9">
        <w:rPr>
          <w:rFonts w:ascii="Times New Roman" w:hAnsi="Times New Roman" w:cs="Times New Roman"/>
          <w:sz w:val="24"/>
          <w:szCs w:val="24"/>
        </w:rPr>
        <w:t>ловое равновесие, испарение, конденсация, плавление, кристаллизация, кипение, влажность воздуха, различные способы теплопередачи (теплопроводность, конвекция, излучение), аг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lastRenderedPageBreak/>
        <w:t>гатные состояния вещества, поглощение энергии при испарении жидкости и выделение ее при конденсации пара, зависимость температуры кипения от давления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изученные свойства тел и тепловые явления, используя физические вел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ны: количество теплоты, внутренняя энергия, температура, удельная теплоемкость вещества, удельная теплота плавления, удельная теплота парообразования, удельная теплота сгорания т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лива, коэффициент полезного действия теплового двигателя; при описании правильно тракт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ать физический смысл используемых величин, их обозначения и единицы измерения, находить формулы, связывающие данную физическую величину с другими величинами, вычислять з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чение физической величины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войства тел, тепловые явления и процессы, используя основные положения атомно-молекулярного учения о строении вещества и закон сохранения энергии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основные признаки изученных физических моделей строения газов, жидк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ей и твердых тел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еры практического использования физических знаний о тепловых яв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х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, используя закон сохранения энергии в тепловых про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оэф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лы, необходимые для ее решения, проводить расчеты и оценивать реальность полученного з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чения физической величины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тепловых явлениях в повседневной жизни для обеспечения безопасности при обращении с приборами и техническими устройствами, для сохранения зд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вья и соблюдения норм экологического поведения в окружающей среде; приводить примеры экологических последствий работы двигателей внутреннего сгорания, тепловых и гидроэле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тростанций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границы применимости физических законов, понимать всеобщий характер фундаментальных физических законов (закон сохранения энергии в тепловых процессах) и о</w:t>
      </w:r>
      <w:r w:rsidR="00AA143C" w:rsidRPr="007118F9">
        <w:rPr>
          <w:rFonts w:ascii="Times New Roman" w:hAnsi="Times New Roman" w:cs="Times New Roman"/>
          <w:sz w:val="24"/>
          <w:szCs w:val="24"/>
        </w:rPr>
        <w:t>г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ниченность использования частных закон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о тепловых явлениях с использованием математического а</w:t>
      </w:r>
      <w:r w:rsidR="00AA143C" w:rsidRPr="007118F9">
        <w:rPr>
          <w:rFonts w:ascii="Times New Roman" w:hAnsi="Times New Roman" w:cs="Times New Roman"/>
          <w:sz w:val="24"/>
          <w:szCs w:val="24"/>
        </w:rPr>
        <w:t>п</w:t>
      </w:r>
      <w:r w:rsidR="00AA143C" w:rsidRPr="007118F9">
        <w:rPr>
          <w:rFonts w:ascii="Times New Roman" w:hAnsi="Times New Roman" w:cs="Times New Roman"/>
          <w:sz w:val="24"/>
          <w:szCs w:val="24"/>
        </w:rPr>
        <w:t>парата, так и при помощи методов оценк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Электрические и магнитные явлен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электромагнитные явления и объяснять на основе имеющихся знаний о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вные свойства или условия протекания этих явлений: электризация тел, взаимодействие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рядов, электрический ток и его действия (теп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</w:t>
      </w:r>
      <w:r w:rsidRPr="007118F9">
        <w:rPr>
          <w:rFonts w:ascii="Times New Roman" w:hAnsi="Times New Roman" w:cs="Times New Roman"/>
          <w:sz w:val="24"/>
          <w:szCs w:val="24"/>
        </w:rPr>
        <w:t xml:space="preserve">омагнитные волны, прямолинейное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ространение света, отражение и пре</w:t>
      </w:r>
      <w:r w:rsidRPr="007118F9">
        <w:rPr>
          <w:rFonts w:ascii="Times New Roman" w:hAnsi="Times New Roman" w:cs="Times New Roman"/>
          <w:sz w:val="24"/>
          <w:szCs w:val="24"/>
        </w:rPr>
        <w:t>ломление света, дисперсия света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схемы электрических цепей с последовательным и параллельным соедин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м элементов, различая условные обозначения элементов электрических цепей (источник т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ка, ключ, резистор, реостат, лампочка, ам</w:t>
      </w:r>
      <w:r w:rsidRPr="007118F9">
        <w:rPr>
          <w:rFonts w:ascii="Times New Roman" w:hAnsi="Times New Roman" w:cs="Times New Roman"/>
          <w:sz w:val="24"/>
          <w:szCs w:val="24"/>
        </w:rPr>
        <w:t>перметр, вольтметр)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оптические схемы для построения изображений в пло</w:t>
      </w:r>
      <w:r w:rsidRPr="007118F9">
        <w:rPr>
          <w:rFonts w:ascii="Times New Roman" w:hAnsi="Times New Roman" w:cs="Times New Roman"/>
          <w:sz w:val="24"/>
          <w:szCs w:val="24"/>
        </w:rPr>
        <w:t>ском зеркале и 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бирающей линз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изученные свойства тел и электромагнитные явления, используя физические величины: электрический заряд, сила тока, электрическое напряжение, электрическое со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тивление, удельное сопротивление вещества, работа электрического поля, мощность тока, ф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кусное расстояние и оптическая сила линзы, скорость электромагнитных волн, длина волны и </w:t>
      </w:r>
      <w:r w:rsidR="00AA143C" w:rsidRPr="007118F9">
        <w:rPr>
          <w:rFonts w:ascii="Times New Roman" w:hAnsi="Times New Roman" w:cs="Times New Roman"/>
          <w:sz w:val="24"/>
          <w:szCs w:val="24"/>
        </w:rPr>
        <w:lastRenderedPageBreak/>
        <w:t>частота света; при описании верно трактовать физический смысл используемых величин, их обозначения и единицы измерения; находить формулы, связывающие данную физическу</w:t>
      </w:r>
      <w:r w:rsidRPr="007118F9">
        <w:rPr>
          <w:rFonts w:ascii="Times New Roman" w:hAnsi="Times New Roman" w:cs="Times New Roman"/>
          <w:sz w:val="24"/>
          <w:szCs w:val="24"/>
        </w:rPr>
        <w:t>ю в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личину с другими величинами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свойства тел, электромагнитные явления и процессы, используя физ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ие законы: закон сохранения электрического заряда, закон Ома для участка цепи, закон Дж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уля-Ленца, закон прямолинейного распространения света, закон отражения света, закон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ломления света; при этом различать словесную формулировку закона</w:t>
      </w:r>
      <w:r w:rsidRPr="007118F9">
        <w:rPr>
          <w:rFonts w:ascii="Times New Roman" w:hAnsi="Times New Roman" w:cs="Times New Roman"/>
          <w:sz w:val="24"/>
          <w:szCs w:val="24"/>
        </w:rPr>
        <w:t xml:space="preserve"> и его математическое в</w:t>
      </w:r>
      <w:r w:rsidRPr="007118F9">
        <w:rPr>
          <w:rFonts w:ascii="Times New Roman" w:hAnsi="Times New Roman" w:cs="Times New Roman"/>
          <w:sz w:val="24"/>
          <w:szCs w:val="24"/>
        </w:rPr>
        <w:t>ы</w:t>
      </w:r>
      <w:r w:rsidRPr="007118F9">
        <w:rPr>
          <w:rFonts w:ascii="Times New Roman" w:hAnsi="Times New Roman" w:cs="Times New Roman"/>
          <w:sz w:val="24"/>
          <w:szCs w:val="24"/>
        </w:rPr>
        <w:t>ражение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еры практического использования физических знаний о электрома</w:t>
      </w:r>
      <w:r w:rsidR="00AA143C" w:rsidRPr="007118F9">
        <w:rPr>
          <w:rFonts w:ascii="Times New Roman" w:hAnsi="Times New Roman" w:cs="Times New Roman"/>
          <w:sz w:val="24"/>
          <w:szCs w:val="24"/>
        </w:rPr>
        <w:t>г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тных явлениях</w:t>
      </w:r>
      <w:r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шать задачи, используя физические законы (закон Ома для участка цепи, закон Дж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уля-Ленца, закон прямолинейного распространения света, закон отражения света, закон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ломления света) и формулы, связывающие физические величины (сила тока, электрическое 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пряжение, электрическое сопротивление, удельное сопротивление вещества, работа электр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ого поля, мощность тока, фокусное расстояние и оптическая сила линзы, скорость элект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магнитных волн, длина волны и частота света, формулы расчета электрического сопротивления при последовательном и параллельном соединении проводников): на основе анализа условия задачи записывать краткое условие, выделять физические величины, законы и формулы, нео</w:t>
      </w:r>
      <w:r w:rsidR="00AA143C" w:rsidRPr="007118F9">
        <w:rPr>
          <w:rFonts w:ascii="Times New Roman" w:hAnsi="Times New Roman" w:cs="Times New Roman"/>
          <w:sz w:val="24"/>
          <w:szCs w:val="24"/>
        </w:rPr>
        <w:t>б</w:t>
      </w:r>
      <w:r w:rsidR="00AA143C" w:rsidRPr="007118F9">
        <w:rPr>
          <w:rFonts w:ascii="Times New Roman" w:hAnsi="Times New Roman" w:cs="Times New Roman"/>
          <w:sz w:val="24"/>
          <w:szCs w:val="24"/>
        </w:rPr>
        <w:t>ходимые для ее решения, проводить расчеты и оценивать реальность полученного значения ф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зической величины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</w:t>
      </w:r>
      <w:r w:rsidRPr="007118F9">
        <w:rPr>
          <w:rFonts w:ascii="Times New Roman" w:hAnsi="Times New Roman" w:cs="Times New Roman"/>
          <w:sz w:val="24"/>
          <w:szCs w:val="24"/>
        </w:rPr>
        <w:t>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б электромагнитных явлениях в повседневной жизни для обесп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меры влияния электромагнитных излучений на живые организмы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границы применимости физических законов, понимать всеобщий характер фундаментальных законов (закон сохранения электрического заряда) и ограниченность испо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зования частных законов (закон Ома для участка цепи, закон Джоуля-Ленца и др.)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риемы построения физических моделей, поиска и формулировки дока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ств выдвинутых гипотез и теоретических выводов на основе эмпирически установленных факт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адекватную предложенной задаче физическую модель, разрешать проблему как на основе имеющихся знаний об электромагнитных явлениях с использованием математ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ческого аппарата, так и при помощи методов оценк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Квантовые явлен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ктивность, α-, β- и γ-излучения, возникновение линейчатого спектра излучения атома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изученные квантовые явления, используя физические величины: массовое число, зарядовое число, период полураспада, энергия фотонов; при описании правильно т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товать физический смысл используемых величин, их обозначения и единицы измерения; нах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ить формулы, связывающие данную физическую величину с другими величинами, вычислять значение физической величины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квантовые явления, используя физические законы и постулаты: закон сохранения энергии, закон сохранения электрического заряда, закон сохранения массового ч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ла, закономерности излучения и поглощения света атомом, при этом различать словесную фо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мулировку закона и его математическое выражение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основные признаки планетарной модели атома, нуклонной модели атомного ядра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еры проявления в природе и практического использования радиоакти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ности, ядерных и термоядерных реакций, спектрального анализ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lastRenderedPageBreak/>
        <w:t>Выпускник получит возможность научить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олученные знания в повседневной жизни при обращении с приборами и техническими устройствами (счетчик ионизирующих частиц, дозиметр), для сохранения здо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ья и соблюдения норм экологического поведения в окружающей среде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относить энергию связи атомных ядер с дефектом массы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еры влияния радиоактивных излучений на живые организмы; понимать принцип действия дозиметра и различать условия его использования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экологические проблемы, возникающие при использовании атомных эле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тростанций, и пути решения этих проблем, перспективы использования управляемого терм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ядерного синтез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Элементы астрономии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указывать названия планет Солнечной системы; различать основные признаки суточ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о вращения звездного неба, движения Луны, Солнца и планет относительно звезд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различия между гелиоцентрической и геоцентрической системами мира;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ртой звездного неба при наблюден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ях звездного неба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гипотезы о происхождении Солнечной системы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66" w:name="_Toc409691641"/>
      <w:bookmarkStart w:id="67" w:name="_Toc410653964"/>
      <w:bookmarkStart w:id="68" w:name="_Toc414553150"/>
      <w:r w:rsidRPr="007118F9">
        <w:rPr>
          <w:rFonts w:ascii="Times New Roman" w:hAnsi="Times New Roman" w:cs="Times New Roman"/>
          <w:b/>
          <w:sz w:val="24"/>
          <w:szCs w:val="24"/>
        </w:rPr>
        <w:t>1.2.5.1</w:t>
      </w:r>
      <w:r w:rsidR="00A02C8B">
        <w:rPr>
          <w:rFonts w:ascii="Times New Roman" w:hAnsi="Times New Roman" w:cs="Times New Roman"/>
          <w:b/>
          <w:sz w:val="24"/>
          <w:szCs w:val="24"/>
        </w:rPr>
        <w:t>0</w:t>
      </w:r>
      <w:r w:rsidRPr="007118F9">
        <w:rPr>
          <w:rFonts w:ascii="Times New Roman" w:hAnsi="Times New Roman" w:cs="Times New Roman"/>
          <w:b/>
          <w:sz w:val="24"/>
          <w:szCs w:val="24"/>
        </w:rPr>
        <w:t>. Биология</w:t>
      </w:r>
      <w:bookmarkEnd w:id="66"/>
      <w:bookmarkEnd w:id="67"/>
      <w:bookmarkEnd w:id="68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</w:t>
      </w:r>
      <w:r w:rsidRPr="007118F9">
        <w:rPr>
          <w:rFonts w:ascii="Times New Roman" w:hAnsi="Times New Roman" w:cs="Times New Roman"/>
          <w:sz w:val="24"/>
          <w:szCs w:val="24"/>
        </w:rPr>
        <w:t xml:space="preserve"> пользоваться научными методами для распознания биологических проблем; давать научное объяснение биологическим фактам, процессам, явлениям, закономе</w:t>
      </w:r>
      <w:r w:rsidRPr="007118F9">
        <w:rPr>
          <w:rFonts w:ascii="Times New Roman" w:hAnsi="Times New Roman" w:cs="Times New Roman"/>
          <w:sz w:val="24"/>
          <w:szCs w:val="24"/>
        </w:rPr>
        <w:t>р</w:t>
      </w:r>
      <w:r w:rsidRPr="007118F9">
        <w:rPr>
          <w:rFonts w:ascii="Times New Roman" w:hAnsi="Times New Roman" w:cs="Times New Roman"/>
          <w:sz w:val="24"/>
          <w:szCs w:val="24"/>
        </w:rPr>
        <w:t>ностям, их роли в жизни организмов и человека; проводить наблюдения за живыми объектами, собственным организмом; описывать биологические объекты, процессы и явления; ставить н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сложные биологические эксперименты и интерпретировать их результаты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овладеет системой биологических знаний</w:t>
      </w:r>
      <w:r w:rsidR="00D646ED" w:rsidRPr="007118F9">
        <w:rPr>
          <w:rFonts w:ascii="Times New Roman" w:hAnsi="Times New Roman" w:cs="Times New Roman"/>
          <w:sz w:val="24"/>
          <w:szCs w:val="24"/>
        </w:rPr>
        <w:t xml:space="preserve"> -</w:t>
      </w:r>
      <w:r w:rsidRPr="007118F9">
        <w:rPr>
          <w:rFonts w:ascii="Times New Roman" w:hAnsi="Times New Roman" w:cs="Times New Roman"/>
          <w:sz w:val="24"/>
          <w:szCs w:val="24"/>
        </w:rPr>
        <w:t xml:space="preserve"> понятиями, закономерностями, законами, теориями, имеющими важное общеобразовательное и познавательное значение; св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дениями по истории становления биологии как наук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освоит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бщие приемы: оказания первой помощи; рациональ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риобретет навык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использования научно-популярной литературы по би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логии, справочных материалов (на бумажных и электронных носителях), ресурсов Интернета при выполнении учебных задач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нно использовать знания основных правил поведения в природе и основ здо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го образа жизни в быту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бирать целевые и смысловые установки в своих действиях и поступках по отнош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ию к живой природе, здоровью своему и окружающих; 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-ресурсах, критически оценивать полученную информацию, анализируя ее содерж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 и данные об источнике информации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биологических явлениях и процессах на основе нескольких источников информации, сопровождать выступление презе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тацией, учитывая особенности аудитории сверстник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Живые организмы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lastRenderedPageBreak/>
        <w:t>Выпускник научит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существенные признаки биологических объектов (клеток и организмов раст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й, животных, грибов, бактерий) и процессов, характерных для живых организм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родства различных таксонов растений, ж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вотных, грибов и бактерий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различий растений, животных, грибов и бактерий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уществлять классификацию биологических объектов (растений, животных, бактерий, грибов) на основе определения их принадлежности к определенной систематической группе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роль биологии в практической деятельности людей; роль различных орг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змов в жизни человека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кт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примеры и раскрывать сущность приспособленности организмов к среде об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ания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по внешнему виду, схемам и описаниям реальные биологические объекты или их изображения, выявлять отличительные признаки биологических объект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снове сравнения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станавливать взаимосвязи между особенностями строения и функциями клеток и тк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й, органов и систем орган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методы биологической науки: наблюдать и описывать биологические объекты и процессы; ставить биологические эксперименты и объяснять их результаты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и аргументировать основные правила поведения в природе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и оценивать последствия деятельности человека в природе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и использовать приемы выращивания и размножения культурных растений и домашних животных, ухода за ними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и соблюдать правила работы в кабинете биологи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информацию о растениях, животных грибах и бактериях в научно-популярной литературе, биологических словарях, справочниках, Интернет ресурсе, анализи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ать и оценивать ее, переводить из одной формы в другую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новам исследовательской и проектной деятельности по изучению организмов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личных царств живой природы, включая умения формулировать задачи, представлять работу на защиту и защищать ее.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риемы оказания первой помощи при отравлении ядовитыми грибами, ядовитыми растениями, укусах животных; работы с определителями растений; размножения и выращивания культурных растений, уходом за домашними животными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риентироваться в системе моральных норм и ценностей по отношению к объектам живой природы (признание высокой ценности жизни во всех ее проявлениях, экологическое сознание, эмоционально-ценностное отношение к объектам живой природы)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нно использовать знания основных правил поведения в природе; выбирать це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вые и смысловые установки в своих действиях и поступках по отношению к живой природе; 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растениях, животных, бакт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рия и грибах на основе нескольких источников информации, сопровождать выступление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зентацией, учитывая особенности аудитории сверстник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ботать в группе сверстников при решении познавательных задач связанных с изу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ием особенностей строения и жизнедеятельности растений, животных, грибов и бактерий, планировать совместную деятельность, учитывать мнение окружающих и адекватно оценивать собственный вклад в деятельность группы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Человек и его здоровье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ятельности, характерных для органи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ма человека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взаимосвязи человека и окружающей с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ды, родства человека с животными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отличий человека от животных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необходимости соблюдения мер проф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лактики заболеваний, травматизма, стрессов, вредных привычек, нарушения осанки, зрения, слуха, инфекционных и простудных заболеваний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эволюцию вида Человек разумный на примерах сопоставления биолог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их объектов и других материальных артефакт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примеры и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по внешнему виду, схемам и описаниям реальные биологические объекты (клетки, ткани органы, системы органов) или их изображения, выявлять отличительные приз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ки биологических объект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ключения на основе сравнения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станавливать взаимосвязи между особенностями строения и функциями клеток и тк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й, органов и систем орган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методы биологической науки: наблюдать и описывать биологические объекты и процессы; проводить исследования с организмом человека и объяснять их результ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ы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и оценивать влияние факторов риска на здоровье человека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и использовать приемы оказания первой помощи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и соблюдать правила работы в кабинете биологи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необходимость применения тех или иных приемов при оказании первой до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чебной помощи при отравлениях, ожогах, обморожениях, травмах, спасении утопающего, кровотечениях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информацию о строении и жизнедеятельности человека в научно-популярной литературе, биологических словарях, справочниках, Интернет-ресурсе, анализировать и оцен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вать ее, переводить из одной формы в другую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риентироваться в системе моральных норм и ценностей по отношению к собствен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му здоровью и здоровью других людей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в учебной, научно-популярной литературе, Интернет-ресурсах информацию об организме человека, оформлять ее в виде устных сообщений и доклад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и оценивать целевые и смысловые установки в своих действиях и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упках по отношению к здоровью своему и окружающих; последствия влияния факт</w:t>
      </w:r>
      <w:r w:rsidRPr="007118F9">
        <w:rPr>
          <w:rFonts w:ascii="Times New Roman" w:hAnsi="Times New Roman" w:cs="Times New Roman"/>
          <w:sz w:val="24"/>
          <w:szCs w:val="24"/>
        </w:rPr>
        <w:t>оров ри</w:t>
      </w:r>
      <w:r w:rsidRPr="007118F9">
        <w:rPr>
          <w:rFonts w:ascii="Times New Roman" w:hAnsi="Times New Roman" w:cs="Times New Roman"/>
          <w:sz w:val="24"/>
          <w:szCs w:val="24"/>
        </w:rPr>
        <w:t>с</w:t>
      </w:r>
      <w:r w:rsidRPr="007118F9">
        <w:rPr>
          <w:rFonts w:ascii="Times New Roman" w:hAnsi="Times New Roman" w:cs="Times New Roman"/>
          <w:sz w:val="24"/>
          <w:szCs w:val="24"/>
        </w:rPr>
        <w:t>ка на здоровье человека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ботать в группе сверстников при решении познавательных задач связанных с особе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остями строения и жизнедеятельности организма человека, планировать совместную деяте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ность, учитывать мнение окружающих и адекватно оценивать собственный вклад в деяте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ость группы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Общие биологические закономерности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существенные признаки биологических объектов (вида, экосистемы, биосф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ры) и процессов, характерных для сообществ живых организм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необходимости защиты окружающей с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ды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аргументировать, приводить доказательства зависимости здоровья человека от состо</w:t>
      </w:r>
      <w:r w:rsidR="00AA143C" w:rsidRPr="007118F9">
        <w:rPr>
          <w:rFonts w:ascii="Times New Roman" w:hAnsi="Times New Roman" w:cs="Times New Roman"/>
          <w:sz w:val="24"/>
          <w:szCs w:val="24"/>
        </w:rPr>
        <w:t>я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окружающей среды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уществлять классификацию биологических объектов на основе определения их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адлежности к определенной систематической группе; 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ого разнообразия для сохранения биосферы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механизмы наследственности и изменчивости, возникновения приспосо</w:t>
      </w:r>
      <w:r w:rsidR="00AA143C" w:rsidRPr="007118F9">
        <w:rPr>
          <w:rFonts w:ascii="Times New Roman" w:hAnsi="Times New Roman" w:cs="Times New Roman"/>
          <w:sz w:val="24"/>
          <w:szCs w:val="24"/>
        </w:rPr>
        <w:t>б</w:t>
      </w:r>
      <w:r w:rsidR="00AA143C" w:rsidRPr="007118F9">
        <w:rPr>
          <w:rFonts w:ascii="Times New Roman" w:hAnsi="Times New Roman" w:cs="Times New Roman"/>
          <w:sz w:val="24"/>
          <w:szCs w:val="24"/>
        </w:rPr>
        <w:t>ленности, процесс видообразования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по внешнему виду, схемам и описаниям реальные биологические объекты или их изображения, выявляя отличительные признаки биологических объект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 биологические объекты, процессы; делать выводы и умозаключения на о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ове сравнения; 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станавливать взаимосвязи между особенностями строения и функциями органов и систем орган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использовать методы биологической науки: наблюдать и описывать биологические объекты и процессы; ставить биологические эксперименты и объяснять их результаты; 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и аргументировать основные правила поведения в природе; анализировать и оц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ивать последствия деятельности человека в природе; 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и использовать приемы выращивания и размножения культурных растений и домашних животных, ухода за ними в агроценозах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в учебной, научно-популярной литературе, Интернет-ресурсах информацию о живой природе, оформлять ее в виде письменных сообщений, докладов, реферат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знать и соблюдать правила работы в кабинете биологи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экологические проблемы, возникающие в условиях нерационального при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опользования, и пути решения этих проблем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и оценивать целевые и смысловые установки в своих действиях и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упках по отношению к здоровью своему и окружающих, последствия влияния факторов риска на здоровье человека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информацию по вопросам общей биологии в научно-популярной литературе, специализированных биологических словарях, справочниках, Интернет ресурсах, анализи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ать и оценивать ее, переводить из одной формы в другую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риентироваться в системе моральных норм и ценностей по отношению к объектам живой природы, собственному здоровью и здоровью других людей (признание высокой цен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и жизни во всех ее проявлениях, экологическое сознание, эмоционально-ценностное отнош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 к объектам живой природы)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AA143C" w:rsidRPr="007118F9" w:rsidRDefault="0095072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ботать в группе сверстников при решении познавательных задач связанных с тео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тическими и практическими проблемами в области молекулярной биологии, генетики, экол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ии, биотехнологии, медицины и охраны окружающей среды, планировать совместную де</w:t>
      </w:r>
      <w:r w:rsidR="00AA143C" w:rsidRPr="007118F9">
        <w:rPr>
          <w:rFonts w:ascii="Times New Roman" w:hAnsi="Times New Roman" w:cs="Times New Roman"/>
          <w:sz w:val="24"/>
          <w:szCs w:val="24"/>
        </w:rPr>
        <w:t>я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ость, учитывать мнение окружающих и адекватно оценивать собственный вклад в де</w:t>
      </w:r>
      <w:r w:rsidR="00AA143C" w:rsidRPr="007118F9">
        <w:rPr>
          <w:rFonts w:ascii="Times New Roman" w:hAnsi="Times New Roman" w:cs="Times New Roman"/>
          <w:sz w:val="24"/>
          <w:szCs w:val="24"/>
        </w:rPr>
        <w:t>я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тельность группы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69" w:name="_Toc409691642"/>
      <w:bookmarkStart w:id="70" w:name="_Toc410653965"/>
      <w:bookmarkStart w:id="71" w:name="_Toc414553151"/>
      <w:r w:rsidRPr="007118F9">
        <w:rPr>
          <w:rFonts w:ascii="Times New Roman" w:hAnsi="Times New Roman" w:cs="Times New Roman"/>
          <w:b/>
          <w:sz w:val="24"/>
          <w:szCs w:val="24"/>
        </w:rPr>
        <w:lastRenderedPageBreak/>
        <w:t>1.2.5.</w:t>
      </w:r>
      <w:r w:rsidR="00081F19" w:rsidRPr="007118F9">
        <w:rPr>
          <w:rFonts w:ascii="Times New Roman" w:hAnsi="Times New Roman" w:cs="Times New Roman"/>
          <w:b/>
          <w:sz w:val="24"/>
          <w:szCs w:val="24"/>
        </w:rPr>
        <w:t>11</w:t>
      </w:r>
      <w:r w:rsidRPr="007118F9">
        <w:rPr>
          <w:rFonts w:ascii="Times New Roman" w:hAnsi="Times New Roman" w:cs="Times New Roman"/>
          <w:b/>
          <w:sz w:val="24"/>
          <w:szCs w:val="24"/>
        </w:rPr>
        <w:t>. Химия</w:t>
      </w:r>
      <w:bookmarkEnd w:id="69"/>
      <w:bookmarkEnd w:id="70"/>
      <w:bookmarkEnd w:id="71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новные методы познания: наблюдение, измерение, эксперимент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свойства твердых, жидких, газообразных веществ, выделяя их существенные признак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мысл основных химических понятий «атом», «молекула», «химический элемент», «простое вещество», «сложное вещество», «валентность», «химическая реакция», 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ьзуя знаковую систему хим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мысл законов сохранения массы веществ, постоянства состава, атомно-молекулярной теор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химические и физические явления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химические элементы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состав веществ по их формулам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валентность атома элемента в соединениях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тип химических реакци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признаки и условия протекания химических реакци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признаки, свидетельствующие о протекании химической реакции при выпо</w:t>
      </w:r>
      <w:r w:rsidR="00AA143C" w:rsidRPr="007118F9">
        <w:rPr>
          <w:rFonts w:ascii="Times New Roman" w:hAnsi="Times New Roman" w:cs="Times New Roman"/>
          <w:sz w:val="24"/>
          <w:szCs w:val="24"/>
        </w:rPr>
        <w:t>л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нии химического опыт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формулы бинарных соединени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уравнения химических реакци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блюдать правила безопасной работы при проведении опыт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ьзоваться лабораторным оборудованием и посудо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числять относительную молекулярную и молярную массы вещест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числять массовую долю химического элемента по формуле соединения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числять количество, объем или массу вещества по количеству, объему, массе реаге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тов или продуктов реакц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физические и химические свойства простых веществ: кислорода и в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ород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учать, собирать кислород и водород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опытным путем газообразные вещества: кислород, водород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мысл закона Авогадро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мысл понятий «тепловой эффект реакции», «молярный объем»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физические и химические свойства воды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мысл понятия «раствор»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числять массовую долю растворенного вещества в растворе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готовлять растворы с определенной массовой долей растворенного веществ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соединения изученных классов неорганических вещест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физические и химические свойства основных классов неорганических веществ: оксидов, кислот, оснований, соле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принадлежность веществ к определенному классу соединени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формулы неорганических соединений изученных класс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опыты, подтверждающие химические свойства изученных классов неорг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ческих вещест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опытным путем растворы кислот и щелочей по изменению окраски инд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катор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взаимосвязь между классами неорганических соединени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мысл Периодического закона Д.И. Менделеев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физический смысл атомного (порядкового) номера химического элемента, номеров группы и периода в периодической системе Д.И. Менделеев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закономерности изменения строения атомов, свойств элементов в пределах малых периодов и главных подгрупп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химические элементы (от водорода до кальция) на основе их полож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в периодической системе Д.И. Менделеева и особенностей строения их атом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схемы строения атомов первых 20 элементов периодической системы Д.И. Менделеев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мысл понятий: «химическая связь», «электроотрицательность»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зависимость физических свойств веществ от типа кристаллической решетк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вид химической связи в неорганических соединениях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ображать схемы строения молекул веществ, образованных разными видами хим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их связе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мысл понятий «ион», «катион», «анион», «электролиты», «неэлектрол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ы», «электролитическая диссоциация», «окислитель», «степень окисления» «восстановитель», «окисление», «восстановление»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степень окисления атома элемента в соединен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мысл теории электролитической диссоциац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уравнения электролитической диссоциации кислот, щелочей, соле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сущность процесса электролитической диссоциации и реакций ионного о</w:t>
      </w:r>
      <w:r w:rsidR="00AA143C" w:rsidRPr="007118F9">
        <w:rPr>
          <w:rFonts w:ascii="Times New Roman" w:hAnsi="Times New Roman" w:cs="Times New Roman"/>
          <w:sz w:val="24"/>
          <w:szCs w:val="24"/>
        </w:rPr>
        <w:t>б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н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полные и сокращенные ионные уравнения реакции обмен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возможность протекания реакций ионного обмен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реакции, подтверждающие качественный состав различных вещест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окислитель и восстановитель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уравнения окислительно-восстановительных реакци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факторы, влияющие на скорость химической реакц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химические реакции по различным признакам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взаимосвязь между составом, строением и свойствами неметалл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опыты по получению, собиранию и изучению химических свойств газоо</w:t>
      </w:r>
      <w:r w:rsidR="00AA143C" w:rsidRPr="007118F9">
        <w:rPr>
          <w:rFonts w:ascii="Times New Roman" w:hAnsi="Times New Roman" w:cs="Times New Roman"/>
          <w:sz w:val="24"/>
          <w:szCs w:val="24"/>
        </w:rPr>
        <w:t>б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ных веществ: углекислого газа, аммиак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опытным путем газообразные вещества: углекислый газ и аммиак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взаимосвязь между составом, строением и свойствами металл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азывать органические вещества по их формуле: метан, этан, этилен, метанол, этанол, глицерин, уксусная кислота, аминоуксусная кислота, стеариновая кислота, олеиновая кислота, глюкоза; 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влияние химического загрязнения окружающей среды на организм человек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грамотно обращаться с веществами в повседневной жизни</w:t>
      </w:r>
      <w:r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возможность протекания реакций некоторых представителей органических веществ с кислородом, водородом, металлами, основаниями, галогенам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вигать и проверять экспериментально гипотезы о химических свойствах веществ на основе их состава и строения, их способности вступать в химические реакции, о характере и продуктах различных химических реакци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вещества по составу, строению и свойствам, устанавливать причинно-следственные связи между данными характеристиками веществ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молекулярные и полные ионные уравнения по сокращенным ионным у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нениям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гнозировать способность вещества проявлять окислительные или восстановите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е свойства с учетом степеней окисления элементов, входящих в его соста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уравнения реакций, соответствующих последовательности превращений н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органических веществ различных класс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вигать и проверять экспериментально гипотезы о результатах воздействия разли</w:t>
      </w:r>
      <w:r w:rsidR="00AA143C" w:rsidRPr="007118F9">
        <w:rPr>
          <w:rFonts w:ascii="Times New Roman" w:hAnsi="Times New Roman" w:cs="Times New Roman"/>
          <w:sz w:val="24"/>
          <w:szCs w:val="24"/>
        </w:rPr>
        <w:t>ч</w:t>
      </w:r>
      <w:r w:rsidR="00AA143C" w:rsidRPr="007118F9">
        <w:rPr>
          <w:rFonts w:ascii="Times New Roman" w:hAnsi="Times New Roman" w:cs="Times New Roman"/>
          <w:sz w:val="24"/>
          <w:szCs w:val="24"/>
        </w:rPr>
        <w:t>ных факторов на изменение скорости химической реакц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риобретенные знания для экологически грамотного поведения в окр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жающей среде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ещест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ективно оценивать информацию о веществах и химических процессах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ритически относиться к псевдонаучной информации, недобросовестной рекламе в средствах массовой информац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вать значение теоретических знаний по химии для практической деятельности человека;</w:t>
      </w:r>
    </w:p>
    <w:p w:rsidR="004D4C79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модели и схемы для решения учебных и познавательных задач;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необходимость соблюдения предписаний, предлагаемых в инструкциях по использованию лекарств, средств бытовой химии и др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72" w:name="_Toc409691643"/>
      <w:bookmarkStart w:id="73" w:name="_Toc410653966"/>
      <w:bookmarkStart w:id="74" w:name="_Toc414553152"/>
      <w:r w:rsidRPr="007118F9">
        <w:rPr>
          <w:rFonts w:ascii="Times New Roman" w:hAnsi="Times New Roman" w:cs="Times New Roman"/>
          <w:b/>
          <w:sz w:val="24"/>
          <w:szCs w:val="24"/>
        </w:rPr>
        <w:t>1.2.5.1</w:t>
      </w:r>
      <w:r w:rsidR="00081F19" w:rsidRPr="007118F9">
        <w:rPr>
          <w:rFonts w:ascii="Times New Roman" w:hAnsi="Times New Roman" w:cs="Times New Roman"/>
          <w:b/>
          <w:sz w:val="24"/>
          <w:szCs w:val="24"/>
        </w:rPr>
        <w:t>2</w:t>
      </w:r>
      <w:r w:rsidRPr="007118F9">
        <w:rPr>
          <w:rFonts w:ascii="Times New Roman" w:hAnsi="Times New Roman" w:cs="Times New Roman"/>
          <w:b/>
          <w:sz w:val="24"/>
          <w:szCs w:val="24"/>
        </w:rPr>
        <w:t>. Изобразительное искусство</w:t>
      </w:r>
      <w:bookmarkEnd w:id="72"/>
      <w:bookmarkEnd w:id="73"/>
      <w:bookmarkEnd w:id="74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обенности уникального народного искусства, семантическое зна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 традиционных образов, мотивов (древо жизни, птица, солярные знаки); создавать деко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тивные изображения на основе русских образ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смысл народных праздников и обрядов и их отражение в народном иску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тве и в современной жизни; 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эскизы декоративного убранства русской избы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цветовую композицию внутреннего убранства избы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специфику образного языка декоративно-прикладного искусств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самостоятельные варианты орнаментального построения вышивки с опорой на народные традиц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эскизы народного праздничного костюма, его отдельных элементов в цвет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м решен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пользоваться языком декоративно-прикладного искусства, принципами декоративного обобщения, уметь передавать единство формы и декора (на доступном для данного возраста уровне)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страивать декоративные, орнаментальные композиции в традиции народного иску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а (используя традиционное письмо Гжели, Городца, Хохломы и т. д.) на основе ритмическ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о повтора изобразительных или геометрических элемент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практическими навыками выразительного использования фактуры, цвета, фо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мы, объема, пространства в процессе создания в конкретном материале плоскостных или об</w:t>
      </w:r>
      <w:r w:rsidR="00AA143C" w:rsidRPr="007118F9">
        <w:rPr>
          <w:rFonts w:ascii="Times New Roman" w:hAnsi="Times New Roman" w:cs="Times New Roman"/>
          <w:sz w:val="24"/>
          <w:szCs w:val="24"/>
        </w:rPr>
        <w:t>ъ</w:t>
      </w:r>
      <w:r w:rsidR="00AA143C" w:rsidRPr="007118F9">
        <w:rPr>
          <w:rFonts w:ascii="Times New Roman" w:hAnsi="Times New Roman" w:cs="Times New Roman"/>
          <w:sz w:val="24"/>
          <w:szCs w:val="24"/>
        </w:rPr>
        <w:t>емных декоративных композици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ысл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новы народного орнамента; создавать орнаменты на основе наро</w:t>
      </w:r>
      <w:r w:rsidR="00AA143C" w:rsidRPr="007118F9">
        <w:rPr>
          <w:rFonts w:ascii="Times New Roman" w:hAnsi="Times New Roman" w:cs="Times New Roman"/>
          <w:sz w:val="24"/>
          <w:szCs w:val="24"/>
        </w:rPr>
        <w:t>д</w:t>
      </w:r>
      <w:r w:rsidR="00AA143C" w:rsidRPr="007118F9">
        <w:rPr>
          <w:rFonts w:ascii="Times New Roman" w:hAnsi="Times New Roman" w:cs="Times New Roman"/>
          <w:sz w:val="24"/>
          <w:szCs w:val="24"/>
        </w:rPr>
        <w:t>ных традици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виды и материалы декоративно-прикладного искусств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национальные особенности русского орнамента и орнаментов других на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ов Росс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общие черты в единстве материалов, формы и декора, конструктивных дек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тивных изобразительных элементов в произведениях народных и современных промысл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 характеризовать несколько народных художественных промыслов Росс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разницу между предметом изображения, сюжетом и содержанием изображ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мпозиционным навыкам работы, чувству ритма, работе с различными художестве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ми материалам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образы, используя все выразительные возможности художественных мат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риал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зображению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с помощью пятна и тональных отношений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плоскостному силуэтному изображению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обычных, простых предметов (кухонная у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арь)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ображать сложную форму предмета (силуэт) как соотношение простых геометр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их фигур, соблюдая их пропорци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линейные изображения геометрических тел и натюрморт с натуры из геоме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рических тел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ить изображения простых предметов по правилам линейной перспективы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едавать с помощью света характер формы и эмоциональное напряжение в композ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ции натюрморт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творческому опыту выполнения графического натюрморта и гравюры наклейками на картоне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ражать цветом в натюрморте собственное настроение и переживания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суждать о разных способах передачи перспективы в изобразительном искусстве как выражении различных мировоззренческих смысл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перспективу в практической творческой работе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зображать перспективные сокращения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в зарисовках наблюдаемого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зображать уходяще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вдаль прос</w:t>
      </w:r>
      <w:r w:rsidRPr="007118F9">
        <w:rPr>
          <w:rFonts w:ascii="Times New Roman" w:hAnsi="Times New Roman" w:cs="Times New Roman"/>
          <w:sz w:val="24"/>
          <w:szCs w:val="24"/>
        </w:rPr>
        <w:t>транство</w:t>
      </w:r>
      <w:r w:rsidR="00AA143C" w:rsidRPr="007118F9">
        <w:rPr>
          <w:rFonts w:ascii="Times New Roman" w:hAnsi="Times New Roman" w:cs="Times New Roman"/>
          <w:sz w:val="24"/>
          <w:szCs w:val="24"/>
        </w:rPr>
        <w:t>, применяя правила линейной и воздушной перспективы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идеть, наблюдать и эстетически переживать изменчивость цветового состояния и 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роения в природе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оздавать пейзажные зарисов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 характеризовать понятия: пространство, ракурс, воздушная перспектив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ьзоваться правилами работы на пленэре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цвет как инструмент передачи своих чувств и представлений о красоте; осознавать, что колорит является средством эмоциональной выразительности живописного произведения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выполнению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композиции, наблюдательной перспективы и ритмической организации плоскости изображения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основные средства художественной выразительности в изобразительном 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кусстве (линия, пятно, тон, цвет, форма, перспектива и др.)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композицию как целостный и образный строй произведения, роль формата, выразительное значение размера произведения, соотношение целого и детали, значение кажд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о фрагмента в его метафорическом смысле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ьзоваться красками (гуашь, акварель), несколькими графическими материалами (к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ндаш, тушь), обладать первичными навыками лепки, использовать коллажные техник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 характеризовать понятия: эпический пейзаж, романтический пейзаж, пе</w:t>
      </w:r>
      <w:r w:rsidR="00AA143C" w:rsidRPr="007118F9">
        <w:rPr>
          <w:rFonts w:ascii="Times New Roman" w:hAnsi="Times New Roman" w:cs="Times New Roman"/>
          <w:sz w:val="24"/>
          <w:szCs w:val="24"/>
        </w:rPr>
        <w:t>й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ж настроения, пленэр, импрессионизм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 характеризовать виды портрет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и характеризовать основы изображения головы человек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ьзоваться навыками работы с доступными скульптурными материалам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атуры, по представлению, по памяти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идеть конструктивную форму предмета, владеть первичными навыками плоского и объемного изображения предмета и группы предметов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графические материалы в работе над портретом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образные возможности освещения в портрете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ьзоваться правилами схематического построения головы человека в рисунке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мена выдающихся русских и зарубежных художников - портретистов и о</w:t>
      </w:r>
      <w:r w:rsidR="00AA143C" w:rsidRPr="007118F9">
        <w:rPr>
          <w:rFonts w:ascii="Times New Roman" w:hAnsi="Times New Roman" w:cs="Times New Roman"/>
          <w:sz w:val="24"/>
          <w:szCs w:val="24"/>
        </w:rPr>
        <w:t>п</w:t>
      </w:r>
      <w:r w:rsidR="00AA143C" w:rsidRPr="007118F9">
        <w:rPr>
          <w:rFonts w:ascii="Times New Roman" w:hAnsi="Times New Roman" w:cs="Times New Roman"/>
          <w:sz w:val="24"/>
          <w:szCs w:val="24"/>
        </w:rPr>
        <w:t>ределять их произведения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передавать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в плоскостном изображении просты</w:t>
      </w:r>
      <w:r w:rsidRPr="007118F9">
        <w:rPr>
          <w:rFonts w:ascii="Times New Roman" w:hAnsi="Times New Roman" w:cs="Times New Roman"/>
          <w:sz w:val="24"/>
          <w:szCs w:val="24"/>
        </w:rPr>
        <w:t>е движения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фигуры человека;</w:t>
      </w:r>
    </w:p>
    <w:p w:rsidR="00AA143C" w:rsidRPr="007118F9" w:rsidRDefault="004D4C79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понимать особенности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восприятия скульптурного образа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работ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с пластилином или глиной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суждать (с опорой на восприятие художественных произведений - шедевров изоб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зительного искусства) об изменчивости образа человека в истории искусства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емам выразительности при работе с натуры над набросками и зарисовками фигуры человека, используя разнообразные графические материалы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ъяснять понятия «тема», «содержание», «сюжет» в произведениях станковой жив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иси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образительным и композиционным навыкам в процессе работы над эскизом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вать и объяснять понятия «тематическая картина», «станковая живопись»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еречислять и характеризовать основные жанры сюжетно- тематической картины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нческих позиций и идеалов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значение тематической картины XIX века в развитии русской культ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ры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суждать о значении творчества великих русских художников в создании образа 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да, в становлении национального самосознания и образа национальной истории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работке и созданию изобразительного образа на выбранный исторический сюжет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озданию художественного проекта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озданию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композиции на основе библейских сюжетов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ориентироваться в </w:t>
      </w:r>
      <w:r w:rsidR="00AA143C" w:rsidRPr="007118F9">
        <w:rPr>
          <w:rFonts w:ascii="Times New Roman" w:hAnsi="Times New Roman" w:cs="Times New Roman"/>
          <w:sz w:val="24"/>
          <w:szCs w:val="24"/>
        </w:rPr>
        <w:t>великих, вечных темах в искусстве на основе сюжетов из Библии, об их мировоззренческом и нравственном значении в культуре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мена великих европейских и русских художников, творивших на библейские темы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вать и характеризовать произведения великих европейских и русских художников на библейские темы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роль монументальных памятников в жизни общества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суждать об особенностях художественного образа советского народа в годы Вел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й Отечественной войны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и характеризовать выдающиеся монументальные памятники и ансамбли,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вященные Великой Отечественной войне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лепк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памятника, посвященного значимому историческому событию или историческ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му герою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художественно-выразительные средства произведений изобразительного искусства XX века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ультуре зрительского восприятия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временные и пространственные искусства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разницу между реальностью и художественным образом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ориентироваться в </w:t>
      </w:r>
      <w:r w:rsidR="00AA143C" w:rsidRPr="007118F9">
        <w:rPr>
          <w:rFonts w:ascii="Times New Roman" w:hAnsi="Times New Roman" w:cs="Times New Roman"/>
          <w:sz w:val="24"/>
          <w:szCs w:val="24"/>
        </w:rPr>
        <w:t>творчестве известных иллюстраторов книг. И.Я. Билибин. В.А. М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лашевский. В.А. Фаворский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художественному иллюстрированию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и навыкам работы </w:t>
      </w:r>
      <w:r w:rsidRPr="007118F9">
        <w:rPr>
          <w:rFonts w:ascii="Times New Roman" w:hAnsi="Times New Roman" w:cs="Times New Roman"/>
          <w:sz w:val="24"/>
          <w:szCs w:val="24"/>
        </w:rPr>
        <w:t xml:space="preserve">с </w:t>
      </w:r>
      <w:r w:rsidR="00AA143C" w:rsidRPr="007118F9">
        <w:rPr>
          <w:rFonts w:ascii="Times New Roman" w:hAnsi="Times New Roman" w:cs="Times New Roman"/>
          <w:sz w:val="24"/>
          <w:szCs w:val="24"/>
        </w:rPr>
        <w:t>графическими материалами;</w:t>
      </w:r>
    </w:p>
    <w:p w:rsidR="00AA143C" w:rsidRPr="007118F9" w:rsidRDefault="00CC046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94523E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бирать необходимый материал для иллюстрирования (характер одежды героев, х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ктер построек и помещений, характерные детали быта и т.д.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риентироваться в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анималистическом жанре изобразительного искусства и творчестве художников-анималист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оздавать стилизованные образы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животных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истематизировать и характеризовать основные этапы развития и истории архитектуры и дизайн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объект и пространство в конструктивных видах искус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сочетание различных объемов в здани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единство художественного и функционального в вещи, форму и материал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меть общее представление и рассказывать об особенностях архитектурно-художественных стилей разных эпох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тенденции и перспективы развития современной архитектур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образно-стилевой язык архитектуры прошлого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и различать малые формы архитектуры и дизайна в пространстве г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дской сред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плоскостную композицию как возможное схематическое изображение объ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мов при взгляде на них сверху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вать чертеж как плоскостное изображение объемов,</w:t>
      </w:r>
      <w:r w:rsidRPr="007118F9">
        <w:rPr>
          <w:rFonts w:ascii="Times New Roman" w:hAnsi="Times New Roman" w:cs="Times New Roman"/>
          <w:sz w:val="24"/>
          <w:szCs w:val="24"/>
        </w:rPr>
        <w:t xml:space="preserve"> когда точка – вертикаль, круг 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цилиндр, шар и т. д.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в создаваемых пространственных композициях доминантный объект и вспомогательные соединительные элемент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навыки формообразования, использования объемов в дизайне и архитектуре (макеты из бумаги, картона, пластилина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композиционные макеты объектов на предметной плоскости и в простран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е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практические творческие композиции в технике коллажа, дизайн-проект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учать представления о влиянии цвета на восприятие формы объектов архитектуры и дизайна, а также о том, какое значение имеет расположение цвета в пространстве архитектурно-дизайнерского объект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обретать общее представление о традициях ландшафтно-парковой архитектур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новные школы садово-паркового искус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основы краткой истории русской усадебной культуры XVIII – XIX век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 раскрывать смысл основ искусства флористик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основы краткой истории костюм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и раскрывать смысл композиционно-конструктивных принципов д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зайна одежд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навыки сочинения объемно-пространственной композиции в формировании букета по принципам икэбан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старые и осваивать новые приемы работы с бумагой, природными мат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риалами в процессе макетирования архитектурно-ландшафтных объект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тражать в эскизном проекте дизайна сада образно-архитектурный композиционный замысел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графические навыки и технологии выполнения коллажа в процессе созд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эскизов молодежных и исторических комплектов одежд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вать и характеризовать памятники архитектуры Древнего Киева. София Киевская. Фрески. Мозаик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тальянские и русские традиции в архитектуре Московского Кремля. Ха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теризовать и описывать архитектурные особенности соборов Московского Кремл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 характеризовать особенности древнерусской иконописи. Понимать зна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е иконы «Троица» Андрея Рублева в общественной, духовной и художественной жизни Рус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вать и описывать памятники шатрового зодче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особенности церкви Вознесения в селе Коломенском и храма Покрова-на-Рву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особенности новых иконописных традиций в XVII веке. Отличать по ха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терным особенностям икону и парсуну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стилевые особенности разных школ архитектуры Древней Рус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с натуры и по воображению архитектурные образы графическими матери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лами и др.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ботать над эскизом монументального произведения (витраж, мозаика, роспись, м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нументальная скульптура); использовать выразительный язык при моделировании архитекту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го простран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, сопоставлять и анализировать произведения живописи Древней Рус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суждать о значении художественного образа древнерусской культур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риентироваться в широком разнообразии стилей и направлений изобразительного </w:t>
      </w:r>
      <w:r w:rsidR="00D646ED" w:rsidRPr="007118F9">
        <w:rPr>
          <w:rFonts w:ascii="Times New Roman" w:hAnsi="Times New Roman" w:cs="Times New Roman"/>
          <w:sz w:val="24"/>
          <w:szCs w:val="24"/>
        </w:rPr>
        <w:t>и</w:t>
      </w:r>
      <w:r w:rsidR="00D646ED" w:rsidRPr="007118F9">
        <w:rPr>
          <w:rFonts w:ascii="Times New Roman" w:hAnsi="Times New Roman" w:cs="Times New Roman"/>
          <w:sz w:val="24"/>
          <w:szCs w:val="24"/>
        </w:rPr>
        <w:t>с</w:t>
      </w:r>
      <w:r w:rsidR="00D646ED" w:rsidRPr="007118F9">
        <w:rPr>
          <w:rFonts w:ascii="Times New Roman" w:hAnsi="Times New Roman" w:cs="Times New Roman"/>
          <w:sz w:val="24"/>
          <w:szCs w:val="24"/>
        </w:rPr>
        <w:t>кусства и архитектуры XVIII-</w:t>
      </w:r>
      <w:r w:rsidR="00AA143C" w:rsidRPr="007118F9">
        <w:rPr>
          <w:rFonts w:ascii="Times New Roman" w:hAnsi="Times New Roman" w:cs="Times New Roman"/>
          <w:sz w:val="24"/>
          <w:szCs w:val="24"/>
        </w:rPr>
        <w:t>XIX век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использовать в речи новые термины, связанные со стилями в изобразительном </w:t>
      </w:r>
      <w:r w:rsidR="00D646ED" w:rsidRPr="007118F9">
        <w:rPr>
          <w:rFonts w:ascii="Times New Roman" w:hAnsi="Times New Roman" w:cs="Times New Roman"/>
          <w:sz w:val="24"/>
          <w:szCs w:val="24"/>
        </w:rPr>
        <w:t>искусс</w:t>
      </w:r>
      <w:r w:rsidR="00D646ED" w:rsidRPr="007118F9">
        <w:rPr>
          <w:rFonts w:ascii="Times New Roman" w:hAnsi="Times New Roman" w:cs="Times New Roman"/>
          <w:sz w:val="24"/>
          <w:szCs w:val="24"/>
        </w:rPr>
        <w:t>т</w:t>
      </w:r>
      <w:r w:rsidR="00D646ED" w:rsidRPr="007118F9">
        <w:rPr>
          <w:rFonts w:ascii="Times New Roman" w:hAnsi="Times New Roman" w:cs="Times New Roman"/>
          <w:sz w:val="24"/>
          <w:szCs w:val="24"/>
        </w:rPr>
        <w:t>ве и архитектуре XVIII-</w:t>
      </w:r>
      <w:r w:rsidR="00AA143C" w:rsidRPr="007118F9">
        <w:rPr>
          <w:rFonts w:ascii="Times New Roman" w:hAnsi="Times New Roman" w:cs="Times New Roman"/>
          <w:sz w:val="24"/>
          <w:szCs w:val="24"/>
        </w:rPr>
        <w:t>XIX век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и называть характерные особенности русской портретной живописи XVIII в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к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признаки и особенности московского барокко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разнообразные творческие работы (фантазийные конструкции) в материале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ужающего мира, технологии и др.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диалогической формой коммуникации, уметь аргументировать свою точку з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в процессе изучения изобразительного искус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 передавать в художественно-творческой деятельности характер, эмоци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льное состояние и свое отношение к природе, человеку, обществу; осознавать общечелове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ие ценности, выраженные в главных темах искус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признаки для установления стилевых связей в процессе изучения изобраз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ого искус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специфику изображения в полиграфи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формы полиграфической продукции: книги, журналы, плакаты, афиши и др.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 характеризовать типы изображения в полиграфии (графическое, живоп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е, компьютерное, фотографическое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ектировать обложку книги, рекламы открытки, визитки и др.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художественную композицию макета книги, журнал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мена великих русских жи</w:t>
      </w:r>
      <w:r w:rsidR="00D646ED" w:rsidRPr="007118F9">
        <w:rPr>
          <w:rFonts w:ascii="Times New Roman" w:hAnsi="Times New Roman" w:cs="Times New Roman"/>
          <w:sz w:val="24"/>
          <w:szCs w:val="24"/>
        </w:rPr>
        <w:t>вописцев и архитекторов XVIII-</w:t>
      </w:r>
      <w:r w:rsidR="00AA143C" w:rsidRPr="007118F9">
        <w:rPr>
          <w:rFonts w:ascii="Times New Roman" w:hAnsi="Times New Roman" w:cs="Times New Roman"/>
          <w:sz w:val="24"/>
          <w:szCs w:val="24"/>
        </w:rPr>
        <w:t>XIX век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 характеризовать произведения изобразительного искусства и архитек</w:t>
      </w:r>
      <w:r w:rsidR="00D646ED" w:rsidRPr="007118F9">
        <w:rPr>
          <w:rFonts w:ascii="Times New Roman" w:hAnsi="Times New Roman" w:cs="Times New Roman"/>
          <w:sz w:val="24"/>
          <w:szCs w:val="24"/>
        </w:rPr>
        <w:t>туры русских художников XVIII-</w:t>
      </w:r>
      <w:r w:rsidR="00AA143C" w:rsidRPr="007118F9">
        <w:rPr>
          <w:rFonts w:ascii="Times New Roman" w:hAnsi="Times New Roman" w:cs="Times New Roman"/>
          <w:sz w:val="24"/>
          <w:szCs w:val="24"/>
        </w:rPr>
        <w:t>XIX век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мена выдающихся русских художников-ваятелей XVIII века и определять скульптурные памятник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мена выдающихся художников «Товарищества передвижников» и опред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лять их произведения живопис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особенности исторического жанра, определять произведения исторической живопис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ктивно воспринимать произведения искусства и аргументированно анализировать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е уровни своего восприятия, понимать изобразительные метафоры и видеть целостную ка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тину мира, присущую произведениям искус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«Русский стиль» в архитектуре модерна, называть памятники архитектуры модерн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навыки формообразования, использования объемов в архитектуре (мак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ты из бумаги, картона, пластилина); создавать композиционные макеты объектов на предме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й плоскости и в пространстве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мена выдающихся русских художников-ваятелей второй половины XIX века и определять памятники монументальной скульптур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разнообразные творческие работы (фантазийные конструкции) в материале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вать основные художественные направления в искусстве XIX и XX век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вать, называть основные художественные стили в европейском и русском искус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е и время их развития в истории культур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вать главные темы искусства и, обращаясь к ним в собственной художественно-творческой деятельности, создавать выразительные образ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творческий опыт разработки художественного проекта – создания композ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ции на определенную тему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смысл традиций и новаторства в изобразительном искусстве XX века. М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ерн. Авангард. Сюрреализм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стиль модерн в архитектуре. Ф.О. Шехтель. А. Гауд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здавать с натуры и по воображению архитектурные образы графическими матери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лами и др.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ботать над эскизом монументального произведения (витраж, мозаика, роспись, м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нументальная скульптура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выразительный язык при моделировании архитектурного простран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крупнейшие художественные музеи мира и Росси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учать представления об особенностях художественных коллекций крупнейших м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зеев мир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навыки к</w:t>
      </w:r>
      <w:r w:rsidR="00D646ED" w:rsidRPr="007118F9">
        <w:rPr>
          <w:rFonts w:ascii="Times New Roman" w:hAnsi="Times New Roman" w:cs="Times New Roman"/>
          <w:sz w:val="24"/>
          <w:szCs w:val="24"/>
        </w:rPr>
        <w:t>оллективной работы над объемно-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странственной композиц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ей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основы сценографии как вида художественного творче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роль костюма, маски и грима в искусстве актерского перевоплощени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мена великих актеров российского театра XX века (А.Я. Головин, А.Н. Б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нуа, М.В. Добужинский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особенности художественной фотографи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выразительные средства художественной фотографии (композиция, план, 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курс, свет, ритм и др.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изобразительную природу экранных искусст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принципы киномонтажа в создании художественного образ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понятия: игровой и документальный фильм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мена мастеров российского кинематографа. С.М. Эйзенштейн. А.А. Тарко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ий. С.Ф. Бондарчук. Н.С. Михалк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основы искусства телевидени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различия в творческой работе художника-живописца и сценограф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полученные знания о типах оформления сцены при создании школьного спектакл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в практике любительского спектакля художественно-творческие умения по созданию костюмов, грима и т. д. для спектакля из доступных материал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элементарные навыки основ фотосъемки, осознанно осуществлять выбор объекта и точки съемки, ракурса, плана как художественно-выразительных средств фотогр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фи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в своей съемочной практике ранее приобретенные знания и навыки ком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зиции, чувства цвета, глубины пространства и т. д.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ьзоваться компьютерной обработкой фотоснимка при исправлении отдельных н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дочетов и случайностей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и объяснять синтетическую природу фильм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первоначальные навыки в создании сценария и замысла фильм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полученные ранее знания по композиции и построению кадр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ервоначальные навыки операторской грамоты, техники съемки и ко</w:t>
      </w:r>
      <w:r w:rsidR="00AA143C" w:rsidRPr="007118F9">
        <w:rPr>
          <w:rFonts w:ascii="Times New Roman" w:hAnsi="Times New Roman" w:cs="Times New Roman"/>
          <w:sz w:val="24"/>
          <w:szCs w:val="24"/>
        </w:rPr>
        <w:t>м</w:t>
      </w:r>
      <w:r w:rsidR="00AA143C" w:rsidRPr="007118F9">
        <w:rPr>
          <w:rFonts w:ascii="Times New Roman" w:hAnsi="Times New Roman" w:cs="Times New Roman"/>
          <w:sz w:val="24"/>
          <w:szCs w:val="24"/>
        </w:rPr>
        <w:t>пьютерного монтаж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сценарно-режиссерские навыки при построении текстового и изобразите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го сюжета, а также звукового ряда своей компьютерной анимаци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мотреть и анализировать с точки зрения режиссерского, монтажно-операторского 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кусства фильмы мастеров кино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опыт документальной съемки и тележурналистики для формирования школьного телевидени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еализовывать сценарно-режиссерскую и операторскую грамоту в практике создания видео-этюд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75" w:name="_Toc409691644"/>
      <w:bookmarkStart w:id="76" w:name="_Toc410653967"/>
      <w:bookmarkStart w:id="77" w:name="_Toc414553153"/>
      <w:r w:rsidRPr="007118F9">
        <w:rPr>
          <w:rFonts w:ascii="Times New Roman" w:hAnsi="Times New Roman" w:cs="Times New Roman"/>
          <w:b/>
          <w:sz w:val="24"/>
          <w:szCs w:val="24"/>
        </w:rPr>
        <w:t>1.2.5.1</w:t>
      </w:r>
      <w:r w:rsidR="0036526B" w:rsidRPr="007118F9">
        <w:rPr>
          <w:rFonts w:ascii="Times New Roman" w:hAnsi="Times New Roman" w:cs="Times New Roman"/>
          <w:b/>
          <w:sz w:val="24"/>
          <w:szCs w:val="24"/>
        </w:rPr>
        <w:t>3</w:t>
      </w:r>
      <w:r w:rsidRPr="007118F9">
        <w:rPr>
          <w:rFonts w:ascii="Times New Roman" w:hAnsi="Times New Roman" w:cs="Times New Roman"/>
          <w:b/>
          <w:sz w:val="24"/>
          <w:szCs w:val="24"/>
        </w:rPr>
        <w:t>. Музыка</w:t>
      </w:r>
      <w:bookmarkEnd w:id="75"/>
      <w:bookmarkEnd w:id="76"/>
      <w:bookmarkEnd w:id="77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значение интонации в музыке как носителя образного смысл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средства музыкальной выразительности: мелодию, ритм, темп, динам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ку, лад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характер музыкальных образов (лирических, драматических, героических, романтических, эпических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общее и особенное при сравнении музыкальных произведений на основе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лученных знаний об интонационной природе музык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жизненно-образное содержание музыкальных произведений разных жанр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 характеризовать приемы взаимодействия и развития образов музыкальных произведений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многообразие музыкальных образов и способов их развити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изводить интонационно-образный анализ музыкального произведени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основной принцип построения и развития музык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взаимосвязь жизненного содержания музыки и музыкальных образ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мышлять о знакомом музыкальном произведении, высказывая суждения об осно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й идее, средствах ее воплощения, интонационных особенностях, жанре, исполнителях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значение устного народного музыкального творчества в развитии общей культуры народ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основные жанры русской народной музыки: былины, лирические песни, частушки, разновидности обрядовых песен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специфику перевоплощения народной музыки в произведениях композит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взаимосвязь профессиональной композиторской музыки и народного муз</w:t>
      </w:r>
      <w:r w:rsidR="00AA143C"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>кального творче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художественные направления, стили и жанры классической и совреме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й музыки, особенности их музыкального языка и музыкальной драматурги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основные признаки исторических эпох, стилевых направлений в русской музыке, понимать стилевые черты русской классической музыкальной школ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основные признаки исторических эпох, стилевых направлений и наци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льных школ в западноевропейской музыке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вать характерные черты и образцы творчества крупнейших русских и зарубежных композитор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общее и особенное при сравнении музыкальных произведений на основе п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лученных знаний о стилевых направлениях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основные жанры светской музыки малой (баллада, баркарола, ноктюрн, 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манс, этюд и т.п.) и крупной формы (соната, симфония, кантата, концерт и т.п.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вать формы построения музыки (двухчастную, трехчастную, вариации, рондо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тембры музыкальных инструмент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 определять звучание музыкальных инструментов: духовых, струнных, уда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ных, современных электронных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виды оркестров: симфонического, духового, камерного, оркестра народных инструментов, эстрадно-джазового оркестр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музыкальными терминами в пределах изучаемой тем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знавать на слух изученные произведения русской и зарубежной классики, образцы н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родного музыкального творчества, произведения современных композиторов; 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характерные особенности музыкального язык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эмоционально-образно воспринимать и характеризовать музыкальные произведени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произведения выдающихся композиторов прошлого и современност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единство жизненного содержания и художественной формы в различных музыкальных образах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творчески интерпретировать содержание музыкальных произведений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различные трактовки одного и того же произведения, аргументируя 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нительскую интерпретацию замысла композитор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нтерпретацию классической музыки в современных обработках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характерные признаки современной популярной музык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стили рок-музыки и ее отдельных направлений: рок-оперы, рок-н-ролла и др.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творчество исполнителей авторской песн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особенности взаимодействия музыки с другими видами искус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жанровые параллели между музыкой и другими видами искусст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равнивать интонации музыкального, живописного и литературного произведений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взаимодействие музыки, изобразительного искусства и литературы на основе осознания специфики языка каждого из них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ходить ассоциативные связи между художественными образами музыки, изобраз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ого искусства и литературы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значимость музыки в творчестве писателей и поэт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 определять на слух мужские (тенор, баритон, бас) и женские (сопрано, ме</w:t>
      </w:r>
      <w:r w:rsidR="00AA143C" w:rsidRPr="007118F9">
        <w:rPr>
          <w:rFonts w:ascii="Times New Roman" w:hAnsi="Times New Roman" w:cs="Times New Roman"/>
          <w:sz w:val="24"/>
          <w:szCs w:val="24"/>
        </w:rPr>
        <w:t>ц</w:t>
      </w:r>
      <w:r w:rsidR="00AA143C" w:rsidRPr="007118F9">
        <w:rPr>
          <w:rFonts w:ascii="Times New Roman" w:hAnsi="Times New Roman" w:cs="Times New Roman"/>
          <w:sz w:val="24"/>
          <w:szCs w:val="24"/>
        </w:rPr>
        <w:t>цо-сопрано, контральто) певческие голос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разновидности хоровых коллективов по стилю (манере) исполнения: наро</w:t>
      </w:r>
      <w:r w:rsidR="00AA143C" w:rsidRPr="007118F9">
        <w:rPr>
          <w:rFonts w:ascii="Times New Roman" w:hAnsi="Times New Roman" w:cs="Times New Roman"/>
          <w:sz w:val="24"/>
          <w:szCs w:val="24"/>
        </w:rPr>
        <w:t>д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е, академические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ладеть навыками вокально-хорового музицировани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навыки вокально-хоровой работы при пении с музыкальным сопровожден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ем и без сопровождения (a cappella)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творчески интерпретировать содержание музыкального произведения в пени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участвовать в коллективной исполнительской деятельности, используя различные фо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мы индивидуального и группового музицировани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мышлять о знакомом музыкальном произведении, высказывать суждения об осно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й идее, о средствах и формах ее воплощени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передавать свои музыкальные впечатления в устной или письменной форме; 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являть творческую инициативу, участвуя в музыкально-эстетической деятельност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специфику музыки как вида искусства и ее значение в жизни человека и о</w:t>
      </w:r>
      <w:r w:rsidR="00AA143C" w:rsidRPr="007118F9">
        <w:rPr>
          <w:rFonts w:ascii="Times New Roman" w:hAnsi="Times New Roman" w:cs="Times New Roman"/>
          <w:sz w:val="24"/>
          <w:szCs w:val="24"/>
        </w:rPr>
        <w:t>б</w:t>
      </w:r>
      <w:r w:rsidR="00AA143C" w:rsidRPr="007118F9">
        <w:rPr>
          <w:rFonts w:ascii="Times New Roman" w:hAnsi="Times New Roman" w:cs="Times New Roman"/>
          <w:sz w:val="24"/>
          <w:szCs w:val="24"/>
        </w:rPr>
        <w:t>ще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эмоционально проживать исторические события и судьбы защитников Отечества, в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площаемые в музыкальных произведениях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примеры выдающихся (в том числе современных) отечественных и зар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жных музыкальных исполнителей и исполнительских коллектив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менять современные информационно-коммуникационные технологии для записи и воспроизведения музык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босновывать собственные предпочтения, касающиеся музыкальных произведений различных стилей и жанр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приобретенные знания и умения в практической деятельности и повс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дневной жизни (в том числе в творческой и сценической)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истоки и интонационное своеобразие, характерные черты и признаки, трад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ций, обрядов музыкального фольклора разных стран мир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особенности языка западноевропейской музыки на примере мадригала, мот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та, кантаты, прелюдии, фуги, мессы, реквием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нимать особенности языка отечественной духовной и светской музыкальной культ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ры на примере канта, литургии, хорового концерт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специфику духовной музыки в эпоху Средневековья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познавать мелодику знаменного распева – основы древнерусской церковной муз</w:t>
      </w:r>
      <w:r w:rsidR="00AA143C"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>ки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формы построения музыки (сонатно-симфонический цикл, сюита), понимать их возможности в воплощении и развитии музыкальных образов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делять признаки для установления стилевых связей в процессе изучения музыка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го искусства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личать и передавать в художественно-творческой деятельности характер, эмоци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льное состояние и свое отношение к природе, человеку, обществу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нять свою партию в хоре в простейших двухголосных произведениях, в том числе с ориентацией на нотную запись;</w:t>
      </w:r>
    </w:p>
    <w:p w:rsidR="00AA143C" w:rsidRPr="007118F9" w:rsidRDefault="0094523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ктивно использовать язык музыки для освоения содержания различных учебных предметов (литературы, русского языка, окружающего мира, математики и др.).</w:t>
      </w:r>
    </w:p>
    <w:p w:rsidR="00AA143C" w:rsidRPr="007118F9" w:rsidRDefault="00D646ED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78" w:name="_Toc409691645"/>
      <w:bookmarkStart w:id="79" w:name="_Toc410653968"/>
      <w:bookmarkStart w:id="80" w:name="_Toc414553154"/>
      <w:r w:rsidRPr="007118F9">
        <w:rPr>
          <w:rFonts w:ascii="Times New Roman" w:hAnsi="Times New Roman" w:cs="Times New Roman"/>
          <w:b/>
          <w:sz w:val="24"/>
          <w:szCs w:val="24"/>
        </w:rPr>
        <w:t>1.2.5.1</w:t>
      </w:r>
      <w:r w:rsidR="0036526B" w:rsidRPr="007118F9">
        <w:rPr>
          <w:rFonts w:ascii="Times New Roman" w:hAnsi="Times New Roman" w:cs="Times New Roman"/>
          <w:b/>
          <w:sz w:val="24"/>
          <w:szCs w:val="24"/>
        </w:rPr>
        <w:t>4</w:t>
      </w:r>
      <w:r w:rsidRPr="007118F9">
        <w:rPr>
          <w:rFonts w:ascii="Times New Roman" w:hAnsi="Times New Roman" w:cs="Times New Roman"/>
          <w:b/>
          <w:sz w:val="24"/>
          <w:szCs w:val="24"/>
        </w:rPr>
        <w:t>. </w:t>
      </w:r>
      <w:r w:rsidR="00AA143C" w:rsidRPr="007118F9">
        <w:rPr>
          <w:rFonts w:ascii="Times New Roman" w:hAnsi="Times New Roman" w:cs="Times New Roman"/>
          <w:b/>
          <w:sz w:val="24"/>
          <w:szCs w:val="24"/>
        </w:rPr>
        <w:t>Технология</w:t>
      </w:r>
      <w:bookmarkEnd w:id="78"/>
      <w:bookmarkEnd w:id="79"/>
      <w:bookmarkEnd w:id="80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 соответствии с требованиями Федерального государственного образовательного ста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дарта основного общего образования к результатам предметной области «Технология», план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 xml:space="preserve">руемые результаты освоения предмета «Технология» отражают: </w:t>
      </w:r>
    </w:p>
    <w:p w:rsidR="00AA143C" w:rsidRPr="007118F9" w:rsidRDefault="0081468B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осознание роли техники и технологий для прогрессивного развития общества; форм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вание целостного представления о техносфере, сущности технологической культуры и ку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туры труда; уяснение социальных и экологических последствий развития технологий промы</w:t>
      </w:r>
      <w:r w:rsidR="00AA143C" w:rsidRPr="007118F9">
        <w:rPr>
          <w:rFonts w:ascii="Times New Roman" w:hAnsi="Times New Roman" w:cs="Times New Roman"/>
          <w:sz w:val="24"/>
          <w:szCs w:val="24"/>
        </w:rPr>
        <w:t>ш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ленного и сельскохозяйственного производства, энергетики и транспорта; </w:t>
      </w:r>
    </w:p>
    <w:p w:rsidR="00AA143C" w:rsidRPr="007118F9" w:rsidRDefault="0081468B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владение методами учебно-исследовательской и проектной деятельности, решения творческих задач, моделирования, конструирования и эстетического оформления изделий, обеспечения сохранности продуктов труда; </w:t>
      </w:r>
    </w:p>
    <w:p w:rsidR="00AA143C" w:rsidRPr="007118F9" w:rsidRDefault="0081468B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AA143C" w:rsidRPr="007118F9" w:rsidRDefault="0081468B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формирование умений устанавливать взаимосвязь знаний по разным учебным предм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там для решения прикладных учебных задач;</w:t>
      </w:r>
    </w:p>
    <w:p w:rsidR="00AA143C" w:rsidRPr="007118F9" w:rsidRDefault="0081468B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витие умений применять технологии представления, преобразования и использов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ия информации, оценивать возможности и области применения средств и инструментов ИКТ в современном производстве или сфере обслуживания;</w:t>
      </w:r>
    </w:p>
    <w:p w:rsidR="00AA143C" w:rsidRPr="007118F9" w:rsidRDefault="0081468B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формирование представлений о мире профессий, связанных с изучаемыми технологи</w:t>
      </w:r>
      <w:r w:rsidR="00AA143C" w:rsidRPr="007118F9">
        <w:rPr>
          <w:rFonts w:ascii="Times New Roman" w:hAnsi="Times New Roman" w:cs="Times New Roman"/>
          <w:sz w:val="24"/>
          <w:szCs w:val="24"/>
        </w:rPr>
        <w:t>я</w:t>
      </w:r>
      <w:r w:rsidR="00AA143C" w:rsidRPr="007118F9">
        <w:rPr>
          <w:rFonts w:ascii="Times New Roman" w:hAnsi="Times New Roman" w:cs="Times New Roman"/>
          <w:sz w:val="24"/>
          <w:szCs w:val="24"/>
        </w:rPr>
        <w:t>ми, их востребованности на рынке труд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Современные материальные, информационные и гуманитарные технологии и пе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>р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>спективы их развит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81468B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называть и характеризовать актуальные управленческие, медицинские, информацио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ые технологии, технологии производства и обработки материалов, машиностроения, биоте</w:t>
      </w:r>
      <w:r w:rsidR="00AA143C" w:rsidRPr="007118F9">
        <w:rPr>
          <w:rFonts w:ascii="Times New Roman" w:hAnsi="Times New Roman" w:cs="Times New Roman"/>
          <w:sz w:val="24"/>
          <w:szCs w:val="24"/>
        </w:rPr>
        <w:t>х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логии, нанотехнологии;</w:t>
      </w:r>
    </w:p>
    <w:p w:rsidR="00AA143C" w:rsidRPr="007118F9" w:rsidRDefault="0081468B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называть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и характеризовать перспективные управленческие, медицинские, информац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онные технологии, технологии производства и обработки материалов, машиностроения, би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технологии, нанотехнологии;</w:t>
      </w:r>
    </w:p>
    <w:p w:rsidR="00AA143C" w:rsidRPr="007118F9" w:rsidRDefault="0081468B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бъясня</w:t>
      </w:r>
      <w:r w:rsidR="00AA143C" w:rsidRPr="007118F9">
        <w:rPr>
          <w:rFonts w:ascii="Times New Roman" w:hAnsi="Times New Roman" w:cs="Times New Roman"/>
          <w:sz w:val="24"/>
          <w:szCs w:val="24"/>
        </w:rPr>
        <w:t>ть на произвольно избранных примерах принципиальные отличия современных технологий производства материальных продуктов от традиционных технологий, связывая свои объяснения с принципиальными алгоритмами, способами обработки ресурсов, свойствами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уктов современных производственных технологий и мерой их технологической чистоты;</w:t>
      </w:r>
    </w:p>
    <w:p w:rsidR="00AA143C" w:rsidRPr="007118F9" w:rsidRDefault="0081468B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81468B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иводить рассуждения, содержащие аргументированные оценки и прогнозы развития технологий в сферах медицины, производства и обработки материалов, машиностроения,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водства продуктов питания, сервиса, информационной сфере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Формирование технологической культуры и проектно-технологического мышления обучающихс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следовать технологии, в том числе в процессе изготовления субъективно нового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укта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условия применимости технологии в том числе с позиций экологической з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щищенности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гнозировать по известной технологии выходы (характеристики продукта) в завис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мости о</w:t>
      </w:r>
      <w:r w:rsidR="00D646ED" w:rsidRPr="007118F9">
        <w:rPr>
          <w:rFonts w:ascii="Times New Roman" w:hAnsi="Times New Roman" w:cs="Times New Roman"/>
          <w:sz w:val="24"/>
          <w:szCs w:val="24"/>
        </w:rPr>
        <w:t>т изменения входов /параметров /</w:t>
      </w:r>
      <w:r w:rsidR="00AA143C" w:rsidRPr="007118F9">
        <w:rPr>
          <w:rFonts w:ascii="Times New Roman" w:hAnsi="Times New Roman" w:cs="Times New Roman"/>
          <w:sz w:val="24"/>
          <w:szCs w:val="24"/>
        </w:rPr>
        <w:t>ресурсов, проверяет прогнозы опытно-экспериментальным путем, в том числе самостоятельно планируя такого рода эксперименты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 зависимости от ситуации оптимизировать базовые технологии (затрат</w:t>
      </w:r>
      <w:r w:rsidR="00D646ED" w:rsidRPr="007118F9">
        <w:rPr>
          <w:rFonts w:ascii="Times New Roman" w:hAnsi="Times New Roman" w:cs="Times New Roman"/>
          <w:sz w:val="24"/>
          <w:szCs w:val="24"/>
        </w:rPr>
        <w:t>ность 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каче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оценку и испытание полученного продукта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анализ потребностей в тех или иных материальных или информационных продуктах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исывать технологическое решение с помощью текста, рисунков, графического из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бражения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возможные технологические решения, определять их достоинства и н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достатки в контексте заданной ситуации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и анализировать разработку и / или реализацию прикладных проектов, пре</w:t>
      </w:r>
      <w:r w:rsidR="00AA143C" w:rsidRPr="007118F9">
        <w:rPr>
          <w:rFonts w:ascii="Times New Roman" w:hAnsi="Times New Roman" w:cs="Times New Roman"/>
          <w:sz w:val="24"/>
          <w:szCs w:val="24"/>
        </w:rPr>
        <w:t>д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агающих: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 изготовлению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материального продукта на основе технологической документации с применением элементарных (не требующих регулирования) и сложных (требующих регули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ания / настройки) рабочих инструментов / технологического оборудования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модификации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материального продукта по технической документации и изменения п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метров технологического процесса для получения заданных свойств материального продукта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давать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характеристик</w:t>
      </w:r>
      <w:r w:rsidRPr="007118F9">
        <w:rPr>
          <w:rFonts w:ascii="Times New Roman" w:hAnsi="Times New Roman" w:cs="Times New Roman"/>
          <w:sz w:val="24"/>
          <w:szCs w:val="24"/>
        </w:rPr>
        <w:t>у и разрабатывать материальные продукты</w:t>
      </w:r>
      <w:r w:rsidR="00AA143C" w:rsidRPr="007118F9">
        <w:rPr>
          <w:rFonts w:ascii="Times New Roman" w:hAnsi="Times New Roman" w:cs="Times New Roman"/>
          <w:sz w:val="24"/>
          <w:szCs w:val="24"/>
        </w:rPr>
        <w:t>, вклю</w:t>
      </w:r>
      <w:r w:rsidRPr="007118F9">
        <w:rPr>
          <w:rFonts w:ascii="Times New Roman" w:hAnsi="Times New Roman" w:cs="Times New Roman"/>
          <w:sz w:val="24"/>
          <w:szCs w:val="24"/>
        </w:rPr>
        <w:t>чая их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модел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вание в информационной среде (конструкторе)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встраиванию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созданного информационного продукта в заданную оболочку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зготовлению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информационного продукта по заданному алгоритму в заданной оболо</w:t>
      </w:r>
      <w:r w:rsidR="00AA143C" w:rsidRPr="007118F9">
        <w:rPr>
          <w:rFonts w:ascii="Times New Roman" w:hAnsi="Times New Roman" w:cs="Times New Roman"/>
          <w:sz w:val="24"/>
          <w:szCs w:val="24"/>
        </w:rPr>
        <w:t>ч</w:t>
      </w:r>
      <w:r w:rsidR="00AA143C" w:rsidRPr="007118F9">
        <w:rPr>
          <w:rFonts w:ascii="Times New Roman" w:hAnsi="Times New Roman" w:cs="Times New Roman"/>
          <w:sz w:val="24"/>
          <w:szCs w:val="24"/>
        </w:rPr>
        <w:t>ке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</w:t>
      </w:r>
      <w:r w:rsidR="00D646ED" w:rsidRPr="007118F9">
        <w:rPr>
          <w:rFonts w:ascii="Times New Roman" w:hAnsi="Times New Roman" w:cs="Times New Roman"/>
          <w:sz w:val="24"/>
          <w:szCs w:val="24"/>
        </w:rPr>
        <w:t xml:space="preserve"> и анализировать разработку и/</w:t>
      </w:r>
      <w:r w:rsidR="00AA143C" w:rsidRPr="007118F9">
        <w:rPr>
          <w:rFonts w:ascii="Times New Roman" w:hAnsi="Times New Roman" w:cs="Times New Roman"/>
          <w:sz w:val="24"/>
          <w:szCs w:val="24"/>
        </w:rPr>
        <w:t>или реализацию технологических проектов, предполагающих: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08716C" w:rsidRPr="007118F9">
        <w:rPr>
          <w:rFonts w:ascii="Times New Roman" w:hAnsi="Times New Roman" w:cs="Times New Roman"/>
          <w:sz w:val="24"/>
          <w:szCs w:val="24"/>
        </w:rPr>
        <w:t>оптимизировать заданный способ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(технологии) получения требующегося материаль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о продукта (после его применения в собственной практике)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08716C" w:rsidRPr="007118F9">
        <w:rPr>
          <w:rFonts w:ascii="Times New Roman" w:hAnsi="Times New Roman" w:cs="Times New Roman"/>
          <w:sz w:val="24"/>
          <w:szCs w:val="24"/>
        </w:rPr>
        <w:t>обобщать прецеденты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получения продуктов одной группы различными субъектами (опыта), анализ</w:t>
      </w:r>
      <w:r w:rsidR="0008716C" w:rsidRPr="007118F9">
        <w:rPr>
          <w:rFonts w:ascii="Times New Roman" w:hAnsi="Times New Roman" w:cs="Times New Roman"/>
          <w:sz w:val="24"/>
          <w:szCs w:val="24"/>
        </w:rPr>
        <w:t>ировать потребительски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свойств</w:t>
      </w:r>
      <w:r w:rsidR="0008716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данных продуктов, запро</w:t>
      </w:r>
      <w:r w:rsidR="0008716C" w:rsidRPr="007118F9">
        <w:rPr>
          <w:rFonts w:ascii="Times New Roman" w:hAnsi="Times New Roman" w:cs="Times New Roman"/>
          <w:sz w:val="24"/>
          <w:szCs w:val="24"/>
        </w:rPr>
        <w:t>сы групп их потр</w:t>
      </w:r>
      <w:r w:rsidR="0008716C" w:rsidRPr="007118F9">
        <w:rPr>
          <w:rFonts w:ascii="Times New Roman" w:hAnsi="Times New Roman" w:cs="Times New Roman"/>
          <w:sz w:val="24"/>
          <w:szCs w:val="24"/>
        </w:rPr>
        <w:t>е</w:t>
      </w:r>
      <w:r w:rsidR="0008716C" w:rsidRPr="007118F9">
        <w:rPr>
          <w:rFonts w:ascii="Times New Roman" w:hAnsi="Times New Roman" w:cs="Times New Roman"/>
          <w:sz w:val="24"/>
          <w:szCs w:val="24"/>
        </w:rPr>
        <w:t>бителей, условия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08716C" w:rsidRPr="007118F9">
        <w:rPr>
          <w:rFonts w:ascii="Times New Roman" w:hAnsi="Times New Roman" w:cs="Times New Roman"/>
          <w:sz w:val="24"/>
          <w:szCs w:val="24"/>
        </w:rPr>
        <w:t>производства с выработкой (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08716C" w:rsidRPr="007118F9">
        <w:rPr>
          <w:rFonts w:ascii="Times New Roman" w:hAnsi="Times New Roman" w:cs="Times New Roman"/>
          <w:sz w:val="24"/>
          <w:szCs w:val="24"/>
        </w:rPr>
        <w:t>ис</w:t>
      </w:r>
      <w:r w:rsidR="00AA143C" w:rsidRPr="007118F9">
        <w:rPr>
          <w:rFonts w:ascii="Times New Roman" w:hAnsi="Times New Roman" w:cs="Times New Roman"/>
          <w:sz w:val="24"/>
          <w:szCs w:val="24"/>
        </w:rPr>
        <w:t>ованием, регламентацией) технологии прои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дства данного продукта и ее пи</w:t>
      </w:r>
      <w:r w:rsidRPr="007118F9">
        <w:rPr>
          <w:rFonts w:ascii="Times New Roman" w:hAnsi="Times New Roman" w:cs="Times New Roman"/>
          <w:sz w:val="24"/>
          <w:szCs w:val="24"/>
        </w:rPr>
        <w:t>лот</w:t>
      </w:r>
      <w:r w:rsidR="0008716C" w:rsidRPr="007118F9">
        <w:rPr>
          <w:rFonts w:ascii="Times New Roman" w:hAnsi="Times New Roman" w:cs="Times New Roman"/>
          <w:sz w:val="24"/>
          <w:szCs w:val="24"/>
        </w:rPr>
        <w:t>ного применения; разрабатывать инструкции, технолог</w:t>
      </w:r>
      <w:r w:rsidR="0008716C" w:rsidRPr="007118F9">
        <w:rPr>
          <w:rFonts w:ascii="Times New Roman" w:hAnsi="Times New Roman" w:cs="Times New Roman"/>
          <w:sz w:val="24"/>
          <w:szCs w:val="24"/>
        </w:rPr>
        <w:t>и</w:t>
      </w:r>
      <w:r w:rsidR="0008716C" w:rsidRPr="007118F9">
        <w:rPr>
          <w:rFonts w:ascii="Times New Roman" w:hAnsi="Times New Roman" w:cs="Times New Roman"/>
          <w:sz w:val="24"/>
          <w:szCs w:val="24"/>
        </w:rPr>
        <w:t>чески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карт</w:t>
      </w:r>
      <w:r w:rsidR="0008716C" w:rsidRPr="007118F9">
        <w:rPr>
          <w:rFonts w:ascii="Times New Roman" w:hAnsi="Times New Roman" w:cs="Times New Roman"/>
          <w:sz w:val="24"/>
          <w:szCs w:val="24"/>
        </w:rPr>
        <w:t>ы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для испол</w:t>
      </w:r>
      <w:r w:rsidRPr="007118F9">
        <w:rPr>
          <w:rFonts w:ascii="Times New Roman" w:hAnsi="Times New Roman" w:cs="Times New Roman"/>
          <w:sz w:val="24"/>
          <w:szCs w:val="24"/>
        </w:rPr>
        <w:t>ните</w:t>
      </w:r>
      <w:r w:rsidR="0008716C" w:rsidRPr="007118F9">
        <w:rPr>
          <w:rFonts w:ascii="Times New Roman" w:hAnsi="Times New Roman" w:cs="Times New Roman"/>
          <w:sz w:val="24"/>
          <w:szCs w:val="24"/>
        </w:rPr>
        <w:t>лей, согласовывать их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с заинтересованными субъектами;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разрабатывать (комбинировать, изменять параметры и требования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к ресурсам) технол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ии получения материального и информационного продукта с заданными свойствами;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проводить и анализировать разработку и /</w:t>
      </w:r>
      <w:r w:rsidR="00AA143C" w:rsidRPr="007118F9">
        <w:rPr>
          <w:rFonts w:ascii="Times New Roman" w:hAnsi="Times New Roman" w:cs="Times New Roman"/>
          <w:sz w:val="24"/>
          <w:szCs w:val="24"/>
        </w:rPr>
        <w:t>или реализацию проектов, предполагающих: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планирование (разработку) материального продукта в соответствии с задачей собстве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ной деятельности (включая моделирование и разработку документации);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планирование (разработку) материального продукта на основе самостоятельно пров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денных исследований потребительских интересов;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разработку плана продвижения продукта;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и анализировать конструирование механизмов, простейших роботов, позв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ляющих решить конкретные задачи (с помощью стандартных простых механизмов, с помощью материального или виртуального конструктора). 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и формулировать проблему, требующую технологического решения;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модифицировать имеющиеся продук</w:t>
      </w:r>
      <w:r w:rsidR="00D646ED" w:rsidRPr="007118F9">
        <w:rPr>
          <w:rFonts w:ascii="Times New Roman" w:hAnsi="Times New Roman" w:cs="Times New Roman"/>
          <w:sz w:val="24"/>
          <w:szCs w:val="24"/>
        </w:rPr>
        <w:t>ты в соответствии с ситуацией /</w:t>
      </w:r>
      <w:r w:rsidR="00AA143C" w:rsidRPr="007118F9">
        <w:rPr>
          <w:rFonts w:ascii="Times New Roman" w:hAnsi="Times New Roman" w:cs="Times New Roman"/>
          <w:sz w:val="24"/>
          <w:szCs w:val="24"/>
        </w:rPr>
        <w:t>за</w:t>
      </w:r>
      <w:r w:rsidR="00D646ED" w:rsidRPr="007118F9">
        <w:rPr>
          <w:rFonts w:ascii="Times New Roman" w:hAnsi="Times New Roman" w:cs="Times New Roman"/>
          <w:sz w:val="24"/>
          <w:szCs w:val="24"/>
        </w:rPr>
        <w:t>казом /потребностью /з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ачей деятельности и в соответствии с их характеристиками разрабатывать технологию на основе базовой технологии;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технологизировать свой опыт, представлять на основе ретроспективного анализа и унификации деятельности описание в виде инструкции или технологической карты;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ценивать комм</w:t>
      </w:r>
      <w:r w:rsidR="00D646ED" w:rsidRPr="007118F9">
        <w:rPr>
          <w:rFonts w:ascii="Times New Roman" w:hAnsi="Times New Roman" w:cs="Times New Roman"/>
          <w:sz w:val="24"/>
          <w:szCs w:val="24"/>
        </w:rPr>
        <w:t>ерческий потенциал продукта и/</w:t>
      </w:r>
      <w:r w:rsidR="00AA143C" w:rsidRPr="007118F9">
        <w:rPr>
          <w:rFonts w:ascii="Times New Roman" w:hAnsi="Times New Roman" w:cs="Times New Roman"/>
          <w:sz w:val="24"/>
          <w:szCs w:val="24"/>
        </w:rPr>
        <w:t>или технологии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Построение образовательных траекторий и планов в области профессионального самоопределения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виса, информационной сфере, описывает тенденции их развития,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ситуацию на региональном рынке труда, называет тенденции ее разв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ия,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разъясн</w:t>
      </w:r>
      <w:r w:rsidR="00AA143C" w:rsidRPr="007118F9">
        <w:rPr>
          <w:rFonts w:ascii="Times New Roman" w:hAnsi="Times New Roman" w:cs="Times New Roman"/>
          <w:sz w:val="24"/>
          <w:szCs w:val="24"/>
        </w:rPr>
        <w:t>яет социальное значение групп профессий, востребованных на региональном рынке труда,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группы предприятий региона проживания,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учреждения профессионального образования различного уровня, ра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оженные на территории проживания обучающегося, об оказываемых ими образовательных услугах, условиях поступления и особенностях обучения,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свои мотивы и причины принятия тех или иных решений,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результаты и последствия своих решений, связанных с выбором и реал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зацией образовательной траектории,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свои возможности и предпочтения, связанные с освоением определен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о уровня образовательных программ и реализацией тех или иных видов деятельности,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в,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олучит опыт поиска, извлечения, структурирования и обработки информации о пе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спективах развития современных производств в регионе проживания, а также информации об актуальном состоянии и перспективах развития регионального рынка труда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AA143C" w:rsidRPr="007118F9" w:rsidRDefault="0008716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ционной сфере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81" w:name="_Toc409691647"/>
      <w:bookmarkStart w:id="82" w:name="_Toc410653970"/>
      <w:bookmarkStart w:id="83" w:name="_Toc414553156"/>
      <w:r w:rsidRPr="007118F9">
        <w:rPr>
          <w:rFonts w:ascii="Times New Roman" w:hAnsi="Times New Roman" w:cs="Times New Roman"/>
          <w:b/>
          <w:sz w:val="24"/>
          <w:szCs w:val="24"/>
        </w:rPr>
        <w:t>1.2.5.1</w:t>
      </w:r>
      <w:r w:rsidR="0036526B" w:rsidRPr="007118F9">
        <w:rPr>
          <w:rFonts w:ascii="Times New Roman" w:hAnsi="Times New Roman" w:cs="Times New Roman"/>
          <w:b/>
          <w:sz w:val="24"/>
          <w:szCs w:val="24"/>
        </w:rPr>
        <w:t>5</w:t>
      </w:r>
      <w:r w:rsidRPr="007118F9">
        <w:rPr>
          <w:rFonts w:ascii="Times New Roman" w:hAnsi="Times New Roman" w:cs="Times New Roman"/>
          <w:b/>
          <w:sz w:val="24"/>
          <w:szCs w:val="24"/>
        </w:rPr>
        <w:t>. Физическая культура</w:t>
      </w:r>
      <w:bookmarkEnd w:id="81"/>
      <w:bookmarkEnd w:id="82"/>
      <w:bookmarkEnd w:id="83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ыпускник научится: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менном обществ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содержательные основы здорового образа жизни, раскрывать его взаимосвязь со здоровьем, гармоничным физическим развитием и физической подготовлен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тью, формированием качеств личности и профилактикой вредных привычек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скрывать базовые понятия и термины физической культуры, применять их в процессе совместных занятий физическими упражнениями со своими сверстниками, излагать с их пом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щью особенности техники двигательных действий и физических упражнений, развития физ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их качеств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ационально планировать режим дня и учебной недел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ий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спользовать занятия физической кул</w:t>
      </w:r>
      <w:r w:rsidR="00AA143C" w:rsidRPr="007118F9">
        <w:rPr>
          <w:rFonts w:ascii="Times New Roman" w:hAnsi="Times New Roman" w:cs="Times New Roman"/>
          <w:sz w:val="24"/>
          <w:szCs w:val="24"/>
        </w:rPr>
        <w:t>ь</w:t>
      </w:r>
      <w:r w:rsidR="00AA143C" w:rsidRPr="007118F9">
        <w:rPr>
          <w:rFonts w:ascii="Times New Roman" w:hAnsi="Times New Roman" w:cs="Times New Roman"/>
          <w:sz w:val="24"/>
          <w:szCs w:val="24"/>
        </w:rPr>
        <w:t>турой, спортивные игры и спортивные соревнования для организации индивидуального отдыха и досуга, укрепления собственного здоровья, повышения уровня физических кондиций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ставлять комплексы физических упражнений оздоровительной, тренирующей и ко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ригирующей направленности, подбирать индивидуальную нагрузку с учетом функциональных особенностей и возможностей собственного организм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физические упражнения по их функциональной направленности, планировать их последовательность и дозировку в процессе самостоятельных занятий по ук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плению здоровья и развитию физических качеств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амостоятельно проводить занятия по обучению двигательным действиям, анализир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вать особенности их выполнения, выявлять ошибки и своевременно устранять и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тестировать показатели физического развития и основных физических качеств, сравн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вать их с возрастными стандартами, контролировать особенности их динамики в процессе с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мостоятельных занятий физической подготовкой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комплексы упражнений по профилактике утомления и перенапряжения о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ганизма, повышению его работоспособности в процессе трудовой и учебной деятельност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общеразвивающие упражнения, целенаправленно воздействующие на разв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ие основных физических качеств (силы, быстроты, выносливости, гибкости и координации движений)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акробатические комбинации из числа хорошо освоенных упражнений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гимнастические комбинации на спортивных снарядах из числа хорошо о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военных упражнений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легкоатлетические упражнения в беге и в прыжках (в длину и высоту)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спуски и торможения на лыжах с пологого склона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основные технические действия и приемы игры в футбол, волейбол, баске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бол в условиях учебной и игровой деятельности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передвижения на лыжах различными способами, демонстрировать технику последовательного чередования их в процессе прохождения тренировочных дистанций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тестовые упражнения для оценки уровня индивидуального  развития осно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ных физических качеств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цель возрождения Олимпийских игр и роль Пьера де Кубертена в ст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влении современного олимпийского движения, объяснять смысл символики и ритуалов Олимпийских игр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исторические вехи развития отечественного спортивного движения, великих спортсменов, принесших славу российскому спорту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признаки положительного влияния занятий физической подготовкой на у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репление здоровья, устанавливать связь между развитием физических качеств и основных си</w:t>
      </w:r>
      <w:r w:rsidR="00AA143C" w:rsidRPr="007118F9">
        <w:rPr>
          <w:rFonts w:ascii="Times New Roman" w:hAnsi="Times New Roman" w:cs="Times New Roman"/>
          <w:sz w:val="24"/>
          <w:szCs w:val="24"/>
        </w:rPr>
        <w:t>с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м организма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ести дневник по физкультурной деятельности, включать в него оформление планов проведения самостоятельных занятий с физическими упражнениями разной функциональной направленности, данные контроля динамики индивидуального физического развития и физи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>ской подготовленности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занятия физической культурой с использованием оздоровительной ходьбы и бега, лыжных прогулок и туристических походов, обеспечивать их оздоровительную нап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в</w:t>
      </w:r>
      <w:r w:rsidR="00AA143C" w:rsidRPr="007118F9">
        <w:rPr>
          <w:rFonts w:ascii="Times New Roman" w:hAnsi="Times New Roman" w:cs="Times New Roman"/>
          <w:sz w:val="24"/>
          <w:szCs w:val="24"/>
        </w:rPr>
        <w:t>ленность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водить восстановительные мероприятия с использованием банных процедур и сеа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в оздоровительного массажа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комплексы упражнений лечебной физической культуры с учетом имеющи</w:t>
      </w:r>
      <w:r w:rsidR="00AA143C" w:rsidRPr="007118F9">
        <w:rPr>
          <w:rFonts w:ascii="Times New Roman" w:hAnsi="Times New Roman" w:cs="Times New Roman"/>
          <w:sz w:val="24"/>
          <w:szCs w:val="24"/>
        </w:rPr>
        <w:t>х</w:t>
      </w:r>
      <w:r w:rsidR="00AA143C" w:rsidRPr="007118F9">
        <w:rPr>
          <w:rFonts w:ascii="Times New Roman" w:hAnsi="Times New Roman" w:cs="Times New Roman"/>
          <w:sz w:val="24"/>
          <w:szCs w:val="24"/>
        </w:rPr>
        <w:t>ся индивидуальных отклонений в показателях здоровья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существлять судейство по одному из осваиваемых видов спорта; 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полнять технико-тактические действия национальных видов спорта;</w:t>
      </w:r>
    </w:p>
    <w:p w:rsidR="00AA143C" w:rsidRPr="007118F9" w:rsidRDefault="005F793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оплывать учебную дистанцию вольным стилем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84" w:name="_Toc409691648"/>
      <w:bookmarkStart w:id="85" w:name="_Toc410653971"/>
      <w:bookmarkStart w:id="86" w:name="_Toc414553157"/>
      <w:r w:rsidRPr="007118F9">
        <w:rPr>
          <w:rFonts w:ascii="Times New Roman" w:hAnsi="Times New Roman" w:cs="Times New Roman"/>
          <w:b/>
          <w:sz w:val="24"/>
          <w:szCs w:val="24"/>
        </w:rPr>
        <w:t>1.2.5.1</w:t>
      </w:r>
      <w:r w:rsidR="00A02C8B">
        <w:rPr>
          <w:rFonts w:ascii="Times New Roman" w:hAnsi="Times New Roman" w:cs="Times New Roman"/>
          <w:b/>
          <w:sz w:val="24"/>
          <w:szCs w:val="24"/>
        </w:rPr>
        <w:t>6</w:t>
      </w:r>
      <w:r w:rsidRPr="007118F9">
        <w:rPr>
          <w:rFonts w:ascii="Times New Roman" w:hAnsi="Times New Roman" w:cs="Times New Roman"/>
          <w:b/>
          <w:sz w:val="24"/>
          <w:szCs w:val="24"/>
        </w:rPr>
        <w:t>. Основы безопасности жизнедеятельности</w:t>
      </w:r>
      <w:bookmarkEnd w:id="84"/>
      <w:bookmarkEnd w:id="85"/>
      <w:bookmarkEnd w:id="86"/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научится: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и характеризовать условия экологической безопасност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предельно допустимых концентрациях вредных веществ в атм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фере, воде и почв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знания о способах контроля качества окружающей среды и продуктов п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тания с использованием бытовых приборов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, использовать бытовые приборы контроля качества окружающей среды и продуктов питания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использовать бытовые приборы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использовать средства бытовой хими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использовать средства коммуникаци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и характеризовать опасные ситуации криминогенного характер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видеть причины возникновения возможных опасных ситуаций криминогенного х</w:t>
      </w:r>
      <w:r w:rsidR="00AA143C" w:rsidRPr="007118F9">
        <w:rPr>
          <w:rFonts w:ascii="Times New Roman" w:hAnsi="Times New Roman" w:cs="Times New Roman"/>
          <w:sz w:val="24"/>
          <w:szCs w:val="24"/>
        </w:rPr>
        <w:t>а</w:t>
      </w:r>
      <w:r w:rsidR="00AA143C" w:rsidRPr="007118F9">
        <w:rPr>
          <w:rFonts w:ascii="Times New Roman" w:hAnsi="Times New Roman" w:cs="Times New Roman"/>
          <w:sz w:val="24"/>
          <w:szCs w:val="24"/>
        </w:rPr>
        <w:t>рактер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вести и применять способы самозащиты в криминогенной ситуации на ул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ц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вести и применять способы самозащиты в криминогенной ситуации в под</w:t>
      </w:r>
      <w:r w:rsidR="00AA143C" w:rsidRPr="007118F9">
        <w:rPr>
          <w:rFonts w:ascii="Times New Roman" w:hAnsi="Times New Roman" w:cs="Times New Roman"/>
          <w:sz w:val="24"/>
          <w:szCs w:val="24"/>
        </w:rPr>
        <w:t>ъ</w:t>
      </w:r>
      <w:r w:rsidR="00AA143C" w:rsidRPr="007118F9">
        <w:rPr>
          <w:rFonts w:ascii="Times New Roman" w:hAnsi="Times New Roman" w:cs="Times New Roman"/>
          <w:sz w:val="24"/>
          <w:szCs w:val="24"/>
        </w:rPr>
        <w:t>езд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вести и применять способы самозащиты в криминогенной ситуации в лифт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вести и применять способы самозащиты в криминогенной ситуации в ква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тир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вести и применять способы самозащиты при карманной краж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вести и применять способы самозащиты при попытке мошенничеств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екватно оценивать ситуацию дорожного движения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действовать при пожар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использовать средства индивидуальной защиты при пожар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применять первичные средства пожаротушения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блюдать правила безопасности дорожного движения пешеход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блюдать правила безопасности дорожного движения велосипедист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соблюдать правила безопасности дорожного движения пассажира транспортного сре</w:t>
      </w:r>
      <w:r w:rsidR="00AA143C" w:rsidRPr="007118F9">
        <w:rPr>
          <w:rFonts w:ascii="Times New Roman" w:hAnsi="Times New Roman" w:cs="Times New Roman"/>
          <w:sz w:val="24"/>
          <w:szCs w:val="24"/>
        </w:rPr>
        <w:t>д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в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на в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д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вести у воды и на вод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средства и способы само- и взаимопомощи на вод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в ту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ических похода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готовиться к туристическим походам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вести в туристических похода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екватно оценивать ситуацию и ориентироваться на местност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обывать и поддерживать огонь в автономных условия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обывать и очищать воду в автономных условия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добывать и готовить пищу в автономных условиях; сооружать (обустраивать) време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>ное жилище в автономных условия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сигналы бедствия и отвечать на ни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причины и последствия чрезвычайных ситуаций природного характера для личности, общества и государств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видеть опасности и правильно действовать в случае чрезвычайных ситуаций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дного характер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мероприятия по защите населения от чрезвычайных ситуаций п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дного характер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безопасно использовать средства индивидуальной защиты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причины и последствия чрезвычайных ситуаций техногенного хара</w:t>
      </w:r>
      <w:r w:rsidR="00AA143C" w:rsidRPr="007118F9">
        <w:rPr>
          <w:rFonts w:ascii="Times New Roman" w:hAnsi="Times New Roman" w:cs="Times New Roman"/>
          <w:sz w:val="24"/>
          <w:szCs w:val="24"/>
        </w:rPr>
        <w:t>к</w:t>
      </w:r>
      <w:r w:rsidR="00AA143C" w:rsidRPr="007118F9">
        <w:rPr>
          <w:rFonts w:ascii="Times New Roman" w:hAnsi="Times New Roman" w:cs="Times New Roman"/>
          <w:sz w:val="24"/>
          <w:szCs w:val="24"/>
        </w:rPr>
        <w:t>тера для личности, общества и государств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видеть опасности и правильно действовать в чрезвычайных ситуациях техноген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о характер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мероприятия по защите населения от чрезвычайных ситуаций тех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генного характер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действовать по сигналу «Внимание всем!»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использовать средства индивидуальной и коллективной защиты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мплектовать минимально необходимый набор вещей (документов, продуктов) в сл</w:t>
      </w:r>
      <w:r w:rsidR="00AA143C" w:rsidRPr="007118F9">
        <w:rPr>
          <w:rFonts w:ascii="Times New Roman" w:hAnsi="Times New Roman" w:cs="Times New Roman"/>
          <w:sz w:val="24"/>
          <w:szCs w:val="24"/>
        </w:rPr>
        <w:t>у</w:t>
      </w:r>
      <w:r w:rsidR="00AA143C" w:rsidRPr="007118F9">
        <w:rPr>
          <w:rFonts w:ascii="Times New Roman" w:hAnsi="Times New Roman" w:cs="Times New Roman"/>
          <w:sz w:val="24"/>
          <w:szCs w:val="24"/>
        </w:rPr>
        <w:t>чае эвакуаци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и характеризовать явления терроризма, экстремизма, наркотизма и последствия данных явлений для личности, общества и государств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мероприятия по защите населения от терроризма, экстремизма, на</w:t>
      </w:r>
      <w:r w:rsidR="00AA143C" w:rsidRPr="007118F9">
        <w:rPr>
          <w:rFonts w:ascii="Times New Roman" w:hAnsi="Times New Roman" w:cs="Times New Roman"/>
          <w:sz w:val="24"/>
          <w:szCs w:val="24"/>
        </w:rPr>
        <w:t>р</w:t>
      </w:r>
      <w:r w:rsidR="00AA143C" w:rsidRPr="007118F9">
        <w:rPr>
          <w:rFonts w:ascii="Times New Roman" w:hAnsi="Times New Roman" w:cs="Times New Roman"/>
          <w:sz w:val="24"/>
          <w:szCs w:val="24"/>
        </w:rPr>
        <w:t>котизм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оценивать ситуацию и безопасно действовать при обнаружении неизвестного предмета, возможной угрозе взрыва (при взрыве) взрывного устройств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действовать при похищении или захвате в заложники (попытки похищения) и при проведении мероприятий по освобождению заложн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>ков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и характеризовать основные положения законодательных актов, ре</w:t>
      </w:r>
      <w:r w:rsidR="00AA143C" w:rsidRPr="007118F9">
        <w:rPr>
          <w:rFonts w:ascii="Times New Roman" w:hAnsi="Times New Roman" w:cs="Times New Roman"/>
          <w:sz w:val="24"/>
          <w:szCs w:val="24"/>
        </w:rPr>
        <w:t>г</w:t>
      </w:r>
      <w:r w:rsidR="00AA143C" w:rsidRPr="007118F9">
        <w:rPr>
          <w:rFonts w:ascii="Times New Roman" w:hAnsi="Times New Roman" w:cs="Times New Roman"/>
          <w:sz w:val="24"/>
          <w:szCs w:val="24"/>
        </w:rPr>
        <w:t>ламентирующих ответственность несовершеннолетних за правонарушения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и характеризовать опасные ситуации в местах большого скопления людей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видеть причины возникновения возможных опасных ситуаций в местах большого скопления людей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екватно оценивать ситуацию и безопасно действовать в местах массового скопления людей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овещать (вызывать) экстренные службы при чрезвычайной ситуаци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безопасный и здоровый образ жизни, его составляющие и значение для личности, общества и государств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мероприятия и факторы, укрепляющие и разрушающие здоровь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ланировать профилактические мероприятия по сохранению и укреплению своего зд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ровья;</w:t>
      </w:r>
    </w:p>
    <w:p w:rsidR="00287B7F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декватно оценивать нагрузку и профилактические занятия по укреплению здоровья;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ланировать распорядок дня с учетом нагрузок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являть мероприятия и факторы, потенциально опасные для здоровья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безопасно использовать ресурсы интернета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состояние своего здоровья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пределять состояния оказания неотложной помощ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алгоритм действий по оказанию первой помощ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средства оказания первой помощ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казывать первую помощь при наружном и внутреннем кровотечени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звлекать инородное тело из верхних дыхательных путей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казывать первую помощь при ушиба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казывать первую помощь при растяжения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казывать первую помощь при вывиха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казывать первую помощь при перелома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казывать первую помощь при ожога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казывать первую помощь при отморожениях и общем переохлаждени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казывать первую помощь при отравлениях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казывать первую помощь при тепловом (солнечном) ударе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казывать первую помощь при укусе насекомых и змей.</w:t>
      </w:r>
    </w:p>
    <w:p w:rsidR="00AA143C" w:rsidRPr="007118F9" w:rsidRDefault="00AA143C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ыпускник получит возможность научиться: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безопасно использовать средства индивидуальной защиты велосипедиста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и характеризовать причины и последствия опасных ситуаций в тур</w:t>
      </w:r>
      <w:r w:rsidR="00AA143C" w:rsidRPr="007118F9">
        <w:rPr>
          <w:rFonts w:ascii="Times New Roman" w:hAnsi="Times New Roman" w:cs="Times New Roman"/>
          <w:sz w:val="24"/>
          <w:szCs w:val="24"/>
        </w:rPr>
        <w:t>и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стических поездках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готовиться к туристическим поездкам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адекватно оценивать ситуацию и безопасно вести в туристических поездках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анализировать последствия возможных опасных ситуаций в местах большого скопл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ия людей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анализировать последствия возможных опасных ситуаций криминогенного характера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применять права покупателя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анализировать последствия проявления терроризма, экстремизма, наркотизма; </w:t>
      </w:r>
    </w:p>
    <w:p w:rsidR="00287B7F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предвидеть пути и средства возможного вовлечения в террористическую, экстремис</w:t>
      </w:r>
      <w:r w:rsidR="00AA143C" w:rsidRPr="007118F9">
        <w:rPr>
          <w:rFonts w:ascii="Times New Roman" w:hAnsi="Times New Roman" w:cs="Times New Roman"/>
          <w:sz w:val="24"/>
          <w:szCs w:val="24"/>
        </w:rPr>
        <w:t>т</w:t>
      </w:r>
      <w:r w:rsidR="00AA143C" w:rsidRPr="007118F9">
        <w:rPr>
          <w:rFonts w:ascii="Times New Roman" w:hAnsi="Times New Roman" w:cs="Times New Roman"/>
          <w:sz w:val="24"/>
          <w:szCs w:val="24"/>
        </w:rPr>
        <w:t>скую и наркотическую деятельность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анализировать влияние вредных привычек и факторов и на состояние своего здоровья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характеризовать роль семьи в жизни личности и общества и ее влияние на здоровье ч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ловека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классифицировать и характеризовать основные положения законодательных актов, р</w:t>
      </w:r>
      <w:r w:rsidR="00AA143C" w:rsidRPr="007118F9">
        <w:rPr>
          <w:rFonts w:ascii="Times New Roman" w:hAnsi="Times New Roman" w:cs="Times New Roman"/>
          <w:sz w:val="24"/>
          <w:szCs w:val="24"/>
        </w:rPr>
        <w:t>е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гулирующих права и обязанности супругов, и защищающих права ребенка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сновам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са</w:t>
      </w:r>
      <w:r w:rsidRPr="007118F9">
        <w:rPr>
          <w:rFonts w:ascii="Times New Roman" w:hAnsi="Times New Roman" w:cs="Times New Roman"/>
          <w:sz w:val="24"/>
          <w:szCs w:val="24"/>
        </w:rPr>
        <w:t>моконтроля, самооценки, принятию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решений и осуществле</w:t>
      </w:r>
      <w:r w:rsidRPr="007118F9">
        <w:rPr>
          <w:rFonts w:ascii="Times New Roman" w:hAnsi="Times New Roman" w:cs="Times New Roman"/>
          <w:sz w:val="24"/>
          <w:szCs w:val="24"/>
        </w:rPr>
        <w:t>нию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 осознанного выбора в учебной и познавательной деятельности при формировании современной культуры безопасности жизнедеятельност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классифицировать основные правовые аспекты оказания первой помощи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не инфекционных заболеваниях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инфекционных заболеваниях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оказывать первую помощь при остановке сердечной деятельности;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коме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оказывать первую помощь при поражении электрическим током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пользовать для решения коммуникативных задач в области безопасности жизнеде</w:t>
      </w:r>
      <w:r w:rsidR="00AA143C" w:rsidRPr="007118F9">
        <w:rPr>
          <w:rFonts w:ascii="Times New Roman" w:hAnsi="Times New Roman" w:cs="Times New Roman"/>
          <w:sz w:val="24"/>
          <w:szCs w:val="24"/>
        </w:rPr>
        <w:t>я</w:t>
      </w:r>
      <w:r w:rsidR="00AA143C" w:rsidRPr="007118F9">
        <w:rPr>
          <w:rFonts w:ascii="Times New Roman" w:hAnsi="Times New Roman" w:cs="Times New Roman"/>
          <w:sz w:val="24"/>
          <w:szCs w:val="24"/>
        </w:rPr>
        <w:t>тельности различные источники информации, включая Интернет-ресурсы и другие базы да</w:t>
      </w:r>
      <w:r w:rsidR="00AA143C" w:rsidRPr="007118F9">
        <w:rPr>
          <w:rFonts w:ascii="Times New Roman" w:hAnsi="Times New Roman" w:cs="Times New Roman"/>
          <w:sz w:val="24"/>
          <w:szCs w:val="24"/>
        </w:rPr>
        <w:t>н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ных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усваивать приемы действий в различных опасных и чрезвычайных ситуациях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исследовать различные ситуации в повседневной жизнедеятельности, опасные и чре</w:t>
      </w:r>
      <w:r w:rsidR="00AA143C" w:rsidRPr="007118F9">
        <w:rPr>
          <w:rFonts w:ascii="Times New Roman" w:hAnsi="Times New Roman" w:cs="Times New Roman"/>
          <w:sz w:val="24"/>
          <w:szCs w:val="24"/>
        </w:rPr>
        <w:t>з</w:t>
      </w:r>
      <w:r w:rsidR="00AA143C" w:rsidRPr="007118F9">
        <w:rPr>
          <w:rFonts w:ascii="Times New Roman" w:hAnsi="Times New Roman" w:cs="Times New Roman"/>
          <w:sz w:val="24"/>
          <w:szCs w:val="24"/>
        </w:rPr>
        <w:t>вычайные ситуации, выдвигать предположения и проводить несложные эксперименты для д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 xml:space="preserve">казательства предположений обеспечения личной безопасности; </w:t>
      </w:r>
    </w:p>
    <w:p w:rsidR="00AA143C" w:rsidRPr="007118F9" w:rsidRDefault="00287B7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AA143C" w:rsidRPr="007118F9">
        <w:rPr>
          <w:rFonts w:ascii="Times New Roman" w:hAnsi="Times New Roman" w:cs="Times New Roman"/>
          <w:sz w:val="24"/>
          <w:szCs w:val="24"/>
        </w:rPr>
        <w:t>творчески решать моделируемые ситуации и практические задачи в области безопасн</w:t>
      </w:r>
      <w:r w:rsidR="00AA143C" w:rsidRPr="007118F9">
        <w:rPr>
          <w:rFonts w:ascii="Times New Roman" w:hAnsi="Times New Roman" w:cs="Times New Roman"/>
          <w:sz w:val="24"/>
          <w:szCs w:val="24"/>
        </w:rPr>
        <w:t>о</w:t>
      </w:r>
      <w:r w:rsidR="00AA143C" w:rsidRPr="007118F9">
        <w:rPr>
          <w:rFonts w:ascii="Times New Roman" w:hAnsi="Times New Roman" w:cs="Times New Roman"/>
          <w:sz w:val="24"/>
          <w:szCs w:val="24"/>
        </w:rPr>
        <w:t>сти жизнедеятельности.</w:t>
      </w:r>
    </w:p>
    <w:p w:rsidR="00546181" w:rsidRPr="007118F9" w:rsidRDefault="00546181" w:rsidP="007118F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br w:type="page"/>
      </w:r>
    </w:p>
    <w:p w:rsidR="00546181" w:rsidRPr="007118F9" w:rsidRDefault="00546181" w:rsidP="007118F9">
      <w:pPr>
        <w:pStyle w:val="2"/>
        <w:spacing w:line="240" w:lineRule="auto"/>
        <w:contextualSpacing/>
        <w:rPr>
          <w:sz w:val="24"/>
          <w:szCs w:val="24"/>
        </w:rPr>
      </w:pPr>
      <w:bookmarkStart w:id="87" w:name="_Toc410653972"/>
      <w:bookmarkStart w:id="88" w:name="_Toc414553158"/>
      <w:r w:rsidRPr="007118F9">
        <w:rPr>
          <w:sz w:val="24"/>
          <w:szCs w:val="24"/>
        </w:rPr>
        <w:lastRenderedPageBreak/>
        <w:t>1.3. Система оценки достижения планируемых результатов освоения основной о</w:t>
      </w:r>
      <w:r w:rsidRPr="007118F9">
        <w:rPr>
          <w:sz w:val="24"/>
          <w:szCs w:val="24"/>
        </w:rPr>
        <w:t>б</w:t>
      </w:r>
      <w:r w:rsidRPr="007118F9">
        <w:rPr>
          <w:sz w:val="24"/>
          <w:szCs w:val="24"/>
        </w:rPr>
        <w:t>разовательной программы основного общего образования</w:t>
      </w:r>
      <w:bookmarkEnd w:id="87"/>
      <w:bookmarkEnd w:id="88"/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b/>
          <w:sz w:val="24"/>
          <w:szCs w:val="24"/>
        </w:rPr>
      </w:pP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b/>
          <w:sz w:val="24"/>
          <w:szCs w:val="24"/>
        </w:rPr>
      </w:pPr>
      <w:r w:rsidRPr="007118F9">
        <w:rPr>
          <w:b/>
          <w:sz w:val="24"/>
          <w:szCs w:val="24"/>
        </w:rPr>
        <w:t>1.3.1. Общие положения</w:t>
      </w:r>
    </w:p>
    <w:p w:rsidR="001C19CC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Система оценки достижения планируемых результатов (далее – система оценки) являе</w:t>
      </w:r>
      <w:r w:rsidRPr="007118F9">
        <w:rPr>
          <w:sz w:val="24"/>
          <w:szCs w:val="24"/>
        </w:rPr>
        <w:t>т</w:t>
      </w:r>
      <w:r w:rsidRPr="007118F9">
        <w:rPr>
          <w:sz w:val="24"/>
          <w:szCs w:val="24"/>
        </w:rPr>
        <w:t xml:space="preserve">ся частью системы оценки и управления качеством образования в </w:t>
      </w:r>
      <w:r w:rsidR="001C19CC" w:rsidRPr="007118F9">
        <w:rPr>
          <w:sz w:val="24"/>
          <w:szCs w:val="24"/>
        </w:rPr>
        <w:t>школе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 xml:space="preserve">Основным </w:t>
      </w:r>
      <w:r w:rsidRPr="007118F9">
        <w:rPr>
          <w:i/>
          <w:sz w:val="24"/>
          <w:szCs w:val="24"/>
        </w:rPr>
        <w:t>объектом</w:t>
      </w:r>
      <w:r w:rsidRPr="007118F9">
        <w:rPr>
          <w:sz w:val="24"/>
          <w:szCs w:val="24"/>
        </w:rPr>
        <w:t xml:space="preserve"> системы оценки, ее </w:t>
      </w:r>
      <w:r w:rsidRPr="007118F9">
        <w:rPr>
          <w:i/>
          <w:sz w:val="24"/>
          <w:szCs w:val="24"/>
        </w:rPr>
        <w:t>содержательной и критериальной базой</w:t>
      </w:r>
      <w:r w:rsidRPr="007118F9">
        <w:rPr>
          <w:sz w:val="24"/>
          <w:szCs w:val="24"/>
        </w:rPr>
        <w:t xml:space="preserve"> в</w:t>
      </w:r>
      <w:r w:rsidRPr="007118F9">
        <w:rPr>
          <w:sz w:val="24"/>
          <w:szCs w:val="24"/>
        </w:rPr>
        <w:t>ы</w:t>
      </w:r>
      <w:r w:rsidRPr="007118F9">
        <w:rPr>
          <w:sz w:val="24"/>
          <w:szCs w:val="24"/>
        </w:rPr>
        <w:t>ступают требования ФГОС</w:t>
      </w:r>
      <w:r w:rsidR="001C19CC" w:rsidRPr="007118F9">
        <w:rPr>
          <w:sz w:val="24"/>
          <w:szCs w:val="24"/>
        </w:rPr>
        <w:t xml:space="preserve"> основного общего образования</w:t>
      </w:r>
      <w:r w:rsidRPr="007118F9">
        <w:rPr>
          <w:sz w:val="24"/>
          <w:szCs w:val="24"/>
        </w:rPr>
        <w:t>, которые конкретизируются в пл</w:t>
      </w:r>
      <w:r w:rsidRPr="007118F9">
        <w:rPr>
          <w:sz w:val="24"/>
          <w:szCs w:val="24"/>
        </w:rPr>
        <w:t>а</w:t>
      </w:r>
      <w:r w:rsidRPr="007118F9">
        <w:rPr>
          <w:sz w:val="24"/>
          <w:szCs w:val="24"/>
        </w:rPr>
        <w:t>нируемых результатах освоения обучающимися основной образовательной программы образ</w:t>
      </w:r>
      <w:r w:rsidRPr="007118F9">
        <w:rPr>
          <w:sz w:val="24"/>
          <w:szCs w:val="24"/>
        </w:rPr>
        <w:t>о</w:t>
      </w:r>
      <w:r w:rsidRPr="007118F9">
        <w:rPr>
          <w:sz w:val="24"/>
          <w:szCs w:val="24"/>
        </w:rPr>
        <w:t>вательной организации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Система оценки включает процедуры внутренней и внешней оценки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b/>
          <w:i/>
          <w:sz w:val="24"/>
          <w:szCs w:val="24"/>
        </w:rPr>
        <w:t xml:space="preserve">Внутренняя оценка </w:t>
      </w:r>
      <w:r w:rsidRPr="007118F9">
        <w:rPr>
          <w:sz w:val="24"/>
          <w:szCs w:val="24"/>
        </w:rPr>
        <w:t>включает:</w:t>
      </w:r>
      <w:r w:rsidR="001C2A2C" w:rsidRPr="007118F9">
        <w:rPr>
          <w:sz w:val="24"/>
          <w:szCs w:val="24"/>
        </w:rPr>
        <w:t xml:space="preserve"> </w:t>
      </w:r>
      <w:r w:rsidRPr="007118F9">
        <w:rPr>
          <w:sz w:val="24"/>
          <w:szCs w:val="24"/>
        </w:rPr>
        <w:t>стартовую диагностику,</w:t>
      </w:r>
      <w:r w:rsidR="001C2A2C" w:rsidRPr="007118F9">
        <w:rPr>
          <w:sz w:val="24"/>
          <w:szCs w:val="24"/>
        </w:rPr>
        <w:t xml:space="preserve"> </w:t>
      </w:r>
      <w:r w:rsidRPr="007118F9">
        <w:rPr>
          <w:sz w:val="24"/>
          <w:szCs w:val="24"/>
        </w:rPr>
        <w:t>текущую и тематическую оце</w:t>
      </w:r>
      <w:r w:rsidRPr="007118F9">
        <w:rPr>
          <w:sz w:val="24"/>
          <w:szCs w:val="24"/>
        </w:rPr>
        <w:t>н</w:t>
      </w:r>
      <w:r w:rsidRPr="007118F9">
        <w:rPr>
          <w:sz w:val="24"/>
          <w:szCs w:val="24"/>
        </w:rPr>
        <w:t>ку,</w:t>
      </w:r>
      <w:r w:rsidR="001C2A2C" w:rsidRPr="007118F9">
        <w:rPr>
          <w:sz w:val="24"/>
          <w:szCs w:val="24"/>
        </w:rPr>
        <w:t xml:space="preserve"> </w:t>
      </w:r>
      <w:r w:rsidRPr="007118F9">
        <w:rPr>
          <w:sz w:val="24"/>
          <w:szCs w:val="24"/>
        </w:rPr>
        <w:t>портфолио,</w:t>
      </w:r>
      <w:r w:rsidR="001C2A2C" w:rsidRPr="007118F9">
        <w:rPr>
          <w:sz w:val="24"/>
          <w:szCs w:val="24"/>
        </w:rPr>
        <w:t xml:space="preserve"> </w:t>
      </w:r>
      <w:r w:rsidRPr="007118F9">
        <w:rPr>
          <w:sz w:val="24"/>
          <w:szCs w:val="24"/>
        </w:rPr>
        <w:t>внутришкольный мониторинг образовательных достижений,</w:t>
      </w:r>
      <w:r w:rsidR="001C2A2C" w:rsidRPr="007118F9">
        <w:rPr>
          <w:sz w:val="24"/>
          <w:szCs w:val="24"/>
        </w:rPr>
        <w:t xml:space="preserve"> </w:t>
      </w:r>
      <w:r w:rsidRPr="007118F9">
        <w:rPr>
          <w:sz w:val="24"/>
          <w:szCs w:val="24"/>
        </w:rPr>
        <w:t>промежуточную и итоговую аттестацию обучающихся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b/>
          <w:i/>
          <w:sz w:val="24"/>
          <w:szCs w:val="24"/>
        </w:rPr>
        <w:t>К внешним процедурам</w:t>
      </w:r>
      <w:r w:rsidRPr="007118F9">
        <w:rPr>
          <w:sz w:val="24"/>
          <w:szCs w:val="24"/>
        </w:rPr>
        <w:t xml:space="preserve"> относятся:</w:t>
      </w:r>
      <w:r w:rsidR="001C2A2C" w:rsidRPr="007118F9">
        <w:rPr>
          <w:sz w:val="24"/>
          <w:szCs w:val="24"/>
        </w:rPr>
        <w:t xml:space="preserve"> </w:t>
      </w:r>
      <w:r w:rsidRPr="007118F9">
        <w:rPr>
          <w:sz w:val="24"/>
          <w:szCs w:val="24"/>
        </w:rPr>
        <w:t>государственная итоговая аттестация,</w:t>
      </w:r>
      <w:r w:rsidR="001C2A2C" w:rsidRPr="007118F9">
        <w:rPr>
          <w:sz w:val="24"/>
          <w:szCs w:val="24"/>
        </w:rPr>
        <w:t xml:space="preserve"> </w:t>
      </w:r>
      <w:r w:rsidRPr="007118F9">
        <w:rPr>
          <w:sz w:val="24"/>
          <w:szCs w:val="24"/>
        </w:rPr>
        <w:t>независимая оценка качества образования и</w:t>
      </w:r>
      <w:r w:rsidR="001C2A2C" w:rsidRPr="007118F9">
        <w:rPr>
          <w:sz w:val="24"/>
          <w:szCs w:val="24"/>
        </w:rPr>
        <w:t xml:space="preserve"> </w:t>
      </w:r>
      <w:r w:rsidRPr="007118F9">
        <w:rPr>
          <w:sz w:val="24"/>
          <w:szCs w:val="24"/>
        </w:rPr>
        <w:t>мониторинговые исследования муниципального, регионального и федерального уровней.</w:t>
      </w:r>
    </w:p>
    <w:p w:rsidR="00546181" w:rsidRPr="007118F9" w:rsidRDefault="00546181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В соответствии с ФГОС ООО система оценки </w:t>
      </w:r>
      <w:r w:rsidR="001C2A2C" w:rsidRPr="007118F9">
        <w:rPr>
          <w:rFonts w:ascii="Times New Roman" w:hAnsi="Times New Roman" w:cs="Times New Roman"/>
          <w:sz w:val="24"/>
          <w:szCs w:val="24"/>
        </w:rPr>
        <w:t xml:space="preserve">школы строится на </w:t>
      </w:r>
      <w:r w:rsidRPr="007118F9">
        <w:rPr>
          <w:rFonts w:ascii="Times New Roman" w:hAnsi="Times New Roman" w:cs="Times New Roman"/>
          <w:sz w:val="24"/>
          <w:szCs w:val="24"/>
        </w:rPr>
        <w:t>систем</w:t>
      </w:r>
      <w:r w:rsidR="001C2A2C" w:rsidRPr="007118F9">
        <w:rPr>
          <w:rFonts w:ascii="Times New Roman" w:hAnsi="Times New Roman" w:cs="Times New Roman"/>
          <w:sz w:val="24"/>
          <w:szCs w:val="24"/>
        </w:rPr>
        <w:t>но-деятельностном, уровневом и комплексном</w:t>
      </w:r>
      <w:r w:rsidRPr="007118F9">
        <w:rPr>
          <w:rFonts w:ascii="Times New Roman" w:hAnsi="Times New Roman" w:cs="Times New Roman"/>
          <w:sz w:val="24"/>
          <w:szCs w:val="24"/>
        </w:rPr>
        <w:t xml:space="preserve"> подход</w:t>
      </w:r>
      <w:r w:rsidR="001C2A2C" w:rsidRPr="007118F9">
        <w:rPr>
          <w:rFonts w:ascii="Times New Roman" w:hAnsi="Times New Roman" w:cs="Times New Roman"/>
          <w:sz w:val="24"/>
          <w:szCs w:val="24"/>
        </w:rPr>
        <w:t>ах</w:t>
      </w:r>
      <w:r w:rsidRPr="007118F9">
        <w:rPr>
          <w:rFonts w:ascii="Times New Roman" w:hAnsi="Times New Roman" w:cs="Times New Roman"/>
          <w:sz w:val="24"/>
          <w:szCs w:val="24"/>
        </w:rPr>
        <w:t xml:space="preserve"> к оценке образовательных достижений.</w:t>
      </w:r>
    </w:p>
    <w:p w:rsidR="00546181" w:rsidRPr="007118F9" w:rsidRDefault="00546181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Системно-деятельностный подход</w:t>
      </w:r>
      <w:r w:rsidRPr="007118F9">
        <w:rPr>
          <w:rFonts w:ascii="Times New Roman" w:hAnsi="Times New Roman" w:cs="Times New Roman"/>
          <w:sz w:val="24"/>
          <w:szCs w:val="24"/>
        </w:rPr>
        <w:t xml:space="preserve"> к оценке образовательных достижений проявляется в оценке способности </w:t>
      </w:r>
      <w:r w:rsidR="001C2A2C" w:rsidRPr="007118F9">
        <w:rPr>
          <w:rFonts w:ascii="Times New Roman" w:hAnsi="Times New Roman" w:cs="Times New Roman"/>
          <w:sz w:val="24"/>
          <w:szCs w:val="24"/>
        </w:rPr>
        <w:t>об</w:t>
      </w:r>
      <w:r w:rsidRPr="007118F9">
        <w:rPr>
          <w:rFonts w:ascii="Times New Roman" w:hAnsi="Times New Roman" w:cs="Times New Roman"/>
          <w:sz w:val="24"/>
          <w:szCs w:val="24"/>
        </w:rPr>
        <w:t>уча</w:t>
      </w:r>
      <w:r w:rsidR="001C2A2C" w:rsidRPr="007118F9">
        <w:rPr>
          <w:rFonts w:ascii="Times New Roman" w:hAnsi="Times New Roman" w:cs="Times New Roman"/>
          <w:sz w:val="24"/>
          <w:szCs w:val="24"/>
        </w:rPr>
        <w:t>ю</w:t>
      </w:r>
      <w:r w:rsidRPr="007118F9">
        <w:rPr>
          <w:rFonts w:ascii="Times New Roman" w:hAnsi="Times New Roman" w:cs="Times New Roman"/>
          <w:sz w:val="24"/>
          <w:szCs w:val="24"/>
        </w:rPr>
        <w:t>щихся к решению учебно-познавательных и учебно-практических задач. Он обеспечивается содержанием и критериями оценки, в качестве которых выступают планируемые результаты обучения, выраженные в деятельностной форме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bCs/>
          <w:sz w:val="24"/>
          <w:szCs w:val="24"/>
        </w:rPr>
      </w:pPr>
      <w:r w:rsidRPr="007118F9">
        <w:rPr>
          <w:b/>
          <w:bCs/>
          <w:i/>
          <w:sz w:val="24"/>
          <w:szCs w:val="24"/>
        </w:rPr>
        <w:t xml:space="preserve">Уровневый подход </w:t>
      </w:r>
      <w:r w:rsidRPr="007118F9">
        <w:rPr>
          <w:bCs/>
          <w:sz w:val="24"/>
          <w:szCs w:val="24"/>
        </w:rPr>
        <w:t xml:space="preserve">служит важнейшей основой для организации индивидуальной работы с </w:t>
      </w:r>
      <w:r w:rsidR="001C2A2C" w:rsidRPr="007118F9">
        <w:rPr>
          <w:bCs/>
          <w:sz w:val="24"/>
          <w:szCs w:val="24"/>
        </w:rPr>
        <w:t>об</w:t>
      </w:r>
      <w:r w:rsidRPr="007118F9">
        <w:rPr>
          <w:bCs/>
          <w:sz w:val="24"/>
          <w:szCs w:val="24"/>
        </w:rPr>
        <w:t>уча</w:t>
      </w:r>
      <w:r w:rsidR="001C2A2C" w:rsidRPr="007118F9">
        <w:rPr>
          <w:bCs/>
          <w:sz w:val="24"/>
          <w:szCs w:val="24"/>
        </w:rPr>
        <w:t>ю</w:t>
      </w:r>
      <w:r w:rsidRPr="007118F9">
        <w:rPr>
          <w:bCs/>
          <w:sz w:val="24"/>
          <w:szCs w:val="24"/>
        </w:rPr>
        <w:t xml:space="preserve">щимися. </w:t>
      </w:r>
      <w:r w:rsidRPr="007118F9">
        <w:rPr>
          <w:sz w:val="24"/>
          <w:szCs w:val="24"/>
        </w:rPr>
        <w:t xml:space="preserve">Он реализуется как по отношению </w:t>
      </w:r>
      <w:r w:rsidRPr="007118F9">
        <w:rPr>
          <w:bCs/>
          <w:sz w:val="24"/>
          <w:szCs w:val="24"/>
        </w:rPr>
        <w:t>к содержанию оценки, так и к представл</w:t>
      </w:r>
      <w:r w:rsidRPr="007118F9">
        <w:rPr>
          <w:bCs/>
          <w:sz w:val="24"/>
          <w:szCs w:val="24"/>
        </w:rPr>
        <w:t>е</w:t>
      </w:r>
      <w:r w:rsidRPr="007118F9">
        <w:rPr>
          <w:bCs/>
          <w:sz w:val="24"/>
          <w:szCs w:val="24"/>
        </w:rPr>
        <w:t>нию и интерпретации результатов измерений.</w:t>
      </w:r>
    </w:p>
    <w:p w:rsidR="001C2A2C" w:rsidRPr="007118F9" w:rsidRDefault="00546181" w:rsidP="007118F9">
      <w:pPr>
        <w:pStyle w:val="af4"/>
        <w:spacing w:line="240" w:lineRule="auto"/>
        <w:ind w:firstLine="709"/>
        <w:contextualSpacing/>
        <w:rPr>
          <w:bCs/>
          <w:sz w:val="24"/>
          <w:szCs w:val="24"/>
        </w:rPr>
      </w:pPr>
      <w:r w:rsidRPr="007118F9">
        <w:rPr>
          <w:bCs/>
          <w:sz w:val="24"/>
          <w:szCs w:val="24"/>
        </w:rPr>
        <w:t>Уровневый подход к содержанию оценки</w:t>
      </w:r>
      <w:r w:rsidRPr="007118F9">
        <w:rPr>
          <w:b/>
          <w:bCs/>
          <w:i/>
          <w:sz w:val="24"/>
          <w:szCs w:val="24"/>
        </w:rPr>
        <w:t xml:space="preserve"> </w:t>
      </w:r>
      <w:r w:rsidRPr="007118F9">
        <w:rPr>
          <w:bCs/>
          <w:sz w:val="24"/>
          <w:szCs w:val="24"/>
        </w:rPr>
        <w:t>обеспечивается структурой планируемых р</w:t>
      </w:r>
      <w:r w:rsidRPr="007118F9">
        <w:rPr>
          <w:bCs/>
          <w:sz w:val="24"/>
          <w:szCs w:val="24"/>
        </w:rPr>
        <w:t>е</w:t>
      </w:r>
      <w:r w:rsidRPr="007118F9">
        <w:rPr>
          <w:bCs/>
          <w:sz w:val="24"/>
          <w:szCs w:val="24"/>
        </w:rPr>
        <w:t xml:space="preserve">зультатов, в которых выделены три блока: общецелевой, «Выпускник научится» и «Выпускник получит возможность научиться». </w:t>
      </w:r>
    </w:p>
    <w:p w:rsidR="001C2A2C" w:rsidRPr="007118F9" w:rsidRDefault="00546181" w:rsidP="007118F9">
      <w:pPr>
        <w:pStyle w:val="af4"/>
        <w:spacing w:line="240" w:lineRule="auto"/>
        <w:ind w:firstLine="709"/>
        <w:contextualSpacing/>
        <w:rPr>
          <w:bCs/>
          <w:sz w:val="24"/>
          <w:szCs w:val="24"/>
        </w:rPr>
      </w:pPr>
      <w:r w:rsidRPr="007118F9">
        <w:rPr>
          <w:sz w:val="24"/>
          <w:szCs w:val="24"/>
        </w:rPr>
        <w:t>Достижение планируемых результатов, отнесенных к блоку «Выпускник научится», в</w:t>
      </w:r>
      <w:r w:rsidRPr="007118F9">
        <w:rPr>
          <w:sz w:val="24"/>
          <w:szCs w:val="24"/>
        </w:rPr>
        <w:t>ы</w:t>
      </w:r>
      <w:r w:rsidRPr="007118F9">
        <w:rPr>
          <w:sz w:val="24"/>
          <w:szCs w:val="24"/>
        </w:rPr>
        <w:t>носится на итоговую оценку</w:t>
      </w:r>
      <w:r w:rsidR="001C2A2C" w:rsidRPr="007118F9">
        <w:rPr>
          <w:sz w:val="24"/>
          <w:szCs w:val="24"/>
        </w:rPr>
        <w:t>.</w:t>
      </w:r>
      <w:r w:rsidRPr="007118F9">
        <w:rPr>
          <w:sz w:val="24"/>
          <w:szCs w:val="24"/>
        </w:rPr>
        <w:t xml:space="preserve"> </w:t>
      </w:r>
      <w:r w:rsidRPr="007118F9">
        <w:rPr>
          <w:bCs/>
          <w:sz w:val="24"/>
          <w:szCs w:val="24"/>
        </w:rPr>
        <w:t>Процедуры внутришкольного мониторинга строятся на</w:t>
      </w:r>
      <w:r w:rsidRPr="007118F9">
        <w:rPr>
          <w:sz w:val="24"/>
          <w:szCs w:val="24"/>
        </w:rPr>
        <w:t xml:space="preserve"> планиру</w:t>
      </w:r>
      <w:r w:rsidRPr="007118F9">
        <w:rPr>
          <w:sz w:val="24"/>
          <w:szCs w:val="24"/>
        </w:rPr>
        <w:t>е</w:t>
      </w:r>
      <w:r w:rsidRPr="007118F9">
        <w:rPr>
          <w:sz w:val="24"/>
          <w:szCs w:val="24"/>
        </w:rPr>
        <w:t xml:space="preserve">мых результатах, представленных в блоках «Выпускник научится» и </w:t>
      </w:r>
      <w:r w:rsidRPr="007118F9">
        <w:rPr>
          <w:bCs/>
          <w:sz w:val="24"/>
          <w:szCs w:val="24"/>
        </w:rPr>
        <w:t>«Выпускник получит во</w:t>
      </w:r>
      <w:r w:rsidRPr="007118F9">
        <w:rPr>
          <w:bCs/>
          <w:sz w:val="24"/>
          <w:szCs w:val="24"/>
        </w:rPr>
        <w:t>з</w:t>
      </w:r>
      <w:r w:rsidRPr="007118F9">
        <w:rPr>
          <w:bCs/>
          <w:sz w:val="24"/>
          <w:szCs w:val="24"/>
        </w:rPr>
        <w:t xml:space="preserve">можность научиться». </w:t>
      </w:r>
    </w:p>
    <w:p w:rsidR="001C2A2C" w:rsidRPr="007118F9" w:rsidRDefault="00546181" w:rsidP="007118F9">
      <w:pPr>
        <w:pStyle w:val="af4"/>
        <w:spacing w:line="240" w:lineRule="auto"/>
        <w:ind w:firstLine="709"/>
        <w:contextualSpacing/>
        <w:rPr>
          <w:bCs/>
          <w:sz w:val="24"/>
          <w:szCs w:val="24"/>
        </w:rPr>
      </w:pPr>
      <w:r w:rsidRPr="007118F9">
        <w:rPr>
          <w:bCs/>
          <w:sz w:val="24"/>
          <w:szCs w:val="24"/>
        </w:rPr>
        <w:t>Уровневый подход к представлению и интерпретации результатов</w:t>
      </w:r>
      <w:r w:rsidRPr="007118F9">
        <w:rPr>
          <w:b/>
          <w:bCs/>
          <w:i/>
          <w:sz w:val="24"/>
          <w:szCs w:val="24"/>
        </w:rPr>
        <w:t xml:space="preserve"> </w:t>
      </w:r>
      <w:r w:rsidRPr="007118F9">
        <w:rPr>
          <w:bCs/>
          <w:sz w:val="24"/>
          <w:szCs w:val="24"/>
        </w:rPr>
        <w:t xml:space="preserve">реализуется за счет фиксации различных уровней достижения обучающимися планируемых результатов: базового уровня и уровней выше и ниже базового. 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bCs/>
          <w:sz w:val="24"/>
          <w:szCs w:val="24"/>
        </w:rPr>
      </w:pPr>
      <w:r w:rsidRPr="007118F9">
        <w:rPr>
          <w:bCs/>
          <w:sz w:val="24"/>
          <w:szCs w:val="24"/>
        </w:rPr>
        <w:t>Достижение базового уровня свидетельствует о способности обучающихся решать тип</w:t>
      </w:r>
      <w:r w:rsidRPr="007118F9">
        <w:rPr>
          <w:bCs/>
          <w:sz w:val="24"/>
          <w:szCs w:val="24"/>
        </w:rPr>
        <w:t>о</w:t>
      </w:r>
      <w:r w:rsidRPr="007118F9">
        <w:rPr>
          <w:bCs/>
          <w:sz w:val="24"/>
          <w:szCs w:val="24"/>
        </w:rPr>
        <w:t xml:space="preserve">вые учебные задачи, целенаправленно отрабатываемые со всеми учащимися в ходе учебного процесса. </w:t>
      </w:r>
      <w:r w:rsidRPr="007118F9">
        <w:rPr>
          <w:sz w:val="24"/>
          <w:szCs w:val="24"/>
        </w:rPr>
        <w:t>Овладение базовым уровнем является достаточным для продолжения обучения и у</w:t>
      </w:r>
      <w:r w:rsidRPr="007118F9">
        <w:rPr>
          <w:sz w:val="24"/>
          <w:szCs w:val="24"/>
        </w:rPr>
        <w:t>с</w:t>
      </w:r>
      <w:r w:rsidRPr="007118F9">
        <w:rPr>
          <w:sz w:val="24"/>
          <w:szCs w:val="24"/>
        </w:rPr>
        <w:t>воения последующего материала.</w:t>
      </w:r>
    </w:p>
    <w:p w:rsidR="00546181" w:rsidRPr="007118F9" w:rsidRDefault="0054618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18F9">
        <w:rPr>
          <w:rFonts w:ascii="Times New Roman" w:hAnsi="Times New Roman" w:cs="Times New Roman"/>
          <w:b/>
          <w:bCs/>
          <w:i/>
          <w:sz w:val="24"/>
          <w:szCs w:val="24"/>
        </w:rPr>
        <w:t>Комплексный подход</w:t>
      </w:r>
      <w:r w:rsidRPr="007118F9">
        <w:rPr>
          <w:rFonts w:ascii="Times New Roman" w:hAnsi="Times New Roman" w:cs="Times New Roman"/>
          <w:bCs/>
          <w:sz w:val="24"/>
          <w:szCs w:val="24"/>
        </w:rPr>
        <w:t xml:space="preserve"> к оценке образовательных достижений реализуется путём</w:t>
      </w:r>
    </w:p>
    <w:p w:rsidR="00546181" w:rsidRPr="007118F9" w:rsidRDefault="001C2A2C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18F9">
        <w:rPr>
          <w:rFonts w:ascii="Times New Roman" w:hAnsi="Times New Roman" w:cs="Times New Roman"/>
          <w:bCs/>
          <w:sz w:val="24"/>
          <w:szCs w:val="24"/>
        </w:rPr>
        <w:t>- 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оценки трёх групп результатов: предметных, личностных, метапредметных (регуляти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в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 xml:space="preserve">ных, коммуникативных и познавательных </w:t>
      </w:r>
      <w:r w:rsidRPr="007118F9">
        <w:rPr>
          <w:rFonts w:ascii="Times New Roman" w:hAnsi="Times New Roman" w:cs="Times New Roman"/>
          <w:bCs/>
          <w:sz w:val="24"/>
          <w:szCs w:val="24"/>
        </w:rPr>
        <w:t>УУД)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;</w:t>
      </w:r>
    </w:p>
    <w:p w:rsidR="00546181" w:rsidRPr="007118F9" w:rsidRDefault="001C2A2C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18F9">
        <w:rPr>
          <w:rFonts w:ascii="Times New Roman" w:hAnsi="Times New Roman" w:cs="Times New Roman"/>
          <w:bCs/>
          <w:sz w:val="24"/>
          <w:szCs w:val="24"/>
        </w:rPr>
        <w:t>- 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использования комплекса оценочных процедур (стартовой, текущей, тематической, промежуточной) как основы для оценки динамики индивидуальных образовательных достиж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е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ний (индивидуального прогресса) и для итоговой оценки;</w:t>
      </w:r>
    </w:p>
    <w:p w:rsidR="00546181" w:rsidRPr="007118F9" w:rsidRDefault="001C2A2C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18F9">
        <w:rPr>
          <w:rFonts w:ascii="Times New Roman" w:hAnsi="Times New Roman" w:cs="Times New Roman"/>
          <w:bCs/>
          <w:sz w:val="24"/>
          <w:szCs w:val="24"/>
        </w:rPr>
        <w:t>- 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использования контекстной информации (об особенностях обучающихся, условиях и процессе обучения и др.) для интерпретации полученных результатов в целях управления кач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е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ством образования;</w:t>
      </w:r>
    </w:p>
    <w:p w:rsidR="00546181" w:rsidRPr="007118F9" w:rsidRDefault="001C2A2C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18F9">
        <w:rPr>
          <w:rFonts w:ascii="Times New Roman" w:hAnsi="Times New Roman" w:cs="Times New Roman"/>
          <w:bCs/>
          <w:sz w:val="24"/>
          <w:szCs w:val="24"/>
        </w:rPr>
        <w:t>- 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использования разнообразных методов и форм оценки, взаимно дополняющих друг друга (стандартизированных устных и письменных работ, проектов, практических работ, сам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о</w:t>
      </w:r>
      <w:r w:rsidR="00546181" w:rsidRPr="007118F9">
        <w:rPr>
          <w:rFonts w:ascii="Times New Roman" w:hAnsi="Times New Roman" w:cs="Times New Roman"/>
          <w:bCs/>
          <w:sz w:val="24"/>
          <w:szCs w:val="24"/>
        </w:rPr>
        <w:t>оценки, наблюдения и др.).</w:t>
      </w:r>
    </w:p>
    <w:p w:rsidR="00546181" w:rsidRPr="007118F9" w:rsidRDefault="00546181" w:rsidP="007118F9">
      <w:pPr>
        <w:pStyle w:val="a6"/>
        <w:spacing w:after="0" w:line="240" w:lineRule="auto"/>
        <w:ind w:left="426" w:firstLine="709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546181" w:rsidRPr="007118F9" w:rsidRDefault="00546181" w:rsidP="007118F9">
      <w:pPr>
        <w:pStyle w:val="af2"/>
        <w:pBdr>
          <w:bottom w:val="single" w:sz="4" w:space="3" w:color="4F81BD"/>
        </w:pBdr>
        <w:spacing w:before="0" w:after="0" w:line="240" w:lineRule="auto"/>
        <w:ind w:left="0" w:right="0" w:firstLine="709"/>
        <w:contextualSpacing/>
        <w:jc w:val="both"/>
        <w:rPr>
          <w:rFonts w:ascii="Times New Roman" w:hAnsi="Times New Roman"/>
          <w:i w:val="0"/>
          <w:color w:val="auto"/>
          <w:sz w:val="24"/>
          <w:szCs w:val="24"/>
        </w:rPr>
      </w:pPr>
      <w:r w:rsidRPr="007118F9">
        <w:rPr>
          <w:rFonts w:ascii="Times New Roman" w:hAnsi="Times New Roman"/>
          <w:i w:val="0"/>
          <w:color w:val="auto"/>
          <w:sz w:val="24"/>
          <w:szCs w:val="24"/>
        </w:rPr>
        <w:t>1.3.2</w:t>
      </w:r>
      <w:r w:rsidR="001C2A2C" w:rsidRPr="007118F9">
        <w:rPr>
          <w:rFonts w:ascii="Times New Roman" w:hAnsi="Times New Roman"/>
          <w:i w:val="0"/>
          <w:color w:val="auto"/>
          <w:sz w:val="24"/>
          <w:szCs w:val="24"/>
        </w:rPr>
        <w:t xml:space="preserve">. </w:t>
      </w:r>
      <w:r w:rsidRPr="007118F9">
        <w:rPr>
          <w:rFonts w:ascii="Times New Roman" w:hAnsi="Times New Roman"/>
          <w:i w:val="0"/>
          <w:color w:val="auto"/>
          <w:sz w:val="24"/>
          <w:szCs w:val="24"/>
        </w:rPr>
        <w:t>Особенности оценки личностных, метапредметных и предметных результатов</w:t>
      </w:r>
    </w:p>
    <w:p w:rsidR="001C2A2C" w:rsidRPr="007118F9" w:rsidRDefault="001C2A2C" w:rsidP="007118F9">
      <w:pPr>
        <w:pStyle w:val="af2"/>
        <w:pBdr>
          <w:bottom w:val="single" w:sz="4" w:space="3" w:color="4F81BD"/>
        </w:pBdr>
        <w:spacing w:before="0" w:after="0" w:line="240" w:lineRule="auto"/>
        <w:ind w:left="0" w:right="0" w:firstLine="709"/>
        <w:contextualSpacing/>
        <w:rPr>
          <w:rFonts w:ascii="Times New Roman" w:hAnsi="Times New Roman"/>
          <w:color w:val="auto"/>
          <w:sz w:val="24"/>
          <w:szCs w:val="24"/>
        </w:rPr>
      </w:pPr>
      <w:r w:rsidRPr="007118F9">
        <w:rPr>
          <w:rFonts w:ascii="Times New Roman" w:hAnsi="Times New Roman"/>
          <w:color w:val="auto"/>
          <w:sz w:val="24"/>
          <w:szCs w:val="24"/>
        </w:rPr>
        <w:t>Особенности оценки личностных результатов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bCs/>
          <w:iCs/>
          <w:sz w:val="24"/>
          <w:szCs w:val="24"/>
        </w:rPr>
      </w:pPr>
      <w:r w:rsidRPr="007118F9">
        <w:rPr>
          <w:bCs/>
          <w:iCs/>
          <w:sz w:val="24"/>
          <w:szCs w:val="24"/>
        </w:rPr>
        <w:t>Основным объектом оценки личностных результатов</w:t>
      </w:r>
      <w:r w:rsidR="001C2A2C" w:rsidRPr="007118F9">
        <w:rPr>
          <w:bCs/>
          <w:iCs/>
          <w:sz w:val="24"/>
          <w:szCs w:val="24"/>
        </w:rPr>
        <w:t xml:space="preserve"> </w:t>
      </w:r>
      <w:r w:rsidRPr="007118F9">
        <w:rPr>
          <w:bCs/>
          <w:iCs/>
          <w:sz w:val="24"/>
          <w:szCs w:val="24"/>
        </w:rPr>
        <w:t>в основной школе служит сформ</w:t>
      </w:r>
      <w:r w:rsidRPr="007118F9">
        <w:rPr>
          <w:bCs/>
          <w:iCs/>
          <w:sz w:val="24"/>
          <w:szCs w:val="24"/>
        </w:rPr>
        <w:t>и</w:t>
      </w:r>
      <w:r w:rsidRPr="007118F9">
        <w:rPr>
          <w:bCs/>
          <w:iCs/>
          <w:sz w:val="24"/>
          <w:szCs w:val="24"/>
        </w:rPr>
        <w:t xml:space="preserve">рованность </w:t>
      </w:r>
      <w:r w:rsidR="001C2A2C" w:rsidRPr="007118F9">
        <w:rPr>
          <w:bCs/>
          <w:iCs/>
          <w:sz w:val="24"/>
          <w:szCs w:val="24"/>
        </w:rPr>
        <w:t>личностных УУД</w:t>
      </w:r>
      <w:r w:rsidRPr="007118F9">
        <w:rPr>
          <w:sz w:val="24"/>
          <w:szCs w:val="24"/>
        </w:rPr>
        <w:t>, включаемых в следующие три основные</w:t>
      </w:r>
      <w:r w:rsidRPr="007118F9">
        <w:rPr>
          <w:bCs/>
          <w:iCs/>
          <w:sz w:val="24"/>
          <w:szCs w:val="24"/>
        </w:rPr>
        <w:t xml:space="preserve"> блока: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iCs/>
          <w:sz w:val="24"/>
          <w:szCs w:val="24"/>
        </w:rPr>
      </w:pPr>
      <w:r w:rsidRPr="007118F9">
        <w:rPr>
          <w:sz w:val="24"/>
          <w:szCs w:val="24"/>
        </w:rPr>
        <w:t>1) сформированность основ гражданской идентичности личности;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iCs/>
          <w:sz w:val="24"/>
          <w:szCs w:val="24"/>
        </w:rPr>
      </w:pPr>
      <w:r w:rsidRPr="007118F9">
        <w:rPr>
          <w:sz w:val="24"/>
          <w:szCs w:val="24"/>
        </w:rPr>
        <w:t>2) сформированность индивидуальной учебной самостоятельности, включая умение строить жизненные профессиональные планы с учетом конкретных перспектив социального развития;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rStyle w:val="dash041e005f0431005f044b005f0447005f043d005f044b005f0439005f005fchar1char1"/>
        </w:rPr>
        <w:t>3) </w:t>
      </w:r>
      <w:r w:rsidRPr="007118F9">
        <w:rPr>
          <w:sz w:val="24"/>
          <w:szCs w:val="24"/>
        </w:rPr>
        <w:t xml:space="preserve">сформированность </w:t>
      </w:r>
      <w:r w:rsidRPr="007118F9">
        <w:rPr>
          <w:rStyle w:val="dash041e005f0431005f044b005f0447005f043d005f044b005f0439005f005fchar1char1"/>
        </w:rPr>
        <w:t>социальных компетенций, включая ценностно-смысловые уст</w:t>
      </w:r>
      <w:r w:rsidRPr="007118F9">
        <w:rPr>
          <w:rStyle w:val="dash041e005f0431005f044b005f0447005f043d005f044b005f0439005f005fchar1char1"/>
        </w:rPr>
        <w:t>а</w:t>
      </w:r>
      <w:r w:rsidRPr="007118F9">
        <w:rPr>
          <w:rStyle w:val="dash041e005f0431005f044b005f0447005f043d005f044b005f0439005f005fchar1char1"/>
        </w:rPr>
        <w:t>новки и моральные нормы, опыт социальных и межличностных отношений, правосознание</w:t>
      </w:r>
      <w:r w:rsidRPr="007118F9">
        <w:rPr>
          <w:sz w:val="24"/>
          <w:szCs w:val="24"/>
        </w:rPr>
        <w:t>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 xml:space="preserve">Во внутришкольном мониторинге в целях оптимизации личностного развития </w:t>
      </w:r>
      <w:r w:rsidR="00E11F90" w:rsidRPr="007118F9">
        <w:rPr>
          <w:sz w:val="24"/>
          <w:szCs w:val="24"/>
        </w:rPr>
        <w:t>об</w:t>
      </w:r>
      <w:r w:rsidRPr="007118F9">
        <w:rPr>
          <w:sz w:val="24"/>
          <w:szCs w:val="24"/>
        </w:rPr>
        <w:t>уча</w:t>
      </w:r>
      <w:r w:rsidR="00E11F90" w:rsidRPr="007118F9">
        <w:rPr>
          <w:sz w:val="24"/>
          <w:szCs w:val="24"/>
        </w:rPr>
        <w:t>ю</w:t>
      </w:r>
      <w:r w:rsidR="00E11F90" w:rsidRPr="007118F9">
        <w:rPr>
          <w:sz w:val="24"/>
          <w:szCs w:val="24"/>
        </w:rPr>
        <w:t>щихся осуществляется</w:t>
      </w:r>
      <w:r w:rsidRPr="007118F9">
        <w:rPr>
          <w:sz w:val="24"/>
          <w:szCs w:val="24"/>
        </w:rPr>
        <w:t xml:space="preserve"> оценка </w:t>
      </w:r>
      <w:r w:rsidR="0036526B" w:rsidRPr="007118F9">
        <w:rPr>
          <w:sz w:val="24"/>
          <w:szCs w:val="24"/>
        </w:rPr>
        <w:t>сформированность</w:t>
      </w:r>
      <w:r w:rsidRPr="007118F9">
        <w:rPr>
          <w:sz w:val="24"/>
          <w:szCs w:val="24"/>
        </w:rPr>
        <w:t xml:space="preserve"> отдельных личностных </w:t>
      </w:r>
      <w:r w:rsidR="00E11F90" w:rsidRPr="007118F9">
        <w:rPr>
          <w:sz w:val="24"/>
          <w:szCs w:val="24"/>
        </w:rPr>
        <w:t xml:space="preserve">образовательных </w:t>
      </w:r>
      <w:r w:rsidRPr="007118F9">
        <w:rPr>
          <w:sz w:val="24"/>
          <w:szCs w:val="24"/>
        </w:rPr>
        <w:t>р</w:t>
      </w:r>
      <w:r w:rsidRPr="007118F9">
        <w:rPr>
          <w:sz w:val="24"/>
          <w:szCs w:val="24"/>
        </w:rPr>
        <w:t>е</w:t>
      </w:r>
      <w:r w:rsidRPr="007118F9">
        <w:rPr>
          <w:sz w:val="24"/>
          <w:szCs w:val="24"/>
        </w:rPr>
        <w:t>зультатов, проявляющихся в:</w:t>
      </w:r>
    </w:p>
    <w:p w:rsidR="00546181" w:rsidRPr="007118F9" w:rsidRDefault="00E11F90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 xml:space="preserve">- </w:t>
      </w:r>
      <w:r w:rsidR="00546181" w:rsidRPr="007118F9">
        <w:rPr>
          <w:sz w:val="24"/>
          <w:szCs w:val="24"/>
        </w:rPr>
        <w:t>соблюдении норм и правил поведения, принятых в образовательной организации;</w:t>
      </w:r>
    </w:p>
    <w:p w:rsidR="00546181" w:rsidRPr="007118F9" w:rsidRDefault="00E11F90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 xml:space="preserve">- </w:t>
      </w:r>
      <w:r w:rsidR="00546181" w:rsidRPr="007118F9">
        <w:rPr>
          <w:sz w:val="24"/>
          <w:szCs w:val="24"/>
        </w:rPr>
        <w:t>участии в общественной жизни образовательной организации, ближайшего социальн</w:t>
      </w:r>
      <w:r w:rsidR="00546181" w:rsidRPr="007118F9">
        <w:rPr>
          <w:sz w:val="24"/>
          <w:szCs w:val="24"/>
        </w:rPr>
        <w:t>о</w:t>
      </w:r>
      <w:r w:rsidR="00546181" w:rsidRPr="007118F9">
        <w:rPr>
          <w:sz w:val="24"/>
          <w:szCs w:val="24"/>
        </w:rPr>
        <w:t>го окружения, страны, общественно-полезной деятельности;</w:t>
      </w:r>
    </w:p>
    <w:p w:rsidR="00546181" w:rsidRPr="007118F9" w:rsidRDefault="00E11F90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 xml:space="preserve">- </w:t>
      </w:r>
      <w:r w:rsidR="00546181" w:rsidRPr="007118F9">
        <w:rPr>
          <w:sz w:val="24"/>
          <w:szCs w:val="24"/>
        </w:rPr>
        <w:t>ответственности за результаты обучения;</w:t>
      </w:r>
    </w:p>
    <w:p w:rsidR="00546181" w:rsidRPr="007118F9" w:rsidRDefault="00E11F90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 xml:space="preserve">- </w:t>
      </w:r>
      <w:r w:rsidR="00546181" w:rsidRPr="007118F9">
        <w:rPr>
          <w:sz w:val="24"/>
          <w:szCs w:val="24"/>
        </w:rPr>
        <w:t>готовности и способности делать осознанный выбор своей образовательной траект</w:t>
      </w:r>
      <w:r w:rsidR="00546181" w:rsidRPr="007118F9">
        <w:rPr>
          <w:sz w:val="24"/>
          <w:szCs w:val="24"/>
        </w:rPr>
        <w:t>о</w:t>
      </w:r>
      <w:r w:rsidR="00546181" w:rsidRPr="007118F9">
        <w:rPr>
          <w:sz w:val="24"/>
          <w:szCs w:val="24"/>
        </w:rPr>
        <w:t>рии, в том числе выбор профессии;</w:t>
      </w:r>
    </w:p>
    <w:p w:rsidR="00546181" w:rsidRPr="007118F9" w:rsidRDefault="00E11F90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 xml:space="preserve">- </w:t>
      </w:r>
      <w:r w:rsidR="00546181" w:rsidRPr="007118F9">
        <w:rPr>
          <w:sz w:val="24"/>
          <w:szCs w:val="24"/>
        </w:rPr>
        <w:t>ценностно-смысловых установках обучающихся, формируемых средствами различных предметов в рамках системы общего образования.</w:t>
      </w:r>
    </w:p>
    <w:p w:rsidR="00E11F90" w:rsidRPr="007118F9" w:rsidRDefault="0054618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Внутришкольный мониторинг организуется администрацией </w:t>
      </w:r>
      <w:r w:rsidR="00E11F90" w:rsidRPr="007118F9">
        <w:rPr>
          <w:rFonts w:ascii="Times New Roman" w:hAnsi="Times New Roman" w:cs="Times New Roman"/>
          <w:sz w:val="24"/>
          <w:szCs w:val="24"/>
        </w:rPr>
        <w:t>школы</w:t>
      </w:r>
      <w:r w:rsidRPr="007118F9">
        <w:rPr>
          <w:rFonts w:ascii="Times New Roman" w:hAnsi="Times New Roman" w:cs="Times New Roman"/>
          <w:sz w:val="24"/>
          <w:szCs w:val="24"/>
        </w:rPr>
        <w:t xml:space="preserve"> и осущест</w:t>
      </w:r>
      <w:r w:rsidR="00E11F90" w:rsidRPr="007118F9">
        <w:rPr>
          <w:rFonts w:ascii="Times New Roman" w:hAnsi="Times New Roman" w:cs="Times New Roman"/>
          <w:sz w:val="24"/>
          <w:szCs w:val="24"/>
        </w:rPr>
        <w:t xml:space="preserve">вляется классными руководителями </w:t>
      </w:r>
      <w:r w:rsidRPr="007118F9">
        <w:rPr>
          <w:rFonts w:ascii="Times New Roman" w:hAnsi="Times New Roman" w:cs="Times New Roman"/>
          <w:sz w:val="24"/>
          <w:szCs w:val="24"/>
        </w:rPr>
        <w:t>преимущественно на основе ежедневных н</w:t>
      </w:r>
      <w:r w:rsidR="00E11F90" w:rsidRPr="007118F9">
        <w:rPr>
          <w:rFonts w:ascii="Times New Roman" w:hAnsi="Times New Roman" w:cs="Times New Roman"/>
          <w:sz w:val="24"/>
          <w:szCs w:val="24"/>
        </w:rPr>
        <w:t>аблюдений в ходе уро</w:t>
      </w:r>
      <w:r w:rsidR="00E11F90" w:rsidRPr="007118F9">
        <w:rPr>
          <w:rFonts w:ascii="Times New Roman" w:hAnsi="Times New Roman" w:cs="Times New Roman"/>
          <w:sz w:val="24"/>
          <w:szCs w:val="24"/>
        </w:rPr>
        <w:t>ч</w:t>
      </w:r>
      <w:r w:rsidR="00E11F90" w:rsidRPr="007118F9">
        <w:rPr>
          <w:rFonts w:ascii="Times New Roman" w:hAnsi="Times New Roman" w:cs="Times New Roman"/>
          <w:sz w:val="24"/>
          <w:szCs w:val="24"/>
        </w:rPr>
        <w:t>ной</w:t>
      </w:r>
      <w:r w:rsidRPr="007118F9">
        <w:rPr>
          <w:rFonts w:ascii="Times New Roman" w:hAnsi="Times New Roman" w:cs="Times New Roman"/>
          <w:sz w:val="24"/>
          <w:szCs w:val="24"/>
        </w:rPr>
        <w:t xml:space="preserve"> и внеурочной деятельности, которые обобщаются в конце учебного года и представляются в виде характеристи</w:t>
      </w:r>
      <w:r w:rsidR="00E11F90" w:rsidRPr="007118F9">
        <w:rPr>
          <w:rFonts w:ascii="Times New Roman" w:hAnsi="Times New Roman" w:cs="Times New Roman"/>
          <w:sz w:val="24"/>
          <w:szCs w:val="24"/>
        </w:rPr>
        <w:t>ки по установленной форме</w:t>
      </w:r>
      <w:r w:rsidRPr="007118F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46181" w:rsidRPr="007118F9" w:rsidRDefault="0054618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Любое использование данных, полученных в ходе мониторинговых исследований, во</w:t>
      </w:r>
      <w:r w:rsidRPr="007118F9">
        <w:rPr>
          <w:rFonts w:ascii="Times New Roman" w:hAnsi="Times New Roman" w:cs="Times New Roman"/>
          <w:sz w:val="24"/>
          <w:szCs w:val="24"/>
        </w:rPr>
        <w:t>з</w:t>
      </w:r>
      <w:r w:rsidRPr="007118F9">
        <w:rPr>
          <w:rFonts w:ascii="Times New Roman" w:hAnsi="Times New Roman" w:cs="Times New Roman"/>
          <w:sz w:val="24"/>
          <w:szCs w:val="24"/>
        </w:rPr>
        <w:t xml:space="preserve">можно только в соответствии с </w:t>
      </w:r>
      <w:r w:rsidRPr="007118F9">
        <w:rPr>
          <w:rFonts w:ascii="Times New Roman" w:hAnsi="Times New Roman" w:cs="Times New Roman"/>
          <w:bCs/>
          <w:sz w:val="24"/>
          <w:szCs w:val="24"/>
        </w:rPr>
        <w:t xml:space="preserve">Федеральным </w:t>
      </w:r>
      <w:r w:rsidRPr="007118F9">
        <w:rPr>
          <w:rFonts w:ascii="Times New Roman" w:hAnsi="Times New Roman" w:cs="Times New Roman"/>
          <w:sz w:val="24"/>
          <w:szCs w:val="24"/>
        </w:rPr>
        <w:t>законом от 17.07.2006 №152-ФЗ «О персональных данных».</w:t>
      </w:r>
    </w:p>
    <w:p w:rsidR="00E11F90" w:rsidRPr="007118F9" w:rsidRDefault="00E11F90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E11F90" w:rsidRPr="007118F9" w:rsidRDefault="00546181" w:rsidP="007118F9">
      <w:pPr>
        <w:pStyle w:val="af2"/>
        <w:spacing w:before="0" w:after="0" w:line="240" w:lineRule="auto"/>
        <w:ind w:left="0" w:right="0" w:firstLine="709"/>
        <w:contextualSpacing/>
        <w:rPr>
          <w:rFonts w:ascii="Times New Roman" w:hAnsi="Times New Roman"/>
          <w:color w:val="auto"/>
          <w:sz w:val="24"/>
          <w:szCs w:val="24"/>
        </w:rPr>
      </w:pPr>
      <w:r w:rsidRPr="007118F9">
        <w:rPr>
          <w:rFonts w:ascii="Times New Roman" w:hAnsi="Times New Roman"/>
          <w:color w:val="auto"/>
          <w:sz w:val="24"/>
          <w:szCs w:val="24"/>
        </w:rPr>
        <w:t>Особенности оценки метапредметных результатов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 xml:space="preserve">Оценка метапредметных результатов </w:t>
      </w:r>
      <w:r w:rsidRPr="007118F9">
        <w:rPr>
          <w:bCs/>
          <w:sz w:val="24"/>
          <w:szCs w:val="24"/>
        </w:rPr>
        <w:t xml:space="preserve">представляет собой оценку достижения </w:t>
      </w:r>
      <w:r w:rsidRPr="007118F9">
        <w:rPr>
          <w:sz w:val="24"/>
          <w:szCs w:val="24"/>
        </w:rPr>
        <w:t>планиру</w:t>
      </w:r>
      <w:r w:rsidRPr="007118F9">
        <w:rPr>
          <w:sz w:val="24"/>
          <w:szCs w:val="24"/>
        </w:rPr>
        <w:t>е</w:t>
      </w:r>
      <w:r w:rsidRPr="007118F9">
        <w:rPr>
          <w:sz w:val="24"/>
          <w:szCs w:val="24"/>
        </w:rPr>
        <w:t>мых результатов освоения основной образовательной программы, которые представлены в междисциплинарной программе формирования универсальных учебных действий (разделы «Регулятивные универсальные учебные действия», «Коммуникативные универсальные учебные действия», «Познавательные универсальные учебные действия»). Формирование метапредме</w:t>
      </w:r>
      <w:r w:rsidRPr="007118F9">
        <w:rPr>
          <w:sz w:val="24"/>
          <w:szCs w:val="24"/>
        </w:rPr>
        <w:t>т</w:t>
      </w:r>
      <w:r w:rsidRPr="007118F9">
        <w:rPr>
          <w:sz w:val="24"/>
          <w:szCs w:val="24"/>
        </w:rPr>
        <w:t>ных результатов обеспечивается за счёт всех учебных предметов и внеурочной деятельности.</w:t>
      </w:r>
    </w:p>
    <w:p w:rsidR="00546181" w:rsidRPr="007118F9" w:rsidRDefault="00546181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Cs/>
          <w:iCs/>
          <w:sz w:val="24"/>
          <w:szCs w:val="24"/>
        </w:rPr>
        <w:t>Основным объектом и предметом оценки метапредметных результатов являются</w:t>
      </w:r>
      <w:r w:rsidRPr="007118F9">
        <w:rPr>
          <w:rFonts w:ascii="Times New Roman" w:hAnsi="Times New Roman" w:cs="Times New Roman"/>
          <w:sz w:val="24"/>
          <w:szCs w:val="24"/>
        </w:rPr>
        <w:t>:</w:t>
      </w:r>
    </w:p>
    <w:p w:rsidR="00546181" w:rsidRPr="007118F9" w:rsidRDefault="00E11F90" w:rsidP="007118F9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546181" w:rsidRPr="007118F9">
        <w:rPr>
          <w:rFonts w:ascii="Times New Roman" w:hAnsi="Times New Roman" w:cs="Times New Roman"/>
          <w:sz w:val="24"/>
          <w:szCs w:val="24"/>
        </w:rPr>
        <w:t>способность и готовность к освоению систематических знаний, их самостоятельному пополнению, переносу и интеграции;</w:t>
      </w:r>
    </w:p>
    <w:p w:rsidR="00546181" w:rsidRPr="007118F9" w:rsidRDefault="00E11F90" w:rsidP="007118F9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546181" w:rsidRPr="007118F9">
        <w:rPr>
          <w:rFonts w:ascii="Times New Roman" w:hAnsi="Times New Roman" w:cs="Times New Roman"/>
          <w:sz w:val="24"/>
          <w:szCs w:val="24"/>
        </w:rPr>
        <w:t>способность работать с информацией;</w:t>
      </w:r>
    </w:p>
    <w:p w:rsidR="00546181" w:rsidRPr="007118F9" w:rsidRDefault="00E11F90" w:rsidP="007118F9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546181" w:rsidRPr="007118F9">
        <w:rPr>
          <w:rFonts w:ascii="Times New Roman" w:hAnsi="Times New Roman" w:cs="Times New Roman"/>
          <w:sz w:val="24"/>
          <w:szCs w:val="24"/>
        </w:rPr>
        <w:t>способность к сотрудничеству и коммуникации;</w:t>
      </w:r>
    </w:p>
    <w:p w:rsidR="00546181" w:rsidRPr="007118F9" w:rsidRDefault="00E11F90" w:rsidP="007118F9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546181" w:rsidRPr="007118F9">
        <w:rPr>
          <w:rFonts w:ascii="Times New Roman" w:hAnsi="Times New Roman" w:cs="Times New Roman"/>
          <w:sz w:val="24"/>
          <w:szCs w:val="24"/>
        </w:rPr>
        <w:t>способность к решению личностно и социально значимых проблем и воплощению на</w:t>
      </w:r>
      <w:r w:rsidR="00546181" w:rsidRPr="007118F9">
        <w:rPr>
          <w:rFonts w:ascii="Times New Roman" w:hAnsi="Times New Roman" w:cs="Times New Roman"/>
          <w:sz w:val="24"/>
          <w:szCs w:val="24"/>
        </w:rPr>
        <w:t>й</w:t>
      </w:r>
      <w:r w:rsidR="00546181" w:rsidRPr="007118F9">
        <w:rPr>
          <w:rFonts w:ascii="Times New Roman" w:hAnsi="Times New Roman" w:cs="Times New Roman"/>
          <w:sz w:val="24"/>
          <w:szCs w:val="24"/>
        </w:rPr>
        <w:t>денных решений в практику;</w:t>
      </w:r>
    </w:p>
    <w:p w:rsidR="00546181" w:rsidRPr="007118F9" w:rsidRDefault="00E11F90" w:rsidP="007118F9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546181" w:rsidRPr="007118F9">
        <w:rPr>
          <w:rFonts w:ascii="Times New Roman" w:hAnsi="Times New Roman" w:cs="Times New Roman"/>
          <w:sz w:val="24"/>
          <w:szCs w:val="24"/>
        </w:rPr>
        <w:t>способность и готовность к использованию ИКТ в целях обучения и развития;</w:t>
      </w:r>
    </w:p>
    <w:p w:rsidR="00546181" w:rsidRPr="007118F9" w:rsidRDefault="00E11F90" w:rsidP="007118F9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="00546181" w:rsidRPr="007118F9">
        <w:rPr>
          <w:rFonts w:ascii="Times New Roman" w:hAnsi="Times New Roman" w:cs="Times New Roman"/>
          <w:sz w:val="24"/>
          <w:szCs w:val="24"/>
        </w:rPr>
        <w:t>способность к самоорганизации, саморегуляции и рефлексии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i/>
          <w:sz w:val="24"/>
          <w:szCs w:val="24"/>
        </w:rPr>
      </w:pPr>
      <w:r w:rsidRPr="007118F9">
        <w:rPr>
          <w:sz w:val="24"/>
          <w:szCs w:val="24"/>
        </w:rPr>
        <w:t xml:space="preserve">Оценка достижения метапредметных результатов осуществляется администрацией </w:t>
      </w:r>
      <w:r w:rsidR="00E11F90" w:rsidRPr="007118F9">
        <w:rPr>
          <w:sz w:val="24"/>
          <w:szCs w:val="24"/>
        </w:rPr>
        <w:t>шк</w:t>
      </w:r>
      <w:r w:rsidR="00E11F90" w:rsidRPr="007118F9">
        <w:rPr>
          <w:sz w:val="24"/>
          <w:szCs w:val="24"/>
        </w:rPr>
        <w:t>о</w:t>
      </w:r>
      <w:r w:rsidR="00E11F90" w:rsidRPr="007118F9">
        <w:rPr>
          <w:sz w:val="24"/>
          <w:szCs w:val="24"/>
        </w:rPr>
        <w:t xml:space="preserve">лы </w:t>
      </w:r>
      <w:r w:rsidRPr="007118F9">
        <w:rPr>
          <w:sz w:val="24"/>
          <w:szCs w:val="24"/>
        </w:rPr>
        <w:t>образовательной организации в ходе внутришкольного мониторинга. Содержание и пери</w:t>
      </w:r>
      <w:r w:rsidRPr="007118F9">
        <w:rPr>
          <w:sz w:val="24"/>
          <w:szCs w:val="24"/>
        </w:rPr>
        <w:t>о</w:t>
      </w:r>
      <w:r w:rsidRPr="007118F9">
        <w:rPr>
          <w:sz w:val="24"/>
          <w:szCs w:val="24"/>
        </w:rPr>
        <w:t>дичность внутришкольного мониторинга устанавливается решением педагогического совета. Инструментарий строится на межпредметной основе и включа</w:t>
      </w:r>
      <w:r w:rsidR="00E11F90" w:rsidRPr="007118F9">
        <w:rPr>
          <w:sz w:val="24"/>
          <w:szCs w:val="24"/>
        </w:rPr>
        <w:t>ет</w:t>
      </w:r>
      <w:r w:rsidRPr="007118F9">
        <w:rPr>
          <w:sz w:val="24"/>
          <w:szCs w:val="24"/>
        </w:rPr>
        <w:t xml:space="preserve"> диагностические материалы по </w:t>
      </w:r>
      <w:r w:rsidRPr="007118F9">
        <w:rPr>
          <w:sz w:val="24"/>
          <w:szCs w:val="24"/>
        </w:rPr>
        <w:lastRenderedPageBreak/>
        <w:t>оценке читательской грамотности, ИКТ-компетентности, сформированности регулятивных, коммуникативных и познавательных учебных действий</w:t>
      </w:r>
      <w:r w:rsidRPr="007118F9">
        <w:rPr>
          <w:i/>
          <w:sz w:val="24"/>
          <w:szCs w:val="24"/>
        </w:rPr>
        <w:t>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Основной процедурой итоговой оценки достижения метапредметных результатов явл</w:t>
      </w:r>
      <w:r w:rsidRPr="007118F9">
        <w:rPr>
          <w:sz w:val="24"/>
          <w:szCs w:val="24"/>
        </w:rPr>
        <w:t>я</w:t>
      </w:r>
      <w:r w:rsidRPr="007118F9">
        <w:rPr>
          <w:sz w:val="24"/>
          <w:szCs w:val="24"/>
        </w:rPr>
        <w:t xml:space="preserve">ется </w:t>
      </w:r>
      <w:r w:rsidRPr="007118F9">
        <w:rPr>
          <w:i/>
          <w:sz w:val="24"/>
          <w:szCs w:val="24"/>
        </w:rPr>
        <w:t>защита итогового индивидуального проекта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Итоговой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иж</w:t>
      </w:r>
      <w:r w:rsidRPr="007118F9">
        <w:rPr>
          <w:sz w:val="24"/>
          <w:szCs w:val="24"/>
        </w:rPr>
        <w:t>е</w:t>
      </w:r>
      <w:r w:rsidRPr="007118F9">
        <w:rPr>
          <w:sz w:val="24"/>
          <w:szCs w:val="24"/>
        </w:rPr>
        <w:t>ния в самостоятельном освоении содержания избранных областей знаний и/или видов деятел</w:t>
      </w:r>
      <w:r w:rsidRPr="007118F9">
        <w:rPr>
          <w:sz w:val="24"/>
          <w:szCs w:val="24"/>
        </w:rPr>
        <w:t>ь</w:t>
      </w:r>
      <w:r w:rsidRPr="007118F9">
        <w:rPr>
          <w:sz w:val="24"/>
          <w:szCs w:val="24"/>
        </w:rPr>
        <w:t>ности и способность проектировать и осуществлять целесообразную и результативную де</w:t>
      </w:r>
      <w:r w:rsidRPr="007118F9">
        <w:rPr>
          <w:sz w:val="24"/>
          <w:szCs w:val="24"/>
        </w:rPr>
        <w:t>я</w:t>
      </w:r>
      <w:r w:rsidRPr="007118F9">
        <w:rPr>
          <w:sz w:val="24"/>
          <w:szCs w:val="24"/>
        </w:rPr>
        <w:t>тельность (учебно-познавательную, конструкторскую, социальную, художественно-творческую, иную)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Результатом (продуктом) проектной деятельности может быть любая из следующих р</w:t>
      </w:r>
      <w:r w:rsidRPr="007118F9">
        <w:rPr>
          <w:sz w:val="24"/>
          <w:szCs w:val="24"/>
        </w:rPr>
        <w:t>а</w:t>
      </w:r>
      <w:r w:rsidRPr="007118F9">
        <w:rPr>
          <w:sz w:val="24"/>
          <w:szCs w:val="24"/>
        </w:rPr>
        <w:t>бот: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а) письменная работа (эссе, реферат, аналитические материалы, обзорные материалы, о</w:t>
      </w:r>
      <w:r w:rsidRPr="007118F9">
        <w:rPr>
          <w:sz w:val="24"/>
          <w:szCs w:val="24"/>
        </w:rPr>
        <w:t>т</w:t>
      </w:r>
      <w:r w:rsidRPr="007118F9">
        <w:rPr>
          <w:sz w:val="24"/>
          <w:szCs w:val="24"/>
        </w:rPr>
        <w:t>чёты о проведённых исследованиях, стендовый доклад и др.);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б) художественная творческая работа</w:t>
      </w:r>
      <w:r w:rsidRPr="007118F9">
        <w:rPr>
          <w:i/>
          <w:sz w:val="24"/>
          <w:szCs w:val="24"/>
        </w:rPr>
        <w:t xml:space="preserve"> </w:t>
      </w:r>
      <w:r w:rsidRPr="007118F9">
        <w:rPr>
          <w:sz w:val="24"/>
          <w:szCs w:val="24"/>
        </w:rPr>
        <w:t>(в области литературы, музыки, изобразительного искусства, экранных искусств), представленная в виде прозаического или стихотворного прои</w:t>
      </w:r>
      <w:r w:rsidRPr="007118F9">
        <w:rPr>
          <w:sz w:val="24"/>
          <w:szCs w:val="24"/>
        </w:rPr>
        <w:t>з</w:t>
      </w:r>
      <w:r w:rsidRPr="007118F9">
        <w:rPr>
          <w:sz w:val="24"/>
          <w:szCs w:val="24"/>
        </w:rPr>
        <w:t>ведения, инсценировки, художественной декламации, исполнения музыкального произведения, компьютерной анимации и др.;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в) материальный объект, макет, иное конструкторское изделие;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г) отчётные материалы по социальному проекту, которые могут включать как тексты, так и мультимедийные продукты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 xml:space="preserve">Защита проекта осуществляется в процессе специально организованной деятельности комиссии </w:t>
      </w:r>
      <w:r w:rsidR="00E11F90" w:rsidRPr="007118F9">
        <w:rPr>
          <w:sz w:val="24"/>
          <w:szCs w:val="24"/>
        </w:rPr>
        <w:t xml:space="preserve">школы </w:t>
      </w:r>
      <w:r w:rsidRPr="007118F9">
        <w:rPr>
          <w:sz w:val="24"/>
          <w:szCs w:val="24"/>
        </w:rPr>
        <w:t xml:space="preserve">или на школьной конференции. 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Результаты выполнения проекта оцениваются по итогам рассмотрения комиссией пре</w:t>
      </w:r>
      <w:r w:rsidRPr="007118F9">
        <w:rPr>
          <w:sz w:val="24"/>
          <w:szCs w:val="24"/>
        </w:rPr>
        <w:t>д</w:t>
      </w:r>
      <w:r w:rsidRPr="007118F9">
        <w:rPr>
          <w:sz w:val="24"/>
          <w:szCs w:val="24"/>
        </w:rPr>
        <w:t>ставленного продукта с краткой пояснительной запиской, презентации обучающегося и отзыва руководителя.</w:t>
      </w:r>
    </w:p>
    <w:p w:rsidR="00546181" w:rsidRPr="007118F9" w:rsidRDefault="00546181" w:rsidP="007118F9">
      <w:pPr>
        <w:pStyle w:val="af2"/>
        <w:spacing w:before="0" w:after="0" w:line="240" w:lineRule="auto"/>
        <w:ind w:left="0" w:right="0" w:firstLine="709"/>
        <w:contextualSpacing/>
        <w:rPr>
          <w:rFonts w:ascii="Times New Roman" w:hAnsi="Times New Roman"/>
          <w:sz w:val="24"/>
          <w:szCs w:val="24"/>
        </w:rPr>
      </w:pPr>
    </w:p>
    <w:p w:rsidR="00546181" w:rsidRPr="007118F9" w:rsidRDefault="00546181" w:rsidP="007118F9">
      <w:pPr>
        <w:pStyle w:val="af2"/>
        <w:spacing w:before="0" w:after="0" w:line="240" w:lineRule="auto"/>
        <w:ind w:left="0" w:right="0" w:firstLine="709"/>
        <w:contextualSpacing/>
        <w:rPr>
          <w:rFonts w:ascii="Times New Roman" w:hAnsi="Times New Roman"/>
          <w:color w:val="auto"/>
          <w:sz w:val="24"/>
          <w:szCs w:val="24"/>
        </w:rPr>
      </w:pPr>
      <w:r w:rsidRPr="007118F9">
        <w:rPr>
          <w:rFonts w:ascii="Times New Roman" w:hAnsi="Times New Roman"/>
          <w:color w:val="auto"/>
          <w:sz w:val="24"/>
          <w:szCs w:val="24"/>
        </w:rPr>
        <w:t>Особенности оценки предметных результатов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 xml:space="preserve">Оценка предметных результатов </w:t>
      </w:r>
      <w:r w:rsidRPr="007118F9">
        <w:rPr>
          <w:bCs/>
          <w:sz w:val="24"/>
          <w:szCs w:val="24"/>
        </w:rPr>
        <w:t xml:space="preserve">представляет собой оценку достижения обучающимся </w:t>
      </w:r>
      <w:r w:rsidRPr="007118F9">
        <w:rPr>
          <w:sz w:val="24"/>
          <w:szCs w:val="24"/>
        </w:rPr>
        <w:t xml:space="preserve">планируемых результатов по отдельным </w:t>
      </w:r>
      <w:r w:rsidR="001C0D68" w:rsidRPr="007118F9">
        <w:rPr>
          <w:sz w:val="24"/>
          <w:szCs w:val="24"/>
        </w:rPr>
        <w:t xml:space="preserve">учебным </w:t>
      </w:r>
      <w:r w:rsidRPr="007118F9">
        <w:rPr>
          <w:sz w:val="24"/>
          <w:szCs w:val="24"/>
        </w:rPr>
        <w:t>предметам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Формирование этих результатов обеспечивается каждым учебным предметом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bCs/>
          <w:iCs/>
          <w:sz w:val="24"/>
          <w:szCs w:val="24"/>
        </w:rPr>
        <w:t xml:space="preserve">Основным предметом оценки в соответствии с требованиями ФГОС ООО является </w:t>
      </w:r>
      <w:r w:rsidRPr="007118F9">
        <w:rPr>
          <w:sz w:val="24"/>
          <w:szCs w:val="24"/>
        </w:rPr>
        <w:t>сп</w:t>
      </w:r>
      <w:r w:rsidRPr="007118F9">
        <w:rPr>
          <w:sz w:val="24"/>
          <w:szCs w:val="24"/>
        </w:rPr>
        <w:t>о</w:t>
      </w:r>
      <w:r w:rsidRPr="007118F9">
        <w:rPr>
          <w:sz w:val="24"/>
          <w:szCs w:val="24"/>
        </w:rPr>
        <w:t>собность к решению учебно-познавательных и учебно-практических задач, основанных на из</w:t>
      </w:r>
      <w:r w:rsidRPr="007118F9">
        <w:rPr>
          <w:sz w:val="24"/>
          <w:szCs w:val="24"/>
        </w:rPr>
        <w:t>у</w:t>
      </w:r>
      <w:r w:rsidRPr="007118F9">
        <w:rPr>
          <w:sz w:val="24"/>
          <w:szCs w:val="24"/>
        </w:rPr>
        <w:t xml:space="preserve">чаемом учебном материале, с использованием способов действий, релевантных содержанию </w:t>
      </w:r>
      <w:r w:rsidR="001C0D68" w:rsidRPr="007118F9">
        <w:rPr>
          <w:sz w:val="24"/>
          <w:szCs w:val="24"/>
        </w:rPr>
        <w:t>учебных предметов, в том числе -</w:t>
      </w:r>
      <w:r w:rsidRPr="007118F9">
        <w:rPr>
          <w:sz w:val="24"/>
          <w:szCs w:val="24"/>
        </w:rPr>
        <w:t xml:space="preserve"> метапредметных (познавательных, регулятивных, коммун</w:t>
      </w:r>
      <w:r w:rsidRPr="007118F9">
        <w:rPr>
          <w:sz w:val="24"/>
          <w:szCs w:val="24"/>
        </w:rPr>
        <w:t>и</w:t>
      </w:r>
      <w:r w:rsidRPr="007118F9">
        <w:rPr>
          <w:sz w:val="24"/>
          <w:szCs w:val="24"/>
        </w:rPr>
        <w:t>кативных</w:t>
      </w:r>
      <w:r w:rsidR="001C0D68" w:rsidRPr="007118F9">
        <w:rPr>
          <w:sz w:val="24"/>
          <w:szCs w:val="24"/>
        </w:rPr>
        <w:t xml:space="preserve"> УУД</w:t>
      </w:r>
      <w:r w:rsidRPr="007118F9">
        <w:rPr>
          <w:sz w:val="24"/>
          <w:szCs w:val="24"/>
        </w:rPr>
        <w:t>) действий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Оценка предметных результатов ведётся каждым учителем в ходе процедур текущей, тематической, промежуточной и итоговой оценки, а также адми</w:t>
      </w:r>
      <w:r w:rsidR="001C0D68" w:rsidRPr="007118F9">
        <w:rPr>
          <w:sz w:val="24"/>
          <w:szCs w:val="24"/>
        </w:rPr>
        <w:t xml:space="preserve">нистрацией школы </w:t>
      </w:r>
      <w:r w:rsidRPr="007118F9">
        <w:rPr>
          <w:sz w:val="24"/>
          <w:szCs w:val="24"/>
        </w:rPr>
        <w:t>в ходе вну</w:t>
      </w:r>
      <w:r w:rsidRPr="007118F9">
        <w:rPr>
          <w:sz w:val="24"/>
          <w:szCs w:val="24"/>
        </w:rPr>
        <w:t>т</w:t>
      </w:r>
      <w:r w:rsidRPr="007118F9">
        <w:rPr>
          <w:sz w:val="24"/>
          <w:szCs w:val="24"/>
        </w:rPr>
        <w:t>ришкольного мониторинга.</w:t>
      </w:r>
    </w:p>
    <w:p w:rsidR="00546181" w:rsidRPr="007118F9" w:rsidRDefault="00546181" w:rsidP="007118F9">
      <w:pPr>
        <w:pStyle w:val="a6"/>
        <w:spacing w:after="0" w:line="240" w:lineRule="auto"/>
        <w:ind w:left="426" w:firstLine="709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b/>
          <w:sz w:val="24"/>
          <w:szCs w:val="24"/>
        </w:rPr>
      </w:pPr>
      <w:r w:rsidRPr="007118F9">
        <w:rPr>
          <w:b/>
          <w:sz w:val="24"/>
          <w:szCs w:val="24"/>
        </w:rPr>
        <w:t>1.3.3. Организация и содержание оценочных процедур</w:t>
      </w:r>
    </w:p>
    <w:p w:rsidR="001C19CC" w:rsidRPr="007118F9" w:rsidRDefault="001C19CC" w:rsidP="007118F9">
      <w:pPr>
        <w:pStyle w:val="af4"/>
        <w:spacing w:line="240" w:lineRule="auto"/>
        <w:ind w:firstLine="709"/>
        <w:contextualSpacing/>
        <w:rPr>
          <w:b/>
          <w:i/>
          <w:sz w:val="24"/>
          <w:szCs w:val="24"/>
        </w:rPr>
      </w:pPr>
      <w:r w:rsidRPr="007118F9">
        <w:rPr>
          <w:b/>
          <w:i/>
          <w:sz w:val="24"/>
          <w:szCs w:val="24"/>
        </w:rPr>
        <w:t>Стартовая диагностика</w:t>
      </w:r>
    </w:p>
    <w:p w:rsidR="001C19CC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 xml:space="preserve">Стартовая диагностика представляет собой процедуру оценки готовности к обучению на данном уровне образования. Проводится администрацией </w:t>
      </w:r>
      <w:r w:rsidR="001C19CC" w:rsidRPr="007118F9">
        <w:rPr>
          <w:rStyle w:val="dash041e0431044b0447043d044b0439char1"/>
        </w:rPr>
        <w:t xml:space="preserve">школы </w:t>
      </w:r>
      <w:r w:rsidRPr="007118F9">
        <w:rPr>
          <w:rStyle w:val="dash041e0431044b0447043d044b0439char1"/>
        </w:rPr>
        <w:t>в начале 5-го класса и выст</w:t>
      </w:r>
      <w:r w:rsidRPr="007118F9">
        <w:rPr>
          <w:rStyle w:val="dash041e0431044b0447043d044b0439char1"/>
        </w:rPr>
        <w:t>у</w:t>
      </w:r>
      <w:r w:rsidRPr="007118F9">
        <w:rPr>
          <w:rStyle w:val="dash041e0431044b0447043d044b0439char1"/>
        </w:rPr>
        <w:t>пает как основа (точка отсчёта) для оценки динамики образовательных достижений</w:t>
      </w:r>
      <w:r w:rsidR="001C19CC" w:rsidRPr="007118F9">
        <w:rPr>
          <w:rStyle w:val="dash041e0431044b0447043d044b0439char1"/>
        </w:rPr>
        <w:t xml:space="preserve"> обуча</w:t>
      </w:r>
      <w:r w:rsidR="001C19CC" w:rsidRPr="007118F9">
        <w:rPr>
          <w:rStyle w:val="dash041e0431044b0447043d044b0439char1"/>
        </w:rPr>
        <w:t>ю</w:t>
      </w:r>
      <w:r w:rsidR="001C19CC" w:rsidRPr="007118F9">
        <w:rPr>
          <w:rStyle w:val="dash041e0431044b0447043d044b0439char1"/>
        </w:rPr>
        <w:t>щихся</w:t>
      </w:r>
      <w:r w:rsidRPr="007118F9">
        <w:rPr>
          <w:rStyle w:val="dash041e0431044b0447043d044b0439char1"/>
        </w:rPr>
        <w:t xml:space="preserve">. </w:t>
      </w:r>
    </w:p>
    <w:p w:rsidR="001C19CC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  <w:i/>
        </w:rPr>
      </w:pPr>
      <w:r w:rsidRPr="007118F9">
        <w:rPr>
          <w:rStyle w:val="dash041e0431044b0447043d044b0439char1"/>
        </w:rPr>
        <w:t xml:space="preserve">Объектом оценки </w:t>
      </w:r>
      <w:r w:rsidR="001C19CC" w:rsidRPr="007118F9">
        <w:rPr>
          <w:rStyle w:val="dash041e0431044b0447043d044b0439char1"/>
        </w:rPr>
        <w:t xml:space="preserve">в рамках стартовой диагностики </w:t>
      </w:r>
      <w:r w:rsidRPr="007118F9">
        <w:rPr>
          <w:rStyle w:val="dash041e0431044b0447043d044b0439char1"/>
        </w:rPr>
        <w:t>являются: структура мотивации, сформированность учебной деятельности, владение универсальными и специфическими для основных учебных предметов познавательными средствами, в том числе: средствами работы с информацией, знако-символическими средствами, логическими операциями</w:t>
      </w:r>
      <w:r w:rsidRPr="007118F9">
        <w:rPr>
          <w:rStyle w:val="dash041e0431044b0447043d044b0439char1"/>
          <w:i/>
        </w:rPr>
        <w:t>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lastRenderedPageBreak/>
        <w:t xml:space="preserve">Стартовая диагностика </w:t>
      </w:r>
      <w:r w:rsidR="001C19CC" w:rsidRPr="007118F9">
        <w:rPr>
          <w:rStyle w:val="dash041e0431044b0447043d044b0439char1"/>
        </w:rPr>
        <w:t xml:space="preserve">также </w:t>
      </w:r>
      <w:r w:rsidRPr="007118F9">
        <w:rPr>
          <w:rStyle w:val="dash041e0431044b0447043d044b0439char1"/>
        </w:rPr>
        <w:t>прово</w:t>
      </w:r>
      <w:r w:rsidR="001C19CC" w:rsidRPr="007118F9">
        <w:rPr>
          <w:rStyle w:val="dash041e0431044b0447043d044b0439char1"/>
        </w:rPr>
        <w:t>дит</w:t>
      </w:r>
      <w:r w:rsidRPr="007118F9">
        <w:rPr>
          <w:rStyle w:val="dash041e0431044b0447043d044b0439char1"/>
        </w:rPr>
        <w:t>ся учителями с целью оценки готовности к из</w:t>
      </w:r>
      <w:r w:rsidRPr="007118F9">
        <w:rPr>
          <w:rStyle w:val="dash041e0431044b0447043d044b0439char1"/>
        </w:rPr>
        <w:t>у</w:t>
      </w:r>
      <w:r w:rsidRPr="007118F9">
        <w:rPr>
          <w:rStyle w:val="dash041e0431044b0447043d044b0439char1"/>
        </w:rPr>
        <w:t>чению отдельных предметов (разделов). Результаты стартовой диагностики являются основан</w:t>
      </w:r>
      <w:r w:rsidRPr="007118F9">
        <w:rPr>
          <w:rStyle w:val="dash041e0431044b0447043d044b0439char1"/>
        </w:rPr>
        <w:t>и</w:t>
      </w:r>
      <w:r w:rsidRPr="007118F9">
        <w:rPr>
          <w:rStyle w:val="dash041e0431044b0447043d044b0439char1"/>
        </w:rPr>
        <w:t>ем для корректи</w:t>
      </w:r>
      <w:r w:rsidR="00C7012E" w:rsidRPr="007118F9">
        <w:rPr>
          <w:rStyle w:val="dash041e0431044b0447043d044b0439char1"/>
        </w:rPr>
        <w:t>ровки рабочих</w:t>
      </w:r>
      <w:r w:rsidRPr="007118F9">
        <w:rPr>
          <w:rStyle w:val="dash041e0431044b0447043d044b0439char1"/>
        </w:rPr>
        <w:t xml:space="preserve"> программ и индивидуализации учебного процесса.</w:t>
      </w:r>
    </w:p>
    <w:p w:rsidR="001C19CC" w:rsidRPr="007118F9" w:rsidRDefault="001C19CC" w:rsidP="007118F9">
      <w:pPr>
        <w:pStyle w:val="af4"/>
        <w:spacing w:line="240" w:lineRule="auto"/>
        <w:ind w:firstLine="709"/>
        <w:contextualSpacing/>
        <w:rPr>
          <w:rStyle w:val="dash041e0431044b0447043d044b0439char1"/>
          <w:b/>
          <w:i/>
        </w:rPr>
      </w:pPr>
      <w:r w:rsidRPr="007118F9">
        <w:rPr>
          <w:rStyle w:val="dash041e0431044b0447043d044b0439char1"/>
          <w:b/>
          <w:i/>
        </w:rPr>
        <w:t>Текущая оценка</w:t>
      </w:r>
    </w:p>
    <w:p w:rsidR="001C19CC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 xml:space="preserve">Текущая оценка представляет собой процедуру </w:t>
      </w:r>
      <w:r w:rsidRPr="007118F9">
        <w:rPr>
          <w:rStyle w:val="dash041e0431044b0447043d044b0439char1"/>
          <w:i/>
        </w:rPr>
        <w:t>оценки индивидуального продвижен</w:t>
      </w:r>
      <w:r w:rsidR="001C19CC" w:rsidRPr="007118F9">
        <w:rPr>
          <w:rStyle w:val="dash041e0431044b0447043d044b0439char1"/>
          <w:i/>
        </w:rPr>
        <w:t xml:space="preserve">ия в освоении </w:t>
      </w:r>
      <w:r w:rsidR="009640DA" w:rsidRPr="007118F9">
        <w:rPr>
          <w:rStyle w:val="dash041e0431044b0447043d044b0439char1"/>
          <w:i/>
        </w:rPr>
        <w:t xml:space="preserve">рабочих </w:t>
      </w:r>
      <w:r w:rsidR="001C19CC" w:rsidRPr="007118F9">
        <w:rPr>
          <w:rStyle w:val="dash041e0431044b0447043d044b0439char1"/>
          <w:i/>
        </w:rPr>
        <w:t>программы</w:t>
      </w:r>
      <w:r w:rsidR="001C2A2C" w:rsidRPr="007118F9">
        <w:rPr>
          <w:rStyle w:val="dash041e0431044b0447043d044b0439char1"/>
          <w:i/>
        </w:rPr>
        <w:t xml:space="preserve"> </w:t>
      </w:r>
      <w:r w:rsidR="001C19CC" w:rsidRPr="007118F9">
        <w:rPr>
          <w:rStyle w:val="dash041e0431044b0447043d044b0439char1"/>
          <w:i/>
        </w:rPr>
        <w:t>учебных предметов</w:t>
      </w:r>
      <w:r w:rsidRPr="007118F9">
        <w:rPr>
          <w:rStyle w:val="dash041e0431044b0447043d044b0439char1"/>
        </w:rPr>
        <w:t xml:space="preserve">. </w:t>
      </w:r>
    </w:p>
    <w:p w:rsidR="001C19CC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 xml:space="preserve">Текущая оценка </w:t>
      </w:r>
      <w:r w:rsidR="00DF329C" w:rsidRPr="007118F9">
        <w:rPr>
          <w:rStyle w:val="dash041e0431044b0447043d044b0439char1"/>
        </w:rPr>
        <w:t xml:space="preserve">является </w:t>
      </w:r>
      <w:r w:rsidR="009640DA" w:rsidRPr="007118F9">
        <w:rPr>
          <w:rStyle w:val="dash041e0431044b0447043d044b0439char1"/>
        </w:rPr>
        <w:t>формирующей (</w:t>
      </w:r>
      <w:r w:rsidRPr="007118F9">
        <w:rPr>
          <w:rStyle w:val="dash041e0431044b0447043d044b0439char1"/>
        </w:rPr>
        <w:t xml:space="preserve">поддерживающей и направляющей усилия </w:t>
      </w:r>
      <w:r w:rsidR="009640DA" w:rsidRPr="007118F9">
        <w:rPr>
          <w:rStyle w:val="dash041e0431044b0447043d044b0439char1"/>
        </w:rPr>
        <w:t>об</w:t>
      </w:r>
      <w:r w:rsidRPr="007118F9">
        <w:rPr>
          <w:rStyle w:val="dash041e0431044b0447043d044b0439char1"/>
        </w:rPr>
        <w:t>уча</w:t>
      </w:r>
      <w:r w:rsidR="009640DA" w:rsidRPr="007118F9">
        <w:rPr>
          <w:rStyle w:val="dash041e0431044b0447043d044b0439char1"/>
        </w:rPr>
        <w:t>ю</w:t>
      </w:r>
      <w:r w:rsidRPr="007118F9">
        <w:rPr>
          <w:rStyle w:val="dash041e0431044b0447043d044b0439char1"/>
        </w:rPr>
        <w:t>щегося</w:t>
      </w:r>
      <w:r w:rsidR="009640DA" w:rsidRPr="007118F9">
        <w:rPr>
          <w:rStyle w:val="dash041e0431044b0447043d044b0439char1"/>
        </w:rPr>
        <w:t>) и диагностической (</w:t>
      </w:r>
      <w:r w:rsidRPr="007118F9">
        <w:rPr>
          <w:rStyle w:val="dash041e0431044b0447043d044b0439char1"/>
        </w:rPr>
        <w:t>способствующей выявле</w:t>
      </w:r>
      <w:r w:rsidR="009640DA" w:rsidRPr="007118F9">
        <w:rPr>
          <w:rStyle w:val="dash041e0431044b0447043d044b0439char1"/>
        </w:rPr>
        <w:t>нию и осознанию учителем</w:t>
      </w:r>
      <w:r w:rsidRPr="007118F9">
        <w:rPr>
          <w:rStyle w:val="dash041e0431044b0447043d044b0439char1"/>
        </w:rPr>
        <w:t xml:space="preserve"> и </w:t>
      </w:r>
      <w:r w:rsidR="001C19CC" w:rsidRPr="007118F9">
        <w:rPr>
          <w:rStyle w:val="dash041e0431044b0447043d044b0439char1"/>
        </w:rPr>
        <w:t>об</w:t>
      </w:r>
      <w:r w:rsidRPr="007118F9">
        <w:rPr>
          <w:rStyle w:val="dash041e0431044b0447043d044b0439char1"/>
        </w:rPr>
        <w:t>у</w:t>
      </w:r>
      <w:r w:rsidRPr="007118F9">
        <w:rPr>
          <w:rStyle w:val="dash041e0431044b0447043d044b0439char1"/>
        </w:rPr>
        <w:t>ча</w:t>
      </w:r>
      <w:r w:rsidR="001C19CC" w:rsidRPr="007118F9">
        <w:rPr>
          <w:rStyle w:val="dash041e0431044b0447043d044b0439char1"/>
        </w:rPr>
        <w:t>ю</w:t>
      </w:r>
      <w:r w:rsidRPr="007118F9">
        <w:rPr>
          <w:rStyle w:val="dash041e0431044b0447043d044b0439char1"/>
        </w:rPr>
        <w:t>щимся существующих проблем в обучении</w:t>
      </w:r>
      <w:r w:rsidR="009640DA" w:rsidRPr="007118F9">
        <w:rPr>
          <w:rStyle w:val="dash041e0431044b0447043d044b0439char1"/>
        </w:rPr>
        <w:t>)</w:t>
      </w:r>
      <w:r w:rsidRPr="007118F9">
        <w:rPr>
          <w:rStyle w:val="dash041e0431044b0447043d044b0439char1"/>
        </w:rPr>
        <w:t xml:space="preserve">. </w:t>
      </w:r>
    </w:p>
    <w:p w:rsidR="001C19CC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>Объектом текущей оценки являются тематические планируемые результаты, этапы о</w:t>
      </w:r>
      <w:r w:rsidRPr="007118F9">
        <w:rPr>
          <w:rStyle w:val="dash041e0431044b0447043d044b0439char1"/>
        </w:rPr>
        <w:t>с</w:t>
      </w:r>
      <w:r w:rsidRPr="007118F9">
        <w:rPr>
          <w:rStyle w:val="dash041e0431044b0447043d044b0439char1"/>
        </w:rPr>
        <w:t xml:space="preserve">воения которых зафиксированы в </w:t>
      </w:r>
      <w:r w:rsidR="001C19CC" w:rsidRPr="007118F9">
        <w:rPr>
          <w:rStyle w:val="dash041e0431044b0447043d044b0439char1"/>
        </w:rPr>
        <w:t>рабочих программах</w:t>
      </w:r>
      <w:r w:rsidRPr="007118F9">
        <w:rPr>
          <w:rStyle w:val="dash041e0431044b0447043d044b0439char1"/>
        </w:rPr>
        <w:t xml:space="preserve">. </w:t>
      </w:r>
    </w:p>
    <w:p w:rsidR="00DF329C" w:rsidRPr="007118F9" w:rsidRDefault="00DF329C" w:rsidP="007118F9">
      <w:pPr>
        <w:pStyle w:val="af4"/>
        <w:spacing w:line="240" w:lineRule="auto"/>
        <w:ind w:firstLine="709"/>
        <w:contextualSpacing/>
        <w:rPr>
          <w:rFonts w:eastAsia="@Arial Unicode MS"/>
          <w:sz w:val="24"/>
          <w:szCs w:val="24"/>
        </w:rPr>
      </w:pPr>
      <w:r w:rsidRPr="007118F9">
        <w:rPr>
          <w:rFonts w:eastAsia="@Arial Unicode MS"/>
          <w:sz w:val="24"/>
          <w:szCs w:val="24"/>
        </w:rPr>
        <w:t>Ф</w:t>
      </w:r>
      <w:r w:rsidR="00546181" w:rsidRPr="007118F9">
        <w:rPr>
          <w:rFonts w:eastAsia="@Arial Unicode MS"/>
          <w:sz w:val="24"/>
          <w:szCs w:val="24"/>
        </w:rPr>
        <w:t>орм</w:t>
      </w:r>
      <w:r w:rsidRPr="007118F9">
        <w:rPr>
          <w:rFonts w:eastAsia="@Arial Unicode MS"/>
          <w:sz w:val="24"/>
          <w:szCs w:val="24"/>
        </w:rPr>
        <w:t>ы и методы</w:t>
      </w:r>
      <w:r w:rsidR="00546181" w:rsidRPr="007118F9">
        <w:rPr>
          <w:rFonts w:eastAsia="@Arial Unicode MS"/>
          <w:sz w:val="24"/>
          <w:szCs w:val="24"/>
        </w:rPr>
        <w:t xml:space="preserve"> </w:t>
      </w:r>
      <w:r w:rsidRPr="007118F9">
        <w:rPr>
          <w:rFonts w:eastAsia="@Arial Unicode MS"/>
          <w:sz w:val="24"/>
          <w:szCs w:val="24"/>
        </w:rPr>
        <w:t xml:space="preserve">текущей оценки: </w:t>
      </w:r>
      <w:r w:rsidR="00546181" w:rsidRPr="007118F9">
        <w:rPr>
          <w:rFonts w:eastAsia="@Arial Unicode MS"/>
          <w:sz w:val="24"/>
          <w:szCs w:val="24"/>
        </w:rPr>
        <w:t>устные и письменные опросы, практические работы, творческие работы, индивидуальные и групповые формы, само- и взаимооценка, рефлексия, листы про</w:t>
      </w:r>
      <w:r w:rsidRPr="007118F9">
        <w:rPr>
          <w:rFonts w:eastAsia="@Arial Unicode MS"/>
          <w:sz w:val="24"/>
          <w:szCs w:val="24"/>
        </w:rPr>
        <w:t xml:space="preserve">движения и др. </w:t>
      </w:r>
    </w:p>
    <w:p w:rsidR="00DF329C" w:rsidRPr="007118F9" w:rsidRDefault="00DF329C" w:rsidP="007118F9">
      <w:pPr>
        <w:pStyle w:val="af4"/>
        <w:spacing w:line="240" w:lineRule="auto"/>
        <w:ind w:firstLine="709"/>
        <w:contextualSpacing/>
        <w:rPr>
          <w:rStyle w:val="dash041e0431044b0447043d044b0439char1"/>
          <w:b/>
          <w:i/>
        </w:rPr>
      </w:pPr>
      <w:r w:rsidRPr="007118F9">
        <w:rPr>
          <w:rStyle w:val="dash041e0431044b0447043d044b0439char1"/>
          <w:b/>
          <w:i/>
        </w:rPr>
        <w:t>Тематическая оценка</w:t>
      </w:r>
    </w:p>
    <w:p w:rsidR="00DF329C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>Тематическая оценка представляет собой процедуру оценки уровня достижения темат</w:t>
      </w:r>
      <w:r w:rsidRPr="007118F9">
        <w:rPr>
          <w:rStyle w:val="dash041e0431044b0447043d044b0439char1"/>
        </w:rPr>
        <w:t>и</w:t>
      </w:r>
      <w:r w:rsidRPr="007118F9">
        <w:rPr>
          <w:rStyle w:val="dash041e0431044b0447043d044b0439char1"/>
        </w:rPr>
        <w:t xml:space="preserve">ческих планируемых результатов по </w:t>
      </w:r>
      <w:r w:rsidR="00C7012E" w:rsidRPr="007118F9">
        <w:rPr>
          <w:rStyle w:val="dash041e0431044b0447043d044b0439char1"/>
        </w:rPr>
        <w:t xml:space="preserve">учебному </w:t>
      </w:r>
      <w:r w:rsidRPr="007118F9">
        <w:rPr>
          <w:rStyle w:val="dash041e0431044b0447043d044b0439char1"/>
        </w:rPr>
        <w:t xml:space="preserve">предмету, </w:t>
      </w:r>
      <w:r w:rsidR="00C7012E" w:rsidRPr="007118F9">
        <w:rPr>
          <w:rStyle w:val="dash041e0431044b0447043d044b0439char1"/>
        </w:rPr>
        <w:t>зафикси</w:t>
      </w:r>
      <w:r w:rsidR="009640DA" w:rsidRPr="007118F9">
        <w:rPr>
          <w:rStyle w:val="dash041e0431044b0447043d044b0439char1"/>
        </w:rPr>
        <w:t>рованных в рабочих програ</w:t>
      </w:r>
      <w:r w:rsidR="009640DA" w:rsidRPr="007118F9">
        <w:rPr>
          <w:rStyle w:val="dash041e0431044b0447043d044b0439char1"/>
        </w:rPr>
        <w:t>м</w:t>
      </w:r>
      <w:r w:rsidR="009640DA" w:rsidRPr="007118F9">
        <w:rPr>
          <w:rStyle w:val="dash041e0431044b0447043d044b0439char1"/>
        </w:rPr>
        <w:t>мах</w:t>
      </w:r>
      <w:r w:rsidRPr="007118F9">
        <w:rPr>
          <w:rStyle w:val="dash041e0431044b0447043d044b0439char1"/>
        </w:rPr>
        <w:t xml:space="preserve">. </w:t>
      </w:r>
    </w:p>
    <w:p w:rsidR="009640DA" w:rsidRPr="007118F9" w:rsidRDefault="00C7012E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>Тематическая оценка ведется</w:t>
      </w:r>
      <w:r w:rsidR="00546181" w:rsidRPr="007118F9">
        <w:rPr>
          <w:rStyle w:val="dash041e0431044b0447043d044b0439char1"/>
        </w:rPr>
        <w:t xml:space="preserve"> как в ходе изучения темы, так и в конце её изучения. 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>Результаты тематической оценки являются основанием для коррекции учебного проце</w:t>
      </w:r>
      <w:r w:rsidRPr="007118F9">
        <w:rPr>
          <w:rStyle w:val="dash041e0431044b0447043d044b0439char1"/>
        </w:rPr>
        <w:t>с</w:t>
      </w:r>
      <w:r w:rsidRPr="007118F9">
        <w:rPr>
          <w:rStyle w:val="dash041e0431044b0447043d044b0439char1"/>
        </w:rPr>
        <w:t>са и его индивидуализации.</w:t>
      </w:r>
    </w:p>
    <w:p w:rsidR="009640DA" w:rsidRPr="007118F9" w:rsidRDefault="009640DA" w:rsidP="007118F9">
      <w:pPr>
        <w:pStyle w:val="af4"/>
        <w:spacing w:line="240" w:lineRule="auto"/>
        <w:ind w:firstLine="709"/>
        <w:contextualSpacing/>
        <w:rPr>
          <w:rStyle w:val="dash041e0431044b0447043d044b0439char1"/>
          <w:b/>
          <w:i/>
        </w:rPr>
      </w:pPr>
      <w:r w:rsidRPr="007118F9">
        <w:rPr>
          <w:rStyle w:val="dash041e0431044b0447043d044b0439char1"/>
          <w:b/>
          <w:i/>
        </w:rPr>
        <w:t>Портфолио</w:t>
      </w:r>
    </w:p>
    <w:p w:rsidR="005809D6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 xml:space="preserve">Портфолио представляет собой процедуру оценки </w:t>
      </w:r>
      <w:r w:rsidRPr="007118F9">
        <w:rPr>
          <w:sz w:val="24"/>
          <w:szCs w:val="24"/>
        </w:rPr>
        <w:t>динамики учебной и творческой а</w:t>
      </w:r>
      <w:r w:rsidRPr="007118F9">
        <w:rPr>
          <w:sz w:val="24"/>
          <w:szCs w:val="24"/>
        </w:rPr>
        <w:t>к</w:t>
      </w:r>
      <w:r w:rsidRPr="007118F9">
        <w:rPr>
          <w:sz w:val="24"/>
          <w:szCs w:val="24"/>
        </w:rPr>
        <w:t xml:space="preserve">тивности </w:t>
      </w:r>
      <w:r w:rsidR="006E150A" w:rsidRPr="007118F9">
        <w:rPr>
          <w:sz w:val="24"/>
          <w:szCs w:val="24"/>
        </w:rPr>
        <w:t>об</w:t>
      </w:r>
      <w:r w:rsidRPr="007118F9">
        <w:rPr>
          <w:sz w:val="24"/>
          <w:szCs w:val="24"/>
        </w:rPr>
        <w:t>уча</w:t>
      </w:r>
      <w:r w:rsidR="006E150A" w:rsidRPr="007118F9">
        <w:rPr>
          <w:sz w:val="24"/>
          <w:szCs w:val="24"/>
        </w:rPr>
        <w:t>ющих</w:t>
      </w:r>
      <w:r w:rsidRPr="007118F9">
        <w:rPr>
          <w:sz w:val="24"/>
          <w:szCs w:val="24"/>
        </w:rPr>
        <w:t xml:space="preserve">ся, направленности, широты или избирательности </w:t>
      </w:r>
      <w:r w:rsidR="000F267B" w:rsidRPr="007118F9">
        <w:rPr>
          <w:sz w:val="24"/>
          <w:szCs w:val="24"/>
        </w:rPr>
        <w:t xml:space="preserve">их </w:t>
      </w:r>
      <w:r w:rsidRPr="007118F9">
        <w:rPr>
          <w:sz w:val="24"/>
          <w:szCs w:val="24"/>
        </w:rPr>
        <w:t>интересов, выраже</w:t>
      </w:r>
      <w:r w:rsidRPr="007118F9">
        <w:rPr>
          <w:sz w:val="24"/>
          <w:szCs w:val="24"/>
        </w:rPr>
        <w:t>н</w:t>
      </w:r>
      <w:r w:rsidRPr="007118F9">
        <w:rPr>
          <w:sz w:val="24"/>
          <w:szCs w:val="24"/>
        </w:rPr>
        <w:t xml:space="preserve">ности </w:t>
      </w:r>
      <w:r w:rsidRPr="007118F9">
        <w:rPr>
          <w:rStyle w:val="dash041e0431044b0447043d044b0439char1"/>
        </w:rPr>
        <w:t>проявлений творческой инициативы</w:t>
      </w:r>
      <w:r w:rsidRPr="007118F9">
        <w:rPr>
          <w:sz w:val="24"/>
          <w:szCs w:val="24"/>
        </w:rPr>
        <w:t>, а также уровня</w:t>
      </w:r>
      <w:r w:rsidRPr="007118F9">
        <w:rPr>
          <w:b/>
          <w:sz w:val="24"/>
          <w:szCs w:val="24"/>
        </w:rPr>
        <w:t xml:space="preserve"> </w:t>
      </w:r>
      <w:r w:rsidRPr="007118F9">
        <w:rPr>
          <w:rStyle w:val="dash041e0431044b0447043d044b0439char1"/>
        </w:rPr>
        <w:t>выс</w:t>
      </w:r>
      <w:r w:rsidR="000F267B" w:rsidRPr="007118F9">
        <w:rPr>
          <w:rStyle w:val="dash041e0431044b0447043d044b0439char1"/>
        </w:rPr>
        <w:t>ших достижений</w:t>
      </w:r>
      <w:r w:rsidRPr="007118F9">
        <w:rPr>
          <w:rStyle w:val="dash041e0431044b0447043d044b0439char1"/>
        </w:rPr>
        <w:t xml:space="preserve">. 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  <w:lang w:eastAsia="ru-RU"/>
        </w:rPr>
      </w:pPr>
      <w:r w:rsidRPr="007118F9">
        <w:rPr>
          <w:sz w:val="24"/>
          <w:szCs w:val="24"/>
        </w:rPr>
        <w:t>В портфолио включаются</w:t>
      </w:r>
      <w:r w:rsidR="00CD0D07" w:rsidRPr="007118F9">
        <w:rPr>
          <w:sz w:val="24"/>
          <w:szCs w:val="24"/>
        </w:rPr>
        <w:t>:</w:t>
      </w:r>
      <w:r w:rsidRPr="007118F9">
        <w:rPr>
          <w:sz w:val="24"/>
          <w:szCs w:val="24"/>
        </w:rPr>
        <w:t xml:space="preserve"> фотографии, наградные листы, дипломы, сертификаты уч</w:t>
      </w:r>
      <w:r w:rsidRPr="007118F9">
        <w:rPr>
          <w:sz w:val="24"/>
          <w:szCs w:val="24"/>
        </w:rPr>
        <w:t>а</w:t>
      </w:r>
      <w:r w:rsidRPr="007118F9">
        <w:rPr>
          <w:sz w:val="24"/>
          <w:szCs w:val="24"/>
        </w:rPr>
        <w:t>стия</w:t>
      </w:r>
      <w:r w:rsidR="00CD0D07" w:rsidRPr="007118F9">
        <w:rPr>
          <w:sz w:val="24"/>
          <w:szCs w:val="24"/>
        </w:rPr>
        <w:t>. П</w:t>
      </w:r>
      <w:r w:rsidRPr="007118F9">
        <w:rPr>
          <w:rStyle w:val="dash041e0431044b0447043d044b0439char1"/>
        </w:rPr>
        <w:t>ортфолио ведётся самим обучающимся совместно с классным руководителем и при уч</w:t>
      </w:r>
      <w:r w:rsidRPr="007118F9">
        <w:rPr>
          <w:rStyle w:val="dash041e0431044b0447043d044b0439char1"/>
        </w:rPr>
        <w:t>а</w:t>
      </w:r>
      <w:r w:rsidRPr="007118F9">
        <w:rPr>
          <w:rStyle w:val="dash041e0431044b0447043d044b0439char1"/>
        </w:rPr>
        <w:t>стии семьи. Включение каких-либо материалов в портфолио без согласия обучающегося не д</w:t>
      </w:r>
      <w:r w:rsidRPr="007118F9">
        <w:rPr>
          <w:rStyle w:val="dash041e0431044b0447043d044b0439char1"/>
        </w:rPr>
        <w:t>о</w:t>
      </w:r>
      <w:r w:rsidRPr="007118F9">
        <w:rPr>
          <w:rStyle w:val="dash041e0431044b0447043d044b0439char1"/>
        </w:rPr>
        <w:t xml:space="preserve">пускается.. </w:t>
      </w:r>
      <w:r w:rsidRPr="007118F9">
        <w:rPr>
          <w:sz w:val="24"/>
          <w:szCs w:val="24"/>
          <w:lang w:eastAsia="ru-RU"/>
        </w:rPr>
        <w:t>Результаты, представленные в портфолио, используются при выработке рекоменд</w:t>
      </w:r>
      <w:r w:rsidRPr="007118F9">
        <w:rPr>
          <w:sz w:val="24"/>
          <w:szCs w:val="24"/>
          <w:lang w:eastAsia="ru-RU"/>
        </w:rPr>
        <w:t>а</w:t>
      </w:r>
      <w:r w:rsidRPr="007118F9">
        <w:rPr>
          <w:sz w:val="24"/>
          <w:szCs w:val="24"/>
          <w:lang w:eastAsia="ru-RU"/>
        </w:rPr>
        <w:t>ций по выбору индивидуальной образовательной траектории на уровне среднего общего обр</w:t>
      </w:r>
      <w:r w:rsidRPr="007118F9">
        <w:rPr>
          <w:sz w:val="24"/>
          <w:szCs w:val="24"/>
          <w:lang w:eastAsia="ru-RU"/>
        </w:rPr>
        <w:t>а</w:t>
      </w:r>
      <w:r w:rsidRPr="007118F9">
        <w:rPr>
          <w:sz w:val="24"/>
          <w:szCs w:val="24"/>
          <w:lang w:eastAsia="ru-RU"/>
        </w:rPr>
        <w:t>зования и могут отражаться в характеристике.</w:t>
      </w:r>
    </w:p>
    <w:p w:rsidR="000F267B" w:rsidRPr="007118F9" w:rsidRDefault="000F267B" w:rsidP="007118F9">
      <w:pPr>
        <w:pStyle w:val="af4"/>
        <w:spacing w:line="240" w:lineRule="auto"/>
        <w:ind w:firstLine="709"/>
        <w:contextualSpacing/>
        <w:rPr>
          <w:rStyle w:val="dash041e0431044b0447043d044b0439char1"/>
          <w:b/>
          <w:i/>
        </w:rPr>
      </w:pPr>
      <w:r w:rsidRPr="007118F9">
        <w:rPr>
          <w:rStyle w:val="dash041e0431044b0447043d044b0439char1"/>
          <w:b/>
          <w:i/>
        </w:rPr>
        <w:t>Внутришкольный мониторинг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  <w:b/>
        </w:rPr>
      </w:pPr>
      <w:r w:rsidRPr="007118F9">
        <w:rPr>
          <w:rStyle w:val="dash041e0431044b0447043d044b0439char1"/>
        </w:rPr>
        <w:t>Внутришкольный мониторинг представляет собой процедуры:</w:t>
      </w:r>
    </w:p>
    <w:p w:rsidR="00546181" w:rsidRPr="007118F9" w:rsidRDefault="000F267B" w:rsidP="007118F9">
      <w:pPr>
        <w:pStyle w:val="af4"/>
        <w:spacing w:line="240" w:lineRule="auto"/>
        <w:ind w:firstLine="851"/>
        <w:contextualSpacing/>
        <w:rPr>
          <w:rStyle w:val="dash041e0431044b0447043d044b0439char1"/>
          <w:b/>
        </w:rPr>
      </w:pPr>
      <w:r w:rsidRPr="007118F9">
        <w:rPr>
          <w:rStyle w:val="dash041e0431044b0447043d044b0439char1"/>
        </w:rPr>
        <w:t>- </w:t>
      </w:r>
      <w:r w:rsidR="00546181" w:rsidRPr="007118F9">
        <w:rPr>
          <w:rStyle w:val="dash041e0431044b0447043d044b0439char1"/>
        </w:rPr>
        <w:t>оценки уровня достижения предметных и метапредметных результатов;</w:t>
      </w:r>
    </w:p>
    <w:p w:rsidR="00546181" w:rsidRPr="007118F9" w:rsidRDefault="000F267B" w:rsidP="007118F9">
      <w:pPr>
        <w:pStyle w:val="af4"/>
        <w:spacing w:line="240" w:lineRule="auto"/>
        <w:ind w:firstLine="851"/>
        <w:contextualSpacing/>
        <w:rPr>
          <w:rStyle w:val="dash041e0431044b0447043d044b0439char1"/>
          <w:b/>
        </w:rPr>
      </w:pPr>
      <w:r w:rsidRPr="007118F9">
        <w:rPr>
          <w:rStyle w:val="dash041e0431044b0447043d044b0439char1"/>
        </w:rPr>
        <w:t>- </w:t>
      </w:r>
      <w:r w:rsidR="00546181" w:rsidRPr="007118F9">
        <w:rPr>
          <w:rStyle w:val="dash041e0431044b0447043d044b0439char1"/>
        </w:rPr>
        <w:t>оценки уровня достижения той части личностных результатов, которые связаны с оценкой поведения, прилежания, а также с оценкой учебной самостоятельности, готовности и способности делать осознанный выбор профиля обучения;</w:t>
      </w:r>
    </w:p>
    <w:p w:rsidR="00546181" w:rsidRPr="007118F9" w:rsidRDefault="000F267B" w:rsidP="007118F9">
      <w:pPr>
        <w:pStyle w:val="af4"/>
        <w:spacing w:line="240" w:lineRule="auto"/>
        <w:ind w:firstLine="851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>- </w:t>
      </w:r>
      <w:r w:rsidR="00546181" w:rsidRPr="007118F9">
        <w:rPr>
          <w:rStyle w:val="dash041e0431044b0447043d044b0439char1"/>
        </w:rPr>
        <w:t>оценки уровня профессионального мастерства учител</w:t>
      </w:r>
      <w:r w:rsidRPr="007118F9">
        <w:rPr>
          <w:rStyle w:val="dash041e0431044b0447043d044b0439char1"/>
        </w:rPr>
        <w:t>ей</w:t>
      </w:r>
      <w:r w:rsidR="00546181" w:rsidRPr="007118F9">
        <w:rPr>
          <w:rStyle w:val="dash041e0431044b0447043d044b0439char1"/>
          <w:i/>
        </w:rPr>
        <w:t xml:space="preserve">, </w:t>
      </w:r>
      <w:r w:rsidR="00546181" w:rsidRPr="007118F9">
        <w:rPr>
          <w:rStyle w:val="dash041e0431044b0447043d044b0439char1"/>
        </w:rPr>
        <w:t>осуществляемого на основе административных проверочных работ, анализа посещенных уроков, анализа качества учебных заданий, предлагаемых учителем обучающимся.</w:t>
      </w:r>
    </w:p>
    <w:p w:rsidR="000F267B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>Содержание и периодичность внутришкольного мониторинга устанавливается решением педагогического совета</w:t>
      </w:r>
      <w:r w:rsidR="000F267B" w:rsidRPr="007118F9">
        <w:rPr>
          <w:rStyle w:val="dash041e0431044b0447043d044b0439char1"/>
        </w:rPr>
        <w:t xml:space="preserve"> школы</w:t>
      </w:r>
      <w:r w:rsidRPr="007118F9">
        <w:rPr>
          <w:rStyle w:val="dash041e0431044b0447043d044b0439char1"/>
        </w:rPr>
        <w:t xml:space="preserve">. </w:t>
      </w:r>
    </w:p>
    <w:p w:rsidR="000F267B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>Результаты внутришкольного мониторинга являются основанием для рекомендаций как для текущей коррекции учебного процесса и его индивидуализации, так и для повышения кв</w:t>
      </w:r>
      <w:r w:rsidRPr="007118F9">
        <w:rPr>
          <w:rStyle w:val="dash041e0431044b0447043d044b0439char1"/>
        </w:rPr>
        <w:t>а</w:t>
      </w:r>
      <w:r w:rsidRPr="007118F9">
        <w:rPr>
          <w:rStyle w:val="dash041e0431044b0447043d044b0439char1"/>
        </w:rPr>
        <w:t xml:space="preserve">лификации учителя. 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>Результаты внутришкольного мониторинга в части оценки уровня достижений учащихся обобщаются и отражаются в их характеристиках.</w:t>
      </w:r>
    </w:p>
    <w:p w:rsidR="000F267B" w:rsidRPr="007118F9" w:rsidRDefault="000F267B" w:rsidP="007118F9">
      <w:pPr>
        <w:pStyle w:val="af4"/>
        <w:spacing w:line="240" w:lineRule="auto"/>
        <w:ind w:firstLine="709"/>
        <w:contextualSpacing/>
        <w:rPr>
          <w:rStyle w:val="dash041e0431044b0447043d044b0439char1"/>
          <w:b/>
          <w:i/>
        </w:rPr>
      </w:pPr>
      <w:r w:rsidRPr="007118F9">
        <w:rPr>
          <w:rStyle w:val="dash041e0431044b0447043d044b0439char1"/>
          <w:b/>
          <w:i/>
        </w:rPr>
        <w:t>Промежуточная аттестация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</w:rPr>
      </w:pPr>
      <w:r w:rsidRPr="007118F9">
        <w:rPr>
          <w:rStyle w:val="dash041e0431044b0447043d044b0439char1"/>
        </w:rPr>
        <w:t>Промежуточная аттестация</w:t>
      </w:r>
      <w:r w:rsidRPr="007118F9">
        <w:rPr>
          <w:rStyle w:val="dash041e0431044b0447043d044b0439char1"/>
          <w:i/>
        </w:rPr>
        <w:t xml:space="preserve"> </w:t>
      </w:r>
      <w:r w:rsidRPr="007118F9">
        <w:rPr>
          <w:rStyle w:val="dash041e0431044b0447043d044b0439char1"/>
        </w:rPr>
        <w:t>представляет собой процедуру аттестации обучающихся на уровне основного общего образования и проводится в конце каждой четверти и в конце учебн</w:t>
      </w:r>
      <w:r w:rsidRPr="007118F9">
        <w:rPr>
          <w:rStyle w:val="dash041e0431044b0447043d044b0439char1"/>
        </w:rPr>
        <w:t>о</w:t>
      </w:r>
      <w:r w:rsidRPr="007118F9">
        <w:rPr>
          <w:rStyle w:val="dash041e0431044b0447043d044b0439char1"/>
        </w:rPr>
        <w:t xml:space="preserve">го года по каждому изучаемому </w:t>
      </w:r>
      <w:r w:rsidR="000F267B" w:rsidRPr="007118F9">
        <w:rPr>
          <w:rStyle w:val="dash041e0431044b0447043d044b0439char1"/>
        </w:rPr>
        <w:t xml:space="preserve">учебному </w:t>
      </w:r>
      <w:r w:rsidRPr="007118F9">
        <w:rPr>
          <w:rStyle w:val="dash041e0431044b0447043d044b0439char1"/>
        </w:rPr>
        <w:t xml:space="preserve">предмету. Промежуточная аттестация проводится на </w:t>
      </w:r>
      <w:r w:rsidRPr="007118F9">
        <w:rPr>
          <w:rStyle w:val="dash041e0431044b0447043d044b0439char1"/>
        </w:rPr>
        <w:lastRenderedPageBreak/>
        <w:t>основе результатов накопленной оценки и результатов выполнения тематических проверочных работ и фиксируется в документе об образовании (дневнике).</w:t>
      </w:r>
    </w:p>
    <w:p w:rsidR="000F267B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  <w:lang w:eastAsia="ru-RU"/>
        </w:rPr>
      </w:pPr>
      <w:r w:rsidRPr="007118F9">
        <w:rPr>
          <w:sz w:val="24"/>
          <w:szCs w:val="24"/>
          <w:lang w:eastAsia="ru-RU"/>
        </w:rPr>
        <w:t>Промежуточная оценка, фиксирующая достижение предметных планируемых результ</w:t>
      </w:r>
      <w:r w:rsidRPr="007118F9">
        <w:rPr>
          <w:sz w:val="24"/>
          <w:szCs w:val="24"/>
          <w:lang w:eastAsia="ru-RU"/>
        </w:rPr>
        <w:t>а</w:t>
      </w:r>
      <w:r w:rsidRPr="007118F9">
        <w:rPr>
          <w:sz w:val="24"/>
          <w:szCs w:val="24"/>
          <w:lang w:eastAsia="ru-RU"/>
        </w:rPr>
        <w:t>тов и универсальных учебных действий на уровне не ниже базового, является основанием для перевода в следующий класс и для допуска обучающегося к государственной итоговой аттест</w:t>
      </w:r>
      <w:r w:rsidRPr="007118F9">
        <w:rPr>
          <w:sz w:val="24"/>
          <w:szCs w:val="24"/>
          <w:lang w:eastAsia="ru-RU"/>
        </w:rPr>
        <w:t>а</w:t>
      </w:r>
      <w:r w:rsidRPr="007118F9">
        <w:rPr>
          <w:sz w:val="24"/>
          <w:szCs w:val="24"/>
          <w:lang w:eastAsia="ru-RU"/>
        </w:rPr>
        <w:t xml:space="preserve">ции. 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 xml:space="preserve">В период введения ФГОС ООО </w:t>
      </w:r>
      <w:r w:rsidRPr="007118F9">
        <w:rPr>
          <w:sz w:val="24"/>
          <w:szCs w:val="24"/>
          <w:lang w:eastAsia="ru-RU"/>
        </w:rPr>
        <w:t>в случае использования стандартизированных измер</w:t>
      </w:r>
      <w:r w:rsidRPr="007118F9">
        <w:rPr>
          <w:sz w:val="24"/>
          <w:szCs w:val="24"/>
          <w:lang w:eastAsia="ru-RU"/>
        </w:rPr>
        <w:t>и</w:t>
      </w:r>
      <w:r w:rsidRPr="007118F9">
        <w:rPr>
          <w:sz w:val="24"/>
          <w:szCs w:val="24"/>
          <w:lang w:eastAsia="ru-RU"/>
        </w:rPr>
        <w:t xml:space="preserve">тельных материалов </w:t>
      </w:r>
      <w:r w:rsidRPr="007118F9">
        <w:rPr>
          <w:sz w:val="24"/>
          <w:szCs w:val="24"/>
        </w:rPr>
        <w:t>критерий достижения/освоения учебного материала задается как выполн</w:t>
      </w:r>
      <w:r w:rsidRPr="007118F9">
        <w:rPr>
          <w:sz w:val="24"/>
          <w:szCs w:val="24"/>
        </w:rPr>
        <w:t>е</w:t>
      </w:r>
      <w:r w:rsidRPr="007118F9">
        <w:rPr>
          <w:sz w:val="24"/>
          <w:szCs w:val="24"/>
        </w:rPr>
        <w:t>ние не менее 50% заданий базового уровня или получения 50% от максимального балла за в</w:t>
      </w:r>
      <w:r w:rsidRPr="007118F9">
        <w:rPr>
          <w:sz w:val="24"/>
          <w:szCs w:val="24"/>
        </w:rPr>
        <w:t>ы</w:t>
      </w:r>
      <w:r w:rsidRPr="007118F9">
        <w:rPr>
          <w:sz w:val="24"/>
          <w:szCs w:val="24"/>
        </w:rPr>
        <w:t>полнение заданий базового уровня. В дальнейшем этот критерий должен составлять не менее 65%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rStyle w:val="dash041e0431044b0447043d044b0439char1"/>
          <w:b/>
          <w:i/>
        </w:rPr>
      </w:pPr>
      <w:r w:rsidRPr="007118F9">
        <w:rPr>
          <w:rStyle w:val="dash041e0431044b0447043d044b0439char1"/>
          <w:b/>
          <w:i/>
        </w:rPr>
        <w:t>Государственная итоговая аттестация</w:t>
      </w:r>
    </w:p>
    <w:p w:rsidR="00546181" w:rsidRPr="007118F9" w:rsidRDefault="000F1D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118F9">
        <w:rPr>
          <w:rFonts w:ascii="Times New Roman" w:hAnsi="Times New Roman" w:cs="Times New Roman"/>
          <w:bCs/>
          <w:iCs/>
          <w:sz w:val="24"/>
          <w:szCs w:val="24"/>
        </w:rPr>
        <w:t>В соответствии со ст.</w:t>
      </w:r>
      <w:r w:rsidR="00546181" w:rsidRPr="007118F9">
        <w:rPr>
          <w:rFonts w:ascii="Times New Roman" w:hAnsi="Times New Roman" w:cs="Times New Roman"/>
          <w:bCs/>
          <w:iCs/>
          <w:sz w:val="24"/>
          <w:szCs w:val="24"/>
        </w:rPr>
        <w:t xml:space="preserve"> 59 Федерального закона «Об образовании в Российской Федер</w:t>
      </w:r>
      <w:r w:rsidR="00546181" w:rsidRPr="007118F9">
        <w:rPr>
          <w:rFonts w:ascii="Times New Roman" w:hAnsi="Times New Roman" w:cs="Times New Roman"/>
          <w:bCs/>
          <w:iCs/>
          <w:sz w:val="24"/>
          <w:szCs w:val="24"/>
        </w:rPr>
        <w:t>а</w:t>
      </w:r>
      <w:r w:rsidR="00546181" w:rsidRPr="007118F9">
        <w:rPr>
          <w:rFonts w:ascii="Times New Roman" w:hAnsi="Times New Roman" w:cs="Times New Roman"/>
          <w:bCs/>
          <w:iCs/>
          <w:sz w:val="24"/>
          <w:szCs w:val="24"/>
        </w:rPr>
        <w:t>ции» государствен</w:t>
      </w:r>
      <w:r w:rsidRPr="007118F9">
        <w:rPr>
          <w:rFonts w:ascii="Times New Roman" w:hAnsi="Times New Roman" w:cs="Times New Roman"/>
          <w:bCs/>
          <w:iCs/>
          <w:sz w:val="24"/>
          <w:szCs w:val="24"/>
        </w:rPr>
        <w:t>ная итоговая аттестация (далее -</w:t>
      </w:r>
      <w:r w:rsidR="00546181" w:rsidRPr="007118F9">
        <w:rPr>
          <w:rFonts w:ascii="Times New Roman" w:hAnsi="Times New Roman" w:cs="Times New Roman"/>
          <w:bCs/>
          <w:iCs/>
          <w:sz w:val="24"/>
          <w:szCs w:val="24"/>
        </w:rPr>
        <w:t xml:space="preserve"> ГИА) является обязательной процедурой, завершающей освоение основной образовательной программы основного общего образования. Порядок проведения ГИА регламентируется Законом и иными нормативными актами.</w:t>
      </w:r>
    </w:p>
    <w:p w:rsidR="000F1D5A" w:rsidRPr="007118F9" w:rsidRDefault="0054618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118F9">
        <w:rPr>
          <w:rFonts w:ascii="Times New Roman" w:hAnsi="Times New Roman" w:cs="Times New Roman"/>
          <w:bCs/>
          <w:iCs/>
          <w:sz w:val="24"/>
          <w:szCs w:val="24"/>
        </w:rPr>
        <w:t xml:space="preserve">Целью ГИА является установление уровня образовательных достижений выпускников. </w:t>
      </w:r>
    </w:p>
    <w:p w:rsidR="000F1D5A" w:rsidRPr="007118F9" w:rsidRDefault="0054618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118F9">
        <w:rPr>
          <w:rFonts w:ascii="Times New Roman" w:hAnsi="Times New Roman" w:cs="Times New Roman"/>
          <w:bCs/>
          <w:iCs/>
          <w:sz w:val="24"/>
          <w:szCs w:val="24"/>
        </w:rPr>
        <w:t>ГИА включает в себя два обязательных экзамена (по русскому языку и математике). Э</w:t>
      </w:r>
      <w:r w:rsidRPr="007118F9">
        <w:rPr>
          <w:rFonts w:ascii="Times New Roman" w:hAnsi="Times New Roman" w:cs="Times New Roman"/>
          <w:bCs/>
          <w:iCs/>
          <w:sz w:val="24"/>
          <w:szCs w:val="24"/>
        </w:rPr>
        <w:t>к</w:t>
      </w:r>
      <w:r w:rsidRPr="007118F9">
        <w:rPr>
          <w:rFonts w:ascii="Times New Roman" w:hAnsi="Times New Roman" w:cs="Times New Roman"/>
          <w:bCs/>
          <w:iCs/>
          <w:sz w:val="24"/>
          <w:szCs w:val="24"/>
        </w:rPr>
        <w:t xml:space="preserve">замены по другим учебным предметам обучающиеся сдают на добровольной основе по своему выбору. </w:t>
      </w:r>
    </w:p>
    <w:p w:rsidR="000F1D5A" w:rsidRPr="007118F9" w:rsidRDefault="0054618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7118F9">
        <w:rPr>
          <w:rFonts w:ascii="Times New Roman" w:hAnsi="Times New Roman" w:cs="Times New Roman"/>
          <w:bCs/>
          <w:iCs/>
          <w:sz w:val="24"/>
          <w:szCs w:val="24"/>
        </w:rPr>
        <w:t>ГИА проводится в форме основного государственного экзамена (ОГЭ) с использованием контрольных измерительных материалов, представляющих собой комплексы заданий в ста</w:t>
      </w:r>
      <w:r w:rsidRPr="007118F9">
        <w:rPr>
          <w:rFonts w:ascii="Times New Roman" w:hAnsi="Times New Roman" w:cs="Times New Roman"/>
          <w:bCs/>
          <w:iCs/>
          <w:sz w:val="24"/>
          <w:szCs w:val="24"/>
        </w:rPr>
        <w:t>н</w:t>
      </w:r>
      <w:r w:rsidRPr="007118F9">
        <w:rPr>
          <w:rFonts w:ascii="Times New Roman" w:hAnsi="Times New Roman" w:cs="Times New Roman"/>
          <w:bCs/>
          <w:iCs/>
          <w:sz w:val="24"/>
          <w:szCs w:val="24"/>
        </w:rPr>
        <w:t>дартизированной форме и в форме устных и письменных экзаменов с использованием тем, б</w:t>
      </w:r>
      <w:r w:rsidRPr="007118F9">
        <w:rPr>
          <w:rFonts w:ascii="Times New Roman" w:hAnsi="Times New Roman" w:cs="Times New Roman"/>
          <w:bCs/>
          <w:iCs/>
          <w:sz w:val="24"/>
          <w:szCs w:val="24"/>
        </w:rPr>
        <w:t>и</w:t>
      </w:r>
      <w:r w:rsidRPr="007118F9">
        <w:rPr>
          <w:rFonts w:ascii="Times New Roman" w:hAnsi="Times New Roman" w:cs="Times New Roman"/>
          <w:bCs/>
          <w:iCs/>
          <w:sz w:val="24"/>
          <w:szCs w:val="24"/>
        </w:rPr>
        <w:t>летов и иных форм по решению образовательной организации (государственный выпускной экзамен  – ГВЭ).</w:t>
      </w:r>
    </w:p>
    <w:p w:rsidR="000F1D5A" w:rsidRPr="007118F9" w:rsidRDefault="000F1D5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7118F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тоговая оценка</w:t>
      </w:r>
    </w:p>
    <w:p w:rsidR="000F1D5A" w:rsidRPr="007118F9" w:rsidRDefault="000F1D5A" w:rsidP="007118F9">
      <w:pPr>
        <w:pStyle w:val="af4"/>
        <w:spacing w:line="240" w:lineRule="auto"/>
        <w:ind w:firstLine="709"/>
        <w:contextualSpacing/>
        <w:rPr>
          <w:sz w:val="24"/>
          <w:szCs w:val="24"/>
          <w:lang w:eastAsia="ru-RU"/>
        </w:rPr>
      </w:pPr>
      <w:r w:rsidRPr="007118F9">
        <w:rPr>
          <w:rStyle w:val="dash041e0431044b0447043d044b0439char1"/>
        </w:rPr>
        <w:t xml:space="preserve">Итоговая оценка </w:t>
      </w:r>
      <w:r w:rsidR="00546181" w:rsidRPr="007118F9">
        <w:rPr>
          <w:rStyle w:val="dash041e0431044b0447043d044b0439char1"/>
        </w:rPr>
        <w:t xml:space="preserve">по </w:t>
      </w:r>
      <w:r w:rsidRPr="007118F9">
        <w:rPr>
          <w:rStyle w:val="dash041e0431044b0447043d044b0439char1"/>
        </w:rPr>
        <w:t xml:space="preserve">учебному </w:t>
      </w:r>
      <w:r w:rsidR="00546181" w:rsidRPr="007118F9">
        <w:rPr>
          <w:rStyle w:val="dash041e0431044b0447043d044b0439char1"/>
        </w:rPr>
        <w:t xml:space="preserve">предмету </w:t>
      </w:r>
      <w:r w:rsidR="00546181" w:rsidRPr="007118F9">
        <w:rPr>
          <w:sz w:val="24"/>
          <w:szCs w:val="24"/>
          <w:lang w:eastAsia="ru-RU"/>
        </w:rPr>
        <w:t xml:space="preserve">складывается из результатов внутренней и внешней оценки. </w:t>
      </w:r>
    </w:p>
    <w:p w:rsidR="000F1D5A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  <w:lang w:eastAsia="ru-RU"/>
        </w:rPr>
      </w:pPr>
      <w:r w:rsidRPr="007118F9">
        <w:rPr>
          <w:sz w:val="24"/>
          <w:szCs w:val="24"/>
          <w:lang w:eastAsia="ru-RU"/>
        </w:rPr>
        <w:t xml:space="preserve">К результатам </w:t>
      </w:r>
      <w:r w:rsidRPr="007118F9">
        <w:rPr>
          <w:i/>
          <w:sz w:val="24"/>
          <w:szCs w:val="24"/>
          <w:lang w:eastAsia="ru-RU"/>
        </w:rPr>
        <w:t>внешней оценки</w:t>
      </w:r>
      <w:r w:rsidRPr="007118F9">
        <w:rPr>
          <w:sz w:val="24"/>
          <w:szCs w:val="24"/>
          <w:lang w:eastAsia="ru-RU"/>
        </w:rPr>
        <w:t xml:space="preserve"> относятся результаты ГИА. </w:t>
      </w:r>
    </w:p>
    <w:p w:rsidR="000F1D5A" w:rsidRPr="007118F9" w:rsidRDefault="00546181" w:rsidP="007118F9">
      <w:pPr>
        <w:pStyle w:val="af4"/>
        <w:spacing w:line="240" w:lineRule="auto"/>
        <w:ind w:firstLine="709"/>
        <w:contextualSpacing/>
        <w:rPr>
          <w:i/>
          <w:sz w:val="24"/>
          <w:szCs w:val="24"/>
          <w:lang w:eastAsia="ru-RU"/>
        </w:rPr>
      </w:pPr>
      <w:r w:rsidRPr="007118F9">
        <w:rPr>
          <w:sz w:val="24"/>
          <w:szCs w:val="24"/>
          <w:lang w:eastAsia="ru-RU"/>
        </w:rPr>
        <w:t xml:space="preserve">К результатам </w:t>
      </w:r>
      <w:r w:rsidRPr="007118F9">
        <w:rPr>
          <w:i/>
          <w:sz w:val="24"/>
          <w:szCs w:val="24"/>
          <w:lang w:eastAsia="ru-RU"/>
        </w:rPr>
        <w:t>внутренней оценки</w:t>
      </w:r>
      <w:r w:rsidRPr="007118F9">
        <w:rPr>
          <w:sz w:val="24"/>
          <w:szCs w:val="24"/>
          <w:lang w:eastAsia="ru-RU"/>
        </w:rPr>
        <w:t xml:space="preserve"> относятся предметные результаты, зафиксированные в системе накопленной оценки и результаты выполнения итоговой работы по </w:t>
      </w:r>
      <w:r w:rsidR="000F1D5A" w:rsidRPr="007118F9">
        <w:rPr>
          <w:sz w:val="24"/>
          <w:szCs w:val="24"/>
          <w:lang w:eastAsia="ru-RU"/>
        </w:rPr>
        <w:t xml:space="preserve">учебному </w:t>
      </w:r>
      <w:r w:rsidRPr="007118F9">
        <w:rPr>
          <w:sz w:val="24"/>
          <w:szCs w:val="24"/>
          <w:lang w:eastAsia="ru-RU"/>
        </w:rPr>
        <w:t>предмету</w:t>
      </w:r>
      <w:r w:rsidRPr="007118F9">
        <w:rPr>
          <w:i/>
          <w:sz w:val="24"/>
          <w:szCs w:val="24"/>
          <w:lang w:eastAsia="ru-RU"/>
        </w:rPr>
        <w:t xml:space="preserve">. 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  <w:lang w:eastAsia="ru-RU"/>
        </w:rPr>
      </w:pPr>
      <w:r w:rsidRPr="007118F9">
        <w:rPr>
          <w:sz w:val="24"/>
          <w:szCs w:val="24"/>
          <w:lang w:eastAsia="ru-RU"/>
        </w:rPr>
        <w:t xml:space="preserve">По </w:t>
      </w:r>
      <w:r w:rsidR="000F1D5A" w:rsidRPr="007118F9">
        <w:rPr>
          <w:sz w:val="24"/>
          <w:szCs w:val="24"/>
          <w:lang w:eastAsia="ru-RU"/>
        </w:rPr>
        <w:t xml:space="preserve">учебным </w:t>
      </w:r>
      <w:r w:rsidRPr="007118F9">
        <w:rPr>
          <w:sz w:val="24"/>
          <w:szCs w:val="24"/>
          <w:lang w:eastAsia="ru-RU"/>
        </w:rPr>
        <w:t>предметам, не вынесенным на ГИА, итоговая оценка ставится на основе р</w:t>
      </w:r>
      <w:r w:rsidRPr="007118F9">
        <w:rPr>
          <w:sz w:val="24"/>
          <w:szCs w:val="24"/>
          <w:lang w:eastAsia="ru-RU"/>
        </w:rPr>
        <w:t>е</w:t>
      </w:r>
      <w:r w:rsidRPr="007118F9">
        <w:rPr>
          <w:sz w:val="24"/>
          <w:szCs w:val="24"/>
          <w:lang w:eastAsia="ru-RU"/>
        </w:rPr>
        <w:t xml:space="preserve">зультатов только внутренней оценки. 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  <w:lang w:eastAsia="ru-RU"/>
        </w:rPr>
      </w:pPr>
      <w:r w:rsidRPr="007118F9">
        <w:rPr>
          <w:rStyle w:val="dash041e0431044b0447043d044b0439char1"/>
        </w:rPr>
        <w:t xml:space="preserve">Итоговая оценка по </w:t>
      </w:r>
      <w:r w:rsidR="000F1D5A" w:rsidRPr="007118F9">
        <w:rPr>
          <w:rStyle w:val="dash041e0431044b0447043d044b0439char1"/>
        </w:rPr>
        <w:t xml:space="preserve">учебному </w:t>
      </w:r>
      <w:r w:rsidRPr="007118F9">
        <w:rPr>
          <w:rStyle w:val="dash041e0431044b0447043d044b0439char1"/>
        </w:rPr>
        <w:t xml:space="preserve">предмету фиксируется в документе об уровне образования государственного образца </w:t>
      </w:r>
      <w:r w:rsidR="000F1D5A" w:rsidRPr="007118F9">
        <w:rPr>
          <w:sz w:val="24"/>
          <w:szCs w:val="24"/>
          <w:lang w:eastAsia="ru-RU"/>
        </w:rPr>
        <w:t>-</w:t>
      </w:r>
      <w:r w:rsidRPr="007118F9">
        <w:rPr>
          <w:sz w:val="24"/>
          <w:szCs w:val="24"/>
          <w:lang w:eastAsia="ru-RU"/>
        </w:rPr>
        <w:t xml:space="preserve"> аттестате об основном общем образовании</w:t>
      </w:r>
      <w:r w:rsidRPr="007118F9">
        <w:rPr>
          <w:rStyle w:val="dash041e0431044b0447043d044b0439char1"/>
        </w:rPr>
        <w:t>.</w:t>
      </w:r>
    </w:p>
    <w:p w:rsidR="00546181" w:rsidRPr="007118F9" w:rsidRDefault="00546181" w:rsidP="007118F9">
      <w:pPr>
        <w:pStyle w:val="af4"/>
        <w:spacing w:line="240" w:lineRule="auto"/>
        <w:ind w:firstLine="709"/>
        <w:contextualSpacing/>
        <w:rPr>
          <w:sz w:val="24"/>
          <w:szCs w:val="24"/>
          <w:lang w:eastAsia="ru-RU"/>
        </w:rPr>
      </w:pPr>
      <w:r w:rsidRPr="007118F9">
        <w:rPr>
          <w:rStyle w:val="dash041e0431044b0447043d044b0439char1"/>
        </w:rPr>
        <w:t xml:space="preserve">Итоговая оценка по междисциплинарным программам </w:t>
      </w:r>
      <w:r w:rsidRPr="007118F9">
        <w:rPr>
          <w:sz w:val="24"/>
          <w:szCs w:val="24"/>
          <w:lang w:eastAsia="ru-RU"/>
        </w:rPr>
        <w:t>ставится на основе результатов внутришкольного мониторинга и фиксируется в характеристике учащегося.</w:t>
      </w:r>
    </w:p>
    <w:p w:rsidR="00546181" w:rsidRPr="007118F9" w:rsidRDefault="0054618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Характеристика готовится на основании:</w:t>
      </w:r>
    </w:p>
    <w:p w:rsidR="00546181" w:rsidRPr="007118F9" w:rsidRDefault="00DF329C" w:rsidP="007118F9">
      <w:pPr>
        <w:tabs>
          <w:tab w:val="left" w:pos="1134"/>
          <w:tab w:val="left" w:pos="1418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546181" w:rsidRPr="007118F9">
        <w:rPr>
          <w:rFonts w:ascii="Times New Roman" w:hAnsi="Times New Roman" w:cs="Times New Roman"/>
          <w:sz w:val="24"/>
          <w:szCs w:val="24"/>
        </w:rPr>
        <w:t xml:space="preserve">объективных показателей образовательных достижений обучающегося </w:t>
      </w:r>
      <w:r w:rsidRPr="007118F9">
        <w:rPr>
          <w:rFonts w:ascii="Times New Roman" w:hAnsi="Times New Roman" w:cs="Times New Roman"/>
          <w:sz w:val="24"/>
          <w:szCs w:val="24"/>
        </w:rPr>
        <w:t>на уровне о</w:t>
      </w:r>
      <w:r w:rsidRPr="007118F9">
        <w:rPr>
          <w:rFonts w:ascii="Times New Roman" w:hAnsi="Times New Roman" w:cs="Times New Roman"/>
          <w:sz w:val="24"/>
          <w:szCs w:val="24"/>
        </w:rPr>
        <w:t>с</w:t>
      </w:r>
      <w:r w:rsidRPr="007118F9">
        <w:rPr>
          <w:rFonts w:ascii="Times New Roman" w:hAnsi="Times New Roman" w:cs="Times New Roman"/>
          <w:sz w:val="24"/>
          <w:szCs w:val="24"/>
        </w:rPr>
        <w:t>новного образования;</w:t>
      </w:r>
    </w:p>
    <w:p w:rsidR="00546181" w:rsidRPr="007118F9" w:rsidRDefault="00DF329C" w:rsidP="007118F9">
      <w:pPr>
        <w:tabs>
          <w:tab w:val="left" w:pos="1134"/>
          <w:tab w:val="left" w:pos="1418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546181" w:rsidRPr="007118F9">
        <w:rPr>
          <w:rFonts w:ascii="Times New Roman" w:hAnsi="Times New Roman" w:cs="Times New Roman"/>
          <w:sz w:val="24"/>
          <w:szCs w:val="24"/>
        </w:rPr>
        <w:t>портфолио выпускника;</w:t>
      </w:r>
    </w:p>
    <w:p w:rsidR="00546181" w:rsidRPr="007118F9" w:rsidRDefault="00DF329C" w:rsidP="007118F9">
      <w:pPr>
        <w:tabs>
          <w:tab w:val="left" w:pos="1134"/>
          <w:tab w:val="left" w:pos="1418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546181" w:rsidRPr="007118F9">
        <w:rPr>
          <w:rFonts w:ascii="Times New Roman" w:hAnsi="Times New Roman" w:cs="Times New Roman"/>
          <w:sz w:val="24"/>
          <w:szCs w:val="24"/>
        </w:rPr>
        <w:t>экспертных оценок классного руководителя и учителей, обучавших данного выпускн</w:t>
      </w:r>
      <w:r w:rsidR="00546181" w:rsidRPr="007118F9">
        <w:rPr>
          <w:rFonts w:ascii="Times New Roman" w:hAnsi="Times New Roman" w:cs="Times New Roman"/>
          <w:sz w:val="24"/>
          <w:szCs w:val="24"/>
        </w:rPr>
        <w:t>и</w:t>
      </w:r>
      <w:r w:rsidR="00546181" w:rsidRPr="007118F9">
        <w:rPr>
          <w:rFonts w:ascii="Times New Roman" w:hAnsi="Times New Roman" w:cs="Times New Roman"/>
          <w:sz w:val="24"/>
          <w:szCs w:val="24"/>
        </w:rPr>
        <w:t>ка на уровне основного общего образования.</w:t>
      </w:r>
    </w:p>
    <w:p w:rsidR="00546181" w:rsidRPr="007118F9" w:rsidRDefault="0054618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 характеристике выпускника:</w:t>
      </w:r>
    </w:p>
    <w:p w:rsidR="00546181" w:rsidRPr="007118F9" w:rsidRDefault="00DF329C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546181" w:rsidRPr="007118F9">
        <w:rPr>
          <w:rFonts w:ascii="Times New Roman" w:hAnsi="Times New Roman" w:cs="Times New Roman"/>
          <w:sz w:val="24"/>
          <w:szCs w:val="24"/>
        </w:rPr>
        <w:t>отмечаются образовательные достижения обучающегося по освоению личностных, м</w:t>
      </w:r>
      <w:r w:rsidR="00546181" w:rsidRPr="007118F9">
        <w:rPr>
          <w:rFonts w:ascii="Times New Roman" w:hAnsi="Times New Roman" w:cs="Times New Roman"/>
          <w:sz w:val="24"/>
          <w:szCs w:val="24"/>
        </w:rPr>
        <w:t>е</w:t>
      </w:r>
      <w:r w:rsidR="00546181" w:rsidRPr="007118F9">
        <w:rPr>
          <w:rFonts w:ascii="Times New Roman" w:hAnsi="Times New Roman" w:cs="Times New Roman"/>
          <w:sz w:val="24"/>
          <w:szCs w:val="24"/>
        </w:rPr>
        <w:t>тапредметных и предметных результатов;</w:t>
      </w:r>
    </w:p>
    <w:p w:rsidR="00546181" w:rsidRPr="007118F9" w:rsidRDefault="00DF329C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546181" w:rsidRPr="007118F9">
        <w:rPr>
          <w:rFonts w:ascii="Times New Roman" w:hAnsi="Times New Roman" w:cs="Times New Roman"/>
          <w:sz w:val="24"/>
          <w:szCs w:val="24"/>
        </w:rPr>
        <w:t>даются педагогические рекомендации к выбору индивидуальной образовательной тр</w:t>
      </w:r>
      <w:r w:rsidR="00546181" w:rsidRPr="007118F9">
        <w:rPr>
          <w:rFonts w:ascii="Times New Roman" w:hAnsi="Times New Roman" w:cs="Times New Roman"/>
          <w:sz w:val="24"/>
          <w:szCs w:val="24"/>
        </w:rPr>
        <w:t>а</w:t>
      </w:r>
      <w:r w:rsidR="00546181" w:rsidRPr="007118F9">
        <w:rPr>
          <w:rFonts w:ascii="Times New Roman" w:hAnsi="Times New Roman" w:cs="Times New Roman"/>
          <w:sz w:val="24"/>
          <w:szCs w:val="24"/>
        </w:rPr>
        <w:t>ектории на уровне среднего общего образования с учётом выбора учащимся направлений пр</w:t>
      </w:r>
      <w:r w:rsidR="00546181" w:rsidRPr="007118F9">
        <w:rPr>
          <w:rFonts w:ascii="Times New Roman" w:hAnsi="Times New Roman" w:cs="Times New Roman"/>
          <w:sz w:val="24"/>
          <w:szCs w:val="24"/>
        </w:rPr>
        <w:t>о</w:t>
      </w:r>
      <w:r w:rsidR="00546181" w:rsidRPr="007118F9">
        <w:rPr>
          <w:rFonts w:ascii="Times New Roman" w:hAnsi="Times New Roman" w:cs="Times New Roman"/>
          <w:sz w:val="24"/>
          <w:szCs w:val="24"/>
        </w:rPr>
        <w:t xml:space="preserve">фильного образования, выявленных проблем и отмеченных образовательных достижений. </w:t>
      </w:r>
    </w:p>
    <w:p w:rsidR="00BC4026" w:rsidRPr="007118F9" w:rsidRDefault="0054618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Рекомендации педагогического коллектива к выбору индивидуальной образовательной траектории доводятся до сведения выпускника и его родителей (законных представителей).</w:t>
      </w:r>
    </w:p>
    <w:p w:rsidR="00BC4026" w:rsidRPr="007118F9" w:rsidRDefault="00BC4026" w:rsidP="007118F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br w:type="page"/>
      </w:r>
    </w:p>
    <w:p w:rsidR="00BC4026" w:rsidRDefault="00BC4026" w:rsidP="007118F9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lastRenderedPageBreak/>
        <w:t>2. СОДЕРЖАТЕЛЬНЫЙ РАЗДЕЛ</w:t>
      </w:r>
    </w:p>
    <w:p w:rsidR="00983D62" w:rsidRPr="007118F9" w:rsidRDefault="00983D62" w:rsidP="007118F9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C4026" w:rsidRPr="007118F9" w:rsidRDefault="00BC4026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1. </w:t>
      </w:r>
      <w:r w:rsidRPr="007118F9">
        <w:rPr>
          <w:rStyle w:val="20"/>
          <w:rFonts w:eastAsia="Calibri"/>
          <w:sz w:val="24"/>
          <w:szCs w:val="24"/>
          <w:lang w:eastAsia="en-US"/>
        </w:rPr>
        <w:t>ПРОГРАММА РАЗВИТИЯ УНИВЕРСАЛЬНЫХ УЧЕБНЫХ ДЕЙСТВИЙ, ВКЛЮЧАЮЩАЯ ФОРМИРОВАНИЕ КОМПЕТЕНЦИЙ ОБУЧАЮЩИХСЯ В ОБЛА</w:t>
      </w:r>
      <w:r w:rsidRPr="007118F9">
        <w:rPr>
          <w:rStyle w:val="20"/>
          <w:rFonts w:eastAsia="Calibri"/>
          <w:sz w:val="24"/>
          <w:szCs w:val="24"/>
          <w:lang w:eastAsia="en-US"/>
        </w:rPr>
        <w:t>С</w:t>
      </w:r>
      <w:r w:rsidRPr="007118F9">
        <w:rPr>
          <w:rStyle w:val="20"/>
          <w:rFonts w:eastAsia="Calibri"/>
          <w:sz w:val="24"/>
          <w:szCs w:val="24"/>
          <w:lang w:eastAsia="en-US"/>
        </w:rPr>
        <w:t>ТИ ИСПОЛЬЗОВАНИЯ ИНФОРМАЦИОННО-КОММУНИКАЦИОННЫХ ТЕХНОЛ</w:t>
      </w:r>
      <w:r w:rsidRPr="007118F9">
        <w:rPr>
          <w:rStyle w:val="20"/>
          <w:rFonts w:eastAsia="Calibri"/>
          <w:sz w:val="24"/>
          <w:szCs w:val="24"/>
          <w:lang w:eastAsia="en-US"/>
        </w:rPr>
        <w:t>О</w:t>
      </w:r>
      <w:r w:rsidRPr="007118F9">
        <w:rPr>
          <w:rStyle w:val="20"/>
          <w:rFonts w:eastAsia="Calibri"/>
          <w:sz w:val="24"/>
          <w:szCs w:val="24"/>
          <w:lang w:eastAsia="en-US"/>
        </w:rPr>
        <w:t>ГИЙ, УЧЕБНО-ИССЛЕДОВАТЕЛЬСКОЙ И ПРОЕКТНОЙ ДЕЯТЕЛЬНОСТИ</w:t>
      </w:r>
    </w:p>
    <w:p w:rsidR="00BC4026" w:rsidRPr="007118F9" w:rsidRDefault="00BC4026" w:rsidP="007118F9">
      <w:pPr>
        <w:autoSpaceDE w:val="0"/>
        <w:autoSpaceDN w:val="0"/>
        <w:adjustRightInd w:val="0"/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C4026" w:rsidRPr="007118F9" w:rsidRDefault="00BC4026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1.1. Цели и задачи программы, описание ее места и роли в реализации требований стандарта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rPr>
          <w:bCs/>
          <w:i/>
        </w:rPr>
        <w:t>Цель программы</w:t>
      </w:r>
      <w:r w:rsidRPr="007118F9">
        <w:rPr>
          <w:i/>
        </w:rPr>
        <w:t xml:space="preserve"> развития УДД -</w:t>
      </w:r>
      <w:r w:rsidRPr="007118F9">
        <w:t xml:space="preserve"> обеспечение организационно-методических условий для реализации системно-деятельностного подхода, положенного в основу ФГОС основного общего образования, с тем, чтобы сформировать у учащихся основной школы способности к самостоятельному учебному целеполаганию и учебному сотрудничеству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bCs/>
          <w:i/>
        </w:rPr>
        <w:t>Задачи программы развития УУД: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организация взаимодействия педагогов и обучающихся и их родителей по развитию УУД в основной школе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 реализация основных подходов, обеспечивающих эффективное освоение УУД об</w:t>
      </w:r>
      <w:r w:rsidRPr="007118F9">
        <w:t>у</w:t>
      </w:r>
      <w:r w:rsidRPr="007118F9">
        <w:t>чающимися, осуществление взаимосвязи способов организации урочной и внеурочной деятел</w:t>
      </w:r>
      <w:r w:rsidRPr="007118F9">
        <w:t>ь</w:t>
      </w:r>
      <w:r w:rsidRPr="007118F9">
        <w:t>ности обучающихся по развитию УУД, в том числе на материале содержания учебных предм</w:t>
      </w:r>
      <w:r w:rsidRPr="007118F9">
        <w:t>е</w:t>
      </w:r>
      <w:r w:rsidRPr="007118F9">
        <w:t>тов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 включение развивающих </w:t>
      </w:r>
      <w:r w:rsidR="005A04E0" w:rsidRPr="007118F9">
        <w:t>задач,</w:t>
      </w:r>
      <w:r w:rsidRPr="007118F9">
        <w:t xml:space="preserve"> как в урочную, так и внеурочную деятельность об</w:t>
      </w:r>
      <w:r w:rsidRPr="007118F9">
        <w:t>у</w:t>
      </w:r>
      <w:r w:rsidRPr="007118F9">
        <w:t>чающихся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 обеспечение преемственности и особенностей программы развития УУД при переходе от начального к основному общему образованию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Формирование системы УУД осуществляется с учетом возрастных особенностей разв</w:t>
      </w:r>
      <w:r w:rsidRPr="007118F9">
        <w:t>и</w:t>
      </w:r>
      <w:r w:rsidRPr="007118F9">
        <w:t>тия личностной и познавательной сфер обучающегося. УУД представляют собой целостную взаимосвязанную систему, определяемую общей логикой возрастного развития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Исходя из того, что в подростковом возрасте ведущей становится деятельность межли</w:t>
      </w:r>
      <w:r w:rsidRPr="007118F9">
        <w:t>ч</w:t>
      </w:r>
      <w:r w:rsidRPr="007118F9">
        <w:t>ностного общения, приоритетное значение в развитии УУД в этот период приобретают комм</w:t>
      </w:r>
      <w:r w:rsidRPr="007118F9">
        <w:t>у</w:t>
      </w:r>
      <w:r w:rsidRPr="007118F9">
        <w:t>никативные учебные действия. В этом смысле задача начальной школы «учить ученика учит</w:t>
      </w:r>
      <w:r w:rsidRPr="007118F9">
        <w:t>ь</w:t>
      </w:r>
      <w:r w:rsidRPr="007118F9">
        <w:t>ся» должна быть трансформирована в новую задачу для основной школы – «инициировать учебное сотрудничество»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</w:p>
    <w:p w:rsidR="00BC4026" w:rsidRPr="007118F9" w:rsidRDefault="00BC402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1.2. Описание понятий, функций, состава и характеристик универсальных уче</w:t>
      </w:r>
      <w:r w:rsidRPr="007118F9">
        <w:rPr>
          <w:rFonts w:ascii="Times New Roman" w:hAnsi="Times New Roman" w:cs="Times New Roman"/>
          <w:b/>
          <w:sz w:val="24"/>
          <w:szCs w:val="24"/>
        </w:rPr>
        <w:t>б</w:t>
      </w:r>
      <w:r w:rsidRPr="007118F9">
        <w:rPr>
          <w:rFonts w:ascii="Times New Roman" w:hAnsi="Times New Roman" w:cs="Times New Roman"/>
          <w:b/>
          <w:sz w:val="24"/>
          <w:szCs w:val="24"/>
        </w:rPr>
        <w:t>ных действий (личностных, регулятивных, познавательных и коммуникативных) и их связи с содержанием отдельных учебных предметов, внеурочной и внешкольной деятел</w:t>
      </w:r>
      <w:r w:rsidRPr="007118F9">
        <w:rPr>
          <w:rFonts w:ascii="Times New Roman" w:hAnsi="Times New Roman" w:cs="Times New Roman"/>
          <w:b/>
          <w:sz w:val="24"/>
          <w:szCs w:val="24"/>
        </w:rPr>
        <w:t>ь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ностью, а также места отдельных компонентов УУД в структуре </w:t>
      </w:r>
      <w:r w:rsidRPr="007118F9">
        <w:rPr>
          <w:rFonts w:ascii="Times New Roman" w:hAnsi="Times New Roman" w:cs="Times New Roman"/>
          <w:b/>
          <w:color w:val="000000"/>
          <w:sz w:val="24"/>
          <w:szCs w:val="24"/>
        </w:rPr>
        <w:t>образовательной де</w:t>
      </w:r>
      <w:r w:rsidRPr="007118F9">
        <w:rPr>
          <w:rFonts w:ascii="Times New Roman" w:hAnsi="Times New Roman" w:cs="Times New Roman"/>
          <w:b/>
          <w:color w:val="000000"/>
          <w:sz w:val="24"/>
          <w:szCs w:val="24"/>
        </w:rPr>
        <w:t>я</w:t>
      </w:r>
      <w:r w:rsidRPr="007118F9">
        <w:rPr>
          <w:rFonts w:ascii="Times New Roman" w:hAnsi="Times New Roman" w:cs="Times New Roman"/>
          <w:b/>
          <w:color w:val="000000"/>
          <w:sz w:val="24"/>
          <w:szCs w:val="24"/>
        </w:rPr>
        <w:t>тельности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Описание планируемых метапредметных результатов формирования УУД представлено в пункте «Планируемые результаты освоения обучающимися основной образовательной пр</w:t>
      </w:r>
      <w:r w:rsidRPr="007118F9">
        <w:t>о</w:t>
      </w:r>
      <w:r w:rsidRPr="007118F9">
        <w:t>граммы основного общего образования» целевого раздела основной образовательной програ</w:t>
      </w:r>
      <w:r w:rsidRPr="007118F9">
        <w:t>м</w:t>
      </w:r>
      <w:r w:rsidRPr="007118F9">
        <w:t>мы основного общего образования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Описание места отдельных компонентов в структуре образовательной деятельности, а также связь развития УУД с содержанием отдельных предметов представлено в рабочих пр</w:t>
      </w:r>
      <w:r w:rsidRPr="007118F9">
        <w:t>о</w:t>
      </w:r>
      <w:r w:rsidRPr="007118F9">
        <w:t>граммах отдельных учебных предметов, курсов содержательного раздела основной образов</w:t>
      </w:r>
      <w:r w:rsidRPr="007118F9">
        <w:t>а</w:t>
      </w:r>
      <w:r w:rsidRPr="007118F9">
        <w:t>тельной программы основного общего образования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rPr>
          <w:i/>
        </w:rPr>
        <w:t>Принципами формирования УУД в основной школе являются следующие</w:t>
      </w:r>
      <w:r w:rsidRPr="007118F9">
        <w:t>:</w:t>
      </w:r>
    </w:p>
    <w:p w:rsidR="00BC4026" w:rsidRPr="007118F9" w:rsidRDefault="00BC4026" w:rsidP="007118F9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 формирование УУД (задача, сквозная для всей образовательной деятельности (урочная, внеурочная деятельность);</w:t>
      </w:r>
    </w:p>
    <w:p w:rsidR="00BC4026" w:rsidRPr="007118F9" w:rsidRDefault="00BC4026" w:rsidP="007118F9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формирование УУД осуществляется как предметном материале, так и на материале междисципдинарного содержания;</w:t>
      </w:r>
    </w:p>
    <w:p w:rsidR="00BC4026" w:rsidRPr="007118F9" w:rsidRDefault="00BC4026" w:rsidP="007118F9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 определение материала, на котором реализуется программа по развитию УУД (в том </w:t>
      </w:r>
      <w:r w:rsidRPr="007118F9">
        <w:lastRenderedPageBreak/>
        <w:t>числе в рамках учебной и внеучебной деятельности) является компетенцией школы;</w:t>
      </w:r>
    </w:p>
    <w:p w:rsidR="00BC4026" w:rsidRPr="007118F9" w:rsidRDefault="00BC4026" w:rsidP="007118F9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 осуществление преемственности формирования и развития УУД по отношению к н</w:t>
      </w:r>
      <w:r w:rsidRPr="007118F9">
        <w:t>а</w:t>
      </w:r>
      <w:r w:rsidRPr="007118F9">
        <w:t>чальной школе, но с учетом специфики подросткового возраста (возрастание значимости ра</w:t>
      </w:r>
      <w:r w:rsidRPr="007118F9">
        <w:t>з</w:t>
      </w:r>
      <w:r w:rsidRPr="007118F9">
        <w:t>личных социальных практик, исследовательской и проектной деятельности, использования ИКТ);</w:t>
      </w:r>
    </w:p>
    <w:p w:rsidR="00BC4026" w:rsidRPr="007118F9" w:rsidRDefault="00BC4026" w:rsidP="007118F9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 отход от понимания урока как ключевой единицы образовательной деятельности (гов</w:t>
      </w:r>
      <w:r w:rsidRPr="007118F9">
        <w:t>о</w:t>
      </w:r>
      <w:r w:rsidRPr="007118F9">
        <w:t>рить о формировании УУД можно в рамках серии учебных занятий при том, что гибко сочет</w:t>
      </w:r>
      <w:r w:rsidRPr="007118F9">
        <w:t>а</w:t>
      </w:r>
      <w:r w:rsidRPr="007118F9">
        <w:t>ются урочные, внеурочные формы, а также самостоятельная работа обучающихся);</w:t>
      </w:r>
    </w:p>
    <w:p w:rsidR="00BC4026" w:rsidRPr="007118F9" w:rsidRDefault="00BC4026" w:rsidP="007118F9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 акцент на нелинейность при составлении учебного плана и расписания, наличие эле</w:t>
      </w:r>
      <w:r w:rsidRPr="007118F9">
        <w:t>к</w:t>
      </w:r>
      <w:r w:rsidRPr="007118F9">
        <w:t xml:space="preserve">тивных компонентов, вариативность, индивидуализацию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По отношению к начальной школе </w:t>
      </w:r>
      <w:r w:rsidRPr="007118F9">
        <w:rPr>
          <w:i/>
        </w:rPr>
        <w:t>программа развития УУД сохраняет преемстве</w:t>
      </w:r>
      <w:r w:rsidRPr="007118F9">
        <w:rPr>
          <w:i/>
        </w:rPr>
        <w:t>н</w:t>
      </w:r>
      <w:r w:rsidRPr="007118F9">
        <w:rPr>
          <w:i/>
        </w:rPr>
        <w:t>ность</w:t>
      </w:r>
      <w:r w:rsidRPr="007118F9">
        <w:t>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В результате из</w:t>
      </w:r>
      <w:r w:rsidR="00DF2C34" w:rsidRPr="007118F9">
        <w:t xml:space="preserve">учения </w:t>
      </w:r>
      <w:r w:rsidRPr="007118F9">
        <w:t>учебных предметов, а также в ходе внеурочной деятельности у выпускников основной школы будут сформированы личностные, познавательные, коммуник</w:t>
      </w:r>
      <w:r w:rsidRPr="007118F9">
        <w:t>а</w:t>
      </w:r>
      <w:r w:rsidRPr="007118F9">
        <w:t xml:space="preserve">тивные и регулятивные </w:t>
      </w:r>
      <w:r w:rsidR="00DF2C34" w:rsidRPr="007118F9">
        <w:t xml:space="preserve">УУД </w:t>
      </w:r>
      <w:r w:rsidRPr="007118F9">
        <w:t xml:space="preserve">как основа учебного сотрудничества и умения учиться в общении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rPr>
          <w:i/>
        </w:rPr>
        <w:t>В основе развития УУД в основной школе лежит системно-деятельностный подход.</w:t>
      </w:r>
      <w:r w:rsidRPr="007118F9">
        <w:t xml:space="preserve"> В соответствии с ним именно активность обучающегося признается основой достижения разв</w:t>
      </w:r>
      <w:r w:rsidRPr="007118F9">
        <w:t>и</w:t>
      </w:r>
      <w:r w:rsidRPr="007118F9">
        <w:t>вающих целей образования - знания не передаются в готовом виде, а добываются самими об</w:t>
      </w:r>
      <w:r w:rsidRPr="007118F9">
        <w:t>у</w:t>
      </w:r>
      <w:r w:rsidRPr="007118F9">
        <w:t xml:space="preserve">чающимися в процессе познавательной деятельности. </w:t>
      </w:r>
    </w:p>
    <w:p w:rsidR="00BC4026" w:rsidRPr="007118F9" w:rsidRDefault="00DF2C34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/>
        </w:rPr>
      </w:pPr>
      <w:r w:rsidRPr="007118F9">
        <w:t xml:space="preserve">При получении основного общего образования осуществляется </w:t>
      </w:r>
      <w:r w:rsidR="00BC4026" w:rsidRPr="007118F9">
        <w:rPr>
          <w:i/>
        </w:rPr>
        <w:t>переход от обучения как презентации системы знаний к активной работе обучающихся над заданиями, непосредстве</w:t>
      </w:r>
      <w:r w:rsidR="00BC4026" w:rsidRPr="007118F9">
        <w:rPr>
          <w:i/>
        </w:rPr>
        <w:t>н</w:t>
      </w:r>
      <w:r w:rsidR="00BC4026" w:rsidRPr="007118F9">
        <w:rPr>
          <w:i/>
        </w:rPr>
        <w:t>но связанными с практическими ситуациями, которые встречаются в жизни обучающегося.</w:t>
      </w:r>
      <w:r w:rsidR="00BC4026" w:rsidRPr="007118F9">
        <w:t xml:space="preserve">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. Оно принимает характер сотрудничества. Единоличное руководство учителя в этом сотрудничестве замещается активным участием обучающихся в выборе методов обучения. Все это придает особую акт</w:t>
      </w:r>
      <w:r w:rsidRPr="007118F9">
        <w:t>у</w:t>
      </w:r>
      <w:r w:rsidRPr="007118F9">
        <w:t>альность задаче развития в основной школе универсальных учебных действий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rPr>
          <w:i/>
        </w:rPr>
        <w:t>Для успешной деятельности по развитию УУД занятия организуются в разнообразных формах:</w:t>
      </w:r>
      <w:r w:rsidRPr="007118F9">
        <w:t xml:space="preserve"> одновозрастные и разновозрастные уроки; занятия, тренинги, проекты, практики, ко</w:t>
      </w:r>
      <w:r w:rsidRPr="007118F9">
        <w:t>н</w:t>
      </w:r>
      <w:r w:rsidRPr="007118F9">
        <w:t>ференции, выездные сессии (школы) и др., с постепенным расширением возможностей об</w:t>
      </w:r>
      <w:r w:rsidRPr="007118F9">
        <w:t>у</w:t>
      </w:r>
      <w:r w:rsidRPr="007118F9">
        <w:t xml:space="preserve">чающихся осуществлять выбор уровня и характера самостоятельной работы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 xml:space="preserve">Решение задачи формирования </w:t>
      </w:r>
      <w:r w:rsidR="00DF2C34" w:rsidRPr="007118F9">
        <w:rPr>
          <w:i/>
        </w:rPr>
        <w:t xml:space="preserve">УУД </w:t>
      </w:r>
      <w:r w:rsidRPr="007118F9">
        <w:rPr>
          <w:i/>
        </w:rPr>
        <w:t>в основной школе происходит не только на занят</w:t>
      </w:r>
      <w:r w:rsidRPr="007118F9">
        <w:rPr>
          <w:i/>
        </w:rPr>
        <w:t>и</w:t>
      </w:r>
      <w:r w:rsidRPr="007118F9">
        <w:rPr>
          <w:i/>
        </w:rPr>
        <w:t>ях по отдельным учебным предметам, но и в ходе внеурочной деятельности, а также в рамках факультативов, кружков, элективов.</w:t>
      </w:r>
    </w:p>
    <w:p w:rsidR="00DF2C34" w:rsidRPr="007118F9" w:rsidRDefault="00DF2C34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/>
          <w:i/>
        </w:rPr>
      </w:pPr>
    </w:p>
    <w:p w:rsidR="00BC4026" w:rsidRPr="007118F9" w:rsidRDefault="00DF2C34" w:rsidP="007118F9">
      <w:pPr>
        <w:spacing w:after="0" w:line="240" w:lineRule="auto"/>
        <w:ind w:firstLine="709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1.3</w:t>
      </w:r>
      <w:r w:rsidR="00BC4026" w:rsidRPr="007118F9">
        <w:rPr>
          <w:rFonts w:ascii="Times New Roman" w:hAnsi="Times New Roman" w:cs="Times New Roman"/>
          <w:b/>
          <w:sz w:val="24"/>
          <w:szCs w:val="24"/>
        </w:rPr>
        <w:t>. Т</w:t>
      </w:r>
      <w:r w:rsidRPr="007118F9">
        <w:rPr>
          <w:rFonts w:ascii="Times New Roman" w:hAnsi="Times New Roman" w:cs="Times New Roman"/>
          <w:b/>
          <w:sz w:val="24"/>
          <w:szCs w:val="24"/>
        </w:rPr>
        <w:t>иповые задачи применения универсальных учебных действий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Задачи на применение УУД строятся как на материале учебных предметов и на практ</w:t>
      </w:r>
      <w:r w:rsidRPr="007118F9">
        <w:t>и</w:t>
      </w:r>
      <w:r w:rsidRPr="007118F9">
        <w:t>ческих ситуациях, встречающихся в жизни обучающегося и имеющих для него значение (эк</w:t>
      </w:r>
      <w:r w:rsidRPr="007118F9">
        <w:t>о</w:t>
      </w:r>
      <w:r w:rsidRPr="007118F9">
        <w:t>логия, молодежные субкультуры, бытовые практико-ориентированные ситуации, логистика и др.).</w:t>
      </w:r>
    </w:p>
    <w:p w:rsidR="00BC4026" w:rsidRPr="007118F9" w:rsidRDefault="00DF2C34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Существуют</w:t>
      </w:r>
      <w:r w:rsidR="00BC4026" w:rsidRPr="007118F9">
        <w:rPr>
          <w:i/>
        </w:rPr>
        <w:t xml:space="preserve"> два типа заданий, связанных с УУД: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задания, позволяющие в рамках образовательной деятельности сформировать УУД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 задания, позволяющие диагностировать уровень </w:t>
      </w:r>
      <w:r w:rsidR="005A04E0" w:rsidRPr="007118F9">
        <w:t>сформированность</w:t>
      </w:r>
      <w:r w:rsidRPr="007118F9">
        <w:t xml:space="preserve"> УУД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В первом случае задание направлено на формирование целой группы связанных друг с другом УУД. Действия могут относиться как к одной категории (например, регулятивные), так и к разным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Во втором случае задание сконструировано таким образом, чтобы проявлять спосо</w:t>
      </w:r>
      <w:r w:rsidRPr="007118F9">
        <w:t>б</w:t>
      </w:r>
      <w:r w:rsidRPr="007118F9">
        <w:t>ность обучающегося применять какое-то конкретное универсальное учебное действие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В основной школе используются следующие типы задач: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1. Задачи, формирующие личностные универсальные учебные действия: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на личностное самоопределение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на развитие Я-концепции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lastRenderedPageBreak/>
        <w:t>- на смыслообразование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на мотивацию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на нравственно-этическое оценивание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2. Задачи, формирующие коммуникативные универсальные учебные действия: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на учет позиции партнера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на организацию и осуществление сотрудничества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на передачу информации и отображение предметного содержания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тренинги коммуникативных навыков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ролевые игры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3. Задачи, формирующие познавательные универсальные учебные действия: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на проекты на выстраивание стратегии поиска решения задач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на сериацию, сравнение, оценивание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</w:t>
      </w:r>
      <w:r w:rsidRPr="007118F9">
        <w:rPr>
          <w:lang w:val="en-US"/>
        </w:rPr>
        <w:t> </w:t>
      </w:r>
      <w:r w:rsidRPr="007118F9">
        <w:t>на проведение эмпирического исследования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</w:t>
      </w:r>
      <w:r w:rsidRPr="007118F9">
        <w:rPr>
          <w:lang w:val="en-US"/>
        </w:rPr>
        <w:t> </w:t>
      </w:r>
      <w:r w:rsidRPr="007118F9">
        <w:t>на проведение теоретического исследования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</w:t>
      </w:r>
      <w:r w:rsidRPr="007118F9">
        <w:rPr>
          <w:lang w:val="en-US"/>
        </w:rPr>
        <w:t> </w:t>
      </w:r>
      <w:r w:rsidRPr="007118F9">
        <w:t>на смысловое чтение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4. Задачи, формирующие регулятивные универсальные учебные действия: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</w:t>
      </w:r>
      <w:r w:rsidRPr="007118F9">
        <w:rPr>
          <w:lang w:val="en-US"/>
        </w:rPr>
        <w:t> </w:t>
      </w:r>
      <w:r w:rsidRPr="007118F9">
        <w:t>на планирование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</w:t>
      </w:r>
      <w:r w:rsidRPr="007118F9">
        <w:rPr>
          <w:lang w:val="en-US"/>
        </w:rPr>
        <w:t> </w:t>
      </w:r>
      <w:r w:rsidRPr="007118F9">
        <w:t>на ориентировку в ситуации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</w:t>
      </w:r>
      <w:r w:rsidRPr="007118F9">
        <w:rPr>
          <w:lang w:val="en-US"/>
        </w:rPr>
        <w:t> </w:t>
      </w:r>
      <w:r w:rsidRPr="007118F9">
        <w:t>на прогнозирование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</w:t>
      </w:r>
      <w:r w:rsidRPr="007118F9">
        <w:rPr>
          <w:lang w:val="en-US"/>
        </w:rPr>
        <w:t> </w:t>
      </w:r>
      <w:r w:rsidRPr="007118F9">
        <w:t>на целеполагание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</w:t>
      </w:r>
      <w:r w:rsidRPr="007118F9">
        <w:rPr>
          <w:lang w:val="en-US"/>
        </w:rPr>
        <w:t> </w:t>
      </w:r>
      <w:r w:rsidRPr="007118F9">
        <w:t>на самоконтроль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Развитию регулятивных УУД способствует использование в учебном процессе системы таких индивидуальных или групповых учебных заданий, которые наделяют обучающихся функциями организации их выполнения: планирования этапов выполнения работы, отслежив</w:t>
      </w:r>
      <w:r w:rsidRPr="007118F9">
        <w:t>а</w:t>
      </w:r>
      <w:r w:rsidRPr="007118F9">
        <w:t xml:space="preserve">ния продвижения в выполнении задания, соблюдения графика подготовки и предоставления материалов, поиска необходимых ресурсов, распределения обязанностей и контроля качества выполнения работы, - при минимизации пошагового контроля со стороны учителя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Распределение материала и типовых задач по различным предметам не является жес</w:t>
      </w:r>
      <w:r w:rsidRPr="007118F9">
        <w:t>т</w:t>
      </w:r>
      <w:r w:rsidRPr="007118F9">
        <w:t>ким, начальное освоение одних и тех же УУД и закрепление освоенного происходит в ходе з</w:t>
      </w:r>
      <w:r w:rsidRPr="007118F9">
        <w:t>а</w:t>
      </w:r>
      <w:r w:rsidRPr="007118F9">
        <w:t>нятий по разным предметам. Распределение типовых задач внутри предмета направлено на до</w:t>
      </w:r>
      <w:r w:rsidRPr="007118F9">
        <w:t>с</w:t>
      </w:r>
      <w:r w:rsidRPr="007118F9">
        <w:t>тижение баланса между временем освоения и временем использования соответствующих де</w:t>
      </w:r>
      <w:r w:rsidRPr="007118F9">
        <w:t>й</w:t>
      </w:r>
      <w:r w:rsidRPr="007118F9">
        <w:t xml:space="preserve">ствий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Задачи на применение УУД носят </w:t>
      </w:r>
      <w:r w:rsidR="00DF2C34" w:rsidRPr="007118F9">
        <w:t xml:space="preserve">как </w:t>
      </w:r>
      <w:r w:rsidRPr="007118F9">
        <w:t>открытый, так и закрытый характер. При работе с задачами на применение УУД для оценивания результативности используются технологии «формирующего оценивания».</w:t>
      </w:r>
    </w:p>
    <w:p w:rsidR="00DF2C34" w:rsidRPr="007118F9" w:rsidRDefault="00DF2C34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</w:p>
    <w:p w:rsidR="00BC4026" w:rsidRPr="007118F9" w:rsidRDefault="00DF2C34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1.</w:t>
      </w:r>
      <w:r w:rsidR="00BC4026" w:rsidRPr="007118F9">
        <w:rPr>
          <w:rFonts w:ascii="Times New Roman" w:hAnsi="Times New Roman" w:cs="Times New Roman"/>
          <w:b/>
          <w:sz w:val="24"/>
          <w:szCs w:val="24"/>
        </w:rPr>
        <w:t>4. О</w:t>
      </w:r>
      <w:r w:rsidRPr="007118F9">
        <w:rPr>
          <w:rFonts w:ascii="Times New Roman" w:hAnsi="Times New Roman" w:cs="Times New Roman"/>
          <w:b/>
          <w:sz w:val="24"/>
          <w:szCs w:val="24"/>
        </w:rPr>
        <w:t>писание особенностей реализации основных направлений учебно-исследовательской и проектной деятельности обучающихся</w:t>
      </w:r>
      <w:r w:rsidR="00055488">
        <w:rPr>
          <w:rFonts w:ascii="Times New Roman" w:hAnsi="Times New Roman" w:cs="Times New Roman"/>
          <w:b/>
          <w:sz w:val="24"/>
          <w:szCs w:val="24"/>
        </w:rPr>
        <w:t xml:space="preserve"> (исследовательское, инж</w:t>
      </w:r>
      <w:r w:rsidR="00055488">
        <w:rPr>
          <w:rFonts w:ascii="Times New Roman" w:hAnsi="Times New Roman" w:cs="Times New Roman"/>
          <w:b/>
          <w:sz w:val="24"/>
          <w:szCs w:val="24"/>
        </w:rPr>
        <w:t>е</w:t>
      </w:r>
      <w:r w:rsidR="00055488">
        <w:rPr>
          <w:rFonts w:ascii="Times New Roman" w:hAnsi="Times New Roman" w:cs="Times New Roman"/>
          <w:b/>
          <w:sz w:val="24"/>
          <w:szCs w:val="24"/>
        </w:rPr>
        <w:t>нерное, прикладное, информационное, социальное, игровое, творческое направление пр</w:t>
      </w:r>
      <w:r w:rsidR="00055488">
        <w:rPr>
          <w:rFonts w:ascii="Times New Roman" w:hAnsi="Times New Roman" w:cs="Times New Roman"/>
          <w:b/>
          <w:sz w:val="24"/>
          <w:szCs w:val="24"/>
        </w:rPr>
        <w:t>о</w:t>
      </w:r>
      <w:r w:rsidR="00055488">
        <w:rPr>
          <w:rFonts w:ascii="Times New Roman" w:hAnsi="Times New Roman" w:cs="Times New Roman"/>
          <w:b/>
          <w:sz w:val="24"/>
          <w:szCs w:val="24"/>
        </w:rPr>
        <w:t>ектов)</w:t>
      </w:r>
      <w:r w:rsidRPr="007118F9">
        <w:rPr>
          <w:rFonts w:ascii="Times New Roman" w:hAnsi="Times New Roman" w:cs="Times New Roman"/>
          <w:b/>
          <w:sz w:val="24"/>
          <w:szCs w:val="24"/>
        </w:rPr>
        <w:t>, а также форм организации учебно-исследовательской и проектной деятельности в рамках урочной и внеурочной деятельности по каждому из направлений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Одним из путей формирования УУД в основной школе является включение обучающи</w:t>
      </w:r>
      <w:r w:rsidRPr="007118F9">
        <w:t>х</w:t>
      </w:r>
      <w:r w:rsidRPr="007118F9">
        <w:t xml:space="preserve">ся в учебно-исследовательскую и проектную деятельность, которая может осуществляться в рамках реализации программы учебно-исследовательской и проектной деятельности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Специфика</w:t>
      </w:r>
      <w:r w:rsidRPr="007118F9">
        <w:rPr>
          <w:b/>
          <w:bCs/>
        </w:rPr>
        <w:t xml:space="preserve"> </w:t>
      </w:r>
      <w:r w:rsidRPr="007118F9">
        <w:rPr>
          <w:bCs/>
          <w:i/>
        </w:rPr>
        <w:t>проектной деятельности обучающихся</w:t>
      </w:r>
      <w:r w:rsidRPr="007118F9">
        <w:rPr>
          <w:b/>
          <w:bCs/>
        </w:rPr>
        <w:t xml:space="preserve"> </w:t>
      </w:r>
      <w:r w:rsidRPr="007118F9">
        <w:t>в значительной степени связана с ориентацией на получение проектного результата, обеспечивающего решение прикладной зад</w:t>
      </w:r>
      <w:r w:rsidRPr="007118F9">
        <w:t>а</w:t>
      </w:r>
      <w:r w:rsidRPr="007118F9">
        <w:t xml:space="preserve">чи и имеющего конкретное выражение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Проектная деятельность обучающегося рассматривается с нескольких сторон: продукт как материализованный результат, процесс как работа по выполнению проекта, защита проекта как иллюстрация образовательного достижения обучающегося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Она ориентирована на формирование и развитие метапредметных и личностных резул</w:t>
      </w:r>
      <w:r w:rsidRPr="007118F9">
        <w:t>ь</w:t>
      </w:r>
      <w:r w:rsidRPr="007118F9">
        <w:t>татов обучающихся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rPr>
          <w:i/>
        </w:rPr>
        <w:lastRenderedPageBreak/>
        <w:t>В ходе реализации программы реализуются следующие виды проектов</w:t>
      </w:r>
      <w:r w:rsidRPr="007118F9">
        <w:t xml:space="preserve"> (по преоблада</w:t>
      </w:r>
      <w:r w:rsidRPr="007118F9">
        <w:t>ю</w:t>
      </w:r>
      <w:r w:rsidRPr="007118F9">
        <w:t xml:space="preserve">щему виду деятельности):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 информационный,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 исследовательский, </w:t>
      </w:r>
    </w:p>
    <w:p w:rsidR="00BC4026" w:rsidRPr="007118F9" w:rsidRDefault="00A530EB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 творческий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color w:val="FF0000"/>
        </w:rPr>
      </w:pP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color w:val="FF0000"/>
        </w:rPr>
      </w:pPr>
      <w:r w:rsidRPr="007118F9">
        <w:t>В школе реализуются проекты как в рамках одного предмета, так и в рамках нескольких;</w:t>
      </w:r>
      <w:r w:rsidRPr="007118F9">
        <w:rPr>
          <w:i/>
        </w:rPr>
        <w:t xml:space="preserve"> </w:t>
      </w:r>
      <w:r w:rsidRPr="007118F9">
        <w:t>по количеству</w:t>
      </w:r>
      <w:r w:rsidRPr="007118F9">
        <w:rPr>
          <w:color w:val="FF0000"/>
        </w:rPr>
        <w:t xml:space="preserve"> </w:t>
      </w:r>
      <w:r w:rsidRPr="007118F9">
        <w:t>участников в проекте могут выполняться индивидуальные или групповые прое</w:t>
      </w:r>
      <w:r w:rsidRPr="007118F9">
        <w:t>к</w:t>
      </w:r>
      <w:r w:rsidRPr="007118F9">
        <w:t>ты; по срокам их выполнения - краткосрочные, среднесрочные или долгосрочные проекты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В состав участников проектной работы могут войти не только сами обучающиеся (одн</w:t>
      </w:r>
      <w:r w:rsidRPr="007118F9">
        <w:t>о</w:t>
      </w:r>
      <w:r w:rsidRPr="007118F9">
        <w:t>го или разных возрастов), но и родители, и учителя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Особое значение для развития УУД в основной школе имеет индивидуальный проект, представляющий собой самостоятельную работу, осуществляемую обучающимся на протяж</w:t>
      </w:r>
      <w:r w:rsidRPr="007118F9">
        <w:t>е</w:t>
      </w:r>
      <w:r w:rsidRPr="007118F9">
        <w:t xml:space="preserve">нии длительного периода, возможно, в течение всего учебного года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Используются следующие формы представления результатов проектной деятельн</w:t>
      </w:r>
      <w:r w:rsidRPr="007118F9">
        <w:rPr>
          <w:i/>
        </w:rPr>
        <w:t>о</w:t>
      </w:r>
      <w:r w:rsidRPr="007118F9">
        <w:rPr>
          <w:i/>
        </w:rPr>
        <w:t>сти: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 презентации;</w:t>
      </w:r>
    </w:p>
    <w:p w:rsidR="00BC4026" w:rsidRPr="007118F9" w:rsidRDefault="00A530EB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альбомы, буклеты</w:t>
      </w:r>
      <w:r w:rsidR="00BC4026" w:rsidRPr="007118F9">
        <w:t>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</w:t>
      </w:r>
      <w:r w:rsidR="00A530EB" w:rsidRPr="007118F9">
        <w:t>сочинени</w:t>
      </w:r>
      <w:r w:rsidR="00DA5211" w:rsidRPr="007118F9">
        <w:t>я</w:t>
      </w:r>
      <w:r w:rsidRPr="007118F9">
        <w:t>, стихи, рисунки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</w:t>
      </w:r>
      <w:r w:rsidR="00DA5211" w:rsidRPr="007118F9">
        <w:t>видео - отчеты</w:t>
      </w:r>
      <w:r w:rsidRPr="007118F9">
        <w:t>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 тематические вечера, концерты;</w:t>
      </w:r>
    </w:p>
    <w:p w:rsidR="00BC4026" w:rsidRPr="007118F9" w:rsidRDefault="00DA5211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сценарии мероприятий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Результаты также представляются в ходе проведения конференций, семинаров и круглых столов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Особенностью </w:t>
      </w:r>
      <w:r w:rsidRPr="007118F9">
        <w:rPr>
          <w:bCs/>
          <w:i/>
        </w:rPr>
        <w:t>учебно-исследовательской деятельности</w:t>
      </w:r>
      <w:r w:rsidRPr="007118F9">
        <w:rPr>
          <w:b/>
          <w:bCs/>
        </w:rPr>
        <w:t xml:space="preserve"> </w:t>
      </w:r>
      <w:r w:rsidRPr="007118F9">
        <w:t>является «приращение» в ко</w:t>
      </w:r>
      <w:r w:rsidRPr="007118F9">
        <w:t>м</w:t>
      </w:r>
      <w:r w:rsidRPr="007118F9">
        <w:t>петенциях обучающегося. Ценность учебно-исследовательской работы определяется возможн</w:t>
      </w:r>
      <w:r w:rsidRPr="007118F9">
        <w:t>о</w:t>
      </w:r>
      <w:r w:rsidRPr="007118F9">
        <w:t>стью обучающихся посмотреть на различные проблемы с позиции ученых, занимающихся н</w:t>
      </w:r>
      <w:r w:rsidRPr="007118F9">
        <w:t>а</w:t>
      </w:r>
      <w:r w:rsidRPr="007118F9">
        <w:t>учным исследованием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Учебно-исследовательская работа учащихся организована по двум направлениям:</w:t>
      </w:r>
    </w:p>
    <w:p w:rsidR="00BC4026" w:rsidRPr="007118F9" w:rsidRDefault="00BC4026" w:rsidP="007118F9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урочная учебно-исследовательская деятельность учащихся: проблемные уроки; сем</w:t>
      </w:r>
      <w:r w:rsidRPr="007118F9">
        <w:t>и</w:t>
      </w:r>
      <w:r w:rsidRPr="007118F9">
        <w:t xml:space="preserve">нары; практические и лабораторные занятия, др.; </w:t>
      </w:r>
    </w:p>
    <w:p w:rsidR="00BC4026" w:rsidRPr="007118F9" w:rsidRDefault="00BC4026" w:rsidP="007118F9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внеурочная учебно-исследовательская деятельность учащихся, которая является лог</w:t>
      </w:r>
      <w:r w:rsidRPr="007118F9">
        <w:t>и</w:t>
      </w:r>
      <w:r w:rsidRPr="007118F9">
        <w:t>ческим продолжением урочной деятельности: научно-исследовательская и реферативная раб</w:t>
      </w:r>
      <w:r w:rsidRPr="007118F9">
        <w:t>о</w:t>
      </w:r>
      <w:r w:rsidRPr="007118F9">
        <w:t>та, интеллектуальные марафоны, конференции, др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Учебно-исследовательская и проектная деятельность обучающихся проводится в том числе по таким направлениям, как: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contextualSpacing/>
        <w:jc w:val="both"/>
        <w:textAlignment w:val="baseline"/>
      </w:pPr>
      <w:r w:rsidRPr="007118F9">
        <w:t>- исследовательское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contextualSpacing/>
        <w:jc w:val="both"/>
        <w:textAlignment w:val="baseline"/>
      </w:pPr>
      <w:r w:rsidRPr="007118F9">
        <w:t>- информационное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contextualSpacing/>
        <w:jc w:val="both"/>
        <w:textAlignment w:val="baseline"/>
        <w:rPr>
          <w:i/>
        </w:rPr>
      </w:pPr>
      <w:r w:rsidRPr="007118F9">
        <w:t xml:space="preserve">- творческое </w:t>
      </w:r>
      <w:r w:rsidR="006626A1" w:rsidRPr="007118F9">
        <w:t>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На уроках используются следующие формы организации учебно-исследовательской де</w:t>
      </w:r>
      <w:r w:rsidRPr="007118F9">
        <w:rPr>
          <w:i/>
        </w:rPr>
        <w:t>я</w:t>
      </w:r>
      <w:r w:rsidRPr="007118F9">
        <w:rPr>
          <w:i/>
        </w:rPr>
        <w:t>тельности:</w:t>
      </w:r>
    </w:p>
    <w:p w:rsidR="00BC4026" w:rsidRPr="007118F9" w:rsidRDefault="00BC4026" w:rsidP="007118F9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урок-исследование, урок-лаборатория, урок-творческий отчет, урок изобретательства, урок «Удивительное рядом», урок-рассказ об ученых, урок-защита исследовательских прое</w:t>
      </w:r>
      <w:r w:rsidRPr="007118F9">
        <w:t>к</w:t>
      </w:r>
      <w:r w:rsidRPr="007118F9">
        <w:t>тов, урок-экспертиза, урок «Патент на открытие», урок открытых мыслей;</w:t>
      </w:r>
    </w:p>
    <w:p w:rsidR="00BC4026" w:rsidRPr="007118F9" w:rsidRDefault="00BC4026" w:rsidP="007118F9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учебный эксперимент, который позволяет организовать освоение таких элементов и</w:t>
      </w:r>
      <w:r w:rsidRPr="007118F9">
        <w:t>с</w:t>
      </w:r>
      <w:r w:rsidRPr="007118F9">
        <w:t>следовательской деятельности, как планирование и проведение эксперимента, обработка и ан</w:t>
      </w:r>
      <w:r w:rsidRPr="007118F9">
        <w:t>а</w:t>
      </w:r>
      <w:r w:rsidRPr="007118F9">
        <w:t>лиз его результатов;</w:t>
      </w:r>
    </w:p>
    <w:p w:rsidR="00BC4026" w:rsidRPr="007118F9" w:rsidRDefault="00BC4026" w:rsidP="007118F9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домашнее задание исследовательского характера может сочетать в себе разнообразные виды, причем позволяет провести учебное исследование, достаточно протяженное во времени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Во внеурочной деятельности используются следующие формы организации учебно-исследовательской деятельности:</w:t>
      </w:r>
    </w:p>
    <w:p w:rsidR="00BC4026" w:rsidRPr="007118F9" w:rsidRDefault="00BC4026" w:rsidP="007118F9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исследовательская практика обучающихся;</w:t>
      </w:r>
    </w:p>
    <w:p w:rsidR="00BC4026" w:rsidRPr="007118F9" w:rsidRDefault="00BC4026" w:rsidP="007118F9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lastRenderedPageBreak/>
        <w:t>- образовательные экспедиции (походы, поездки, экскурсии с четко обозначенными о</w:t>
      </w:r>
      <w:r w:rsidRPr="007118F9">
        <w:t>б</w:t>
      </w:r>
      <w:r w:rsidRPr="007118F9">
        <w:t>разовательными целями, программой деятельности, продуманными формами контроля). Обр</w:t>
      </w:r>
      <w:r w:rsidRPr="007118F9">
        <w:t>а</w:t>
      </w:r>
      <w:r w:rsidRPr="007118F9">
        <w:t>зовательные экспедиции предусматривают активную образовательную деятельность школьн</w:t>
      </w:r>
      <w:r w:rsidRPr="007118F9">
        <w:t>и</w:t>
      </w:r>
      <w:r w:rsidRPr="007118F9">
        <w:t>ков, в том числе и исследовательского характера;</w:t>
      </w:r>
    </w:p>
    <w:p w:rsidR="00BC4026" w:rsidRPr="007118F9" w:rsidRDefault="00BC4026" w:rsidP="007118F9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факультативные занятия, предполагающие углубленное изучение предмета;</w:t>
      </w:r>
    </w:p>
    <w:p w:rsidR="00BC4026" w:rsidRPr="007118F9" w:rsidRDefault="00BC4026" w:rsidP="007118F9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ученическое научно-исследовательское общество (УНИО);</w:t>
      </w:r>
    </w:p>
    <w:p w:rsidR="00BC4026" w:rsidRPr="007118F9" w:rsidRDefault="00BC4026" w:rsidP="007118F9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участие обучающихся в олимпиадах, конкурсах, конференциях, предметных неделях, интеллектуальных марафонах, в том числе дистанционных.</w:t>
      </w:r>
    </w:p>
    <w:p w:rsidR="00983D62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rPr>
          <w:b/>
          <w:i/>
        </w:rPr>
        <w:t>Итоги учебно-исследовательской деятельности</w:t>
      </w:r>
      <w:r w:rsidRPr="007118F9">
        <w:rPr>
          <w:i/>
        </w:rPr>
        <w:t xml:space="preserve"> </w:t>
      </w:r>
      <w:r w:rsidRPr="007118F9">
        <w:t>представляются в виде статей, обз</w:t>
      </w:r>
      <w:r w:rsidRPr="007118F9">
        <w:t>о</w:t>
      </w:r>
      <w:r w:rsidRPr="007118F9">
        <w:t>ров, отчетов и заключений по итогам исследований, обработки архивов, исследований п</w:t>
      </w:r>
      <w:r w:rsidR="006626A1" w:rsidRPr="007118F9">
        <w:t>о ра</w:t>
      </w:r>
      <w:r w:rsidR="006626A1" w:rsidRPr="007118F9">
        <w:t>з</w:t>
      </w:r>
      <w:r w:rsidR="006626A1" w:rsidRPr="007118F9">
        <w:t>личным предметным областям.</w:t>
      </w:r>
      <w:r w:rsidRPr="007118F9">
        <w:t xml:space="preserve"> </w:t>
      </w:r>
    </w:p>
    <w:p w:rsidR="006626A1" w:rsidRPr="007118F9" w:rsidRDefault="006626A1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/>
          <w:color w:val="FF0000"/>
        </w:rPr>
      </w:pPr>
    </w:p>
    <w:p w:rsidR="00BC4026" w:rsidRPr="007118F9" w:rsidRDefault="00983D62" w:rsidP="007118F9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1.</w:t>
      </w:r>
      <w:r w:rsidR="00BC4026" w:rsidRPr="007118F9">
        <w:rPr>
          <w:rFonts w:ascii="Times New Roman" w:hAnsi="Times New Roman" w:cs="Times New Roman"/>
          <w:b/>
          <w:sz w:val="24"/>
          <w:szCs w:val="24"/>
        </w:rPr>
        <w:t>5. О</w:t>
      </w:r>
      <w:r w:rsidRPr="007118F9">
        <w:rPr>
          <w:rFonts w:ascii="Times New Roman" w:hAnsi="Times New Roman" w:cs="Times New Roman"/>
          <w:b/>
          <w:sz w:val="24"/>
          <w:szCs w:val="24"/>
        </w:rPr>
        <w:t>писание содержания, видов и форм организации учебной деятельно</w:t>
      </w:r>
      <w:r w:rsidR="00730849">
        <w:rPr>
          <w:rFonts w:ascii="Times New Roman" w:hAnsi="Times New Roman" w:cs="Times New Roman"/>
          <w:b/>
          <w:sz w:val="24"/>
          <w:szCs w:val="24"/>
        </w:rPr>
        <w:t>сти по формированию и развитию ИКТ</w:t>
      </w:r>
      <w:r w:rsidRPr="007118F9">
        <w:rPr>
          <w:rFonts w:ascii="Times New Roman" w:hAnsi="Times New Roman" w:cs="Times New Roman"/>
          <w:b/>
          <w:sz w:val="24"/>
          <w:szCs w:val="24"/>
        </w:rPr>
        <w:t>-компетенций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Программа развития УУД обеспечивает в структуре ИКТ-компетенции в том числе вл</w:t>
      </w:r>
      <w:r w:rsidRPr="007118F9">
        <w:t>а</w:t>
      </w:r>
      <w:r w:rsidRPr="007118F9">
        <w:t>дение поиском и передачей информации, презентационными навыками, основами информац</w:t>
      </w:r>
      <w:r w:rsidRPr="007118F9">
        <w:t>и</w:t>
      </w:r>
      <w:r w:rsidRPr="007118F9">
        <w:t xml:space="preserve">онной безопасности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Важным является универсальный и межпредметный характер ИКТ-компетенции, что на практике дает возможность осуществлять ее формирование не только и не столько в рамках учебного предмета информатика, но в ходе обучения практически по всем предметным обла</w:t>
      </w:r>
      <w:r w:rsidRPr="007118F9">
        <w:t>с</w:t>
      </w:r>
      <w:r w:rsidRPr="007118F9">
        <w:t xml:space="preserve">тям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В настоящее время значительно присутствие компьютерных и Интернет-технологий в повседневной деятельности обучающегося, в том числе вне времени нахождения в образов</w:t>
      </w:r>
      <w:r w:rsidRPr="007118F9">
        <w:t>а</w:t>
      </w:r>
      <w:r w:rsidRPr="007118F9">
        <w:t xml:space="preserve">тельной организации. В этой связи обучающийся может обладать целым рядом ИКТ-компетентностей, полученных им вне школы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В этом контексте важным направлением деятельности школы в сфере формирования ИКТ-компетенций становятся поддержка и развитие обучающегося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Основными формами организации учебной деятельности по формированию ИКТ-компетенции обучающихся являются: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contextualSpacing/>
        <w:jc w:val="both"/>
        <w:textAlignment w:val="baseline"/>
      </w:pPr>
      <w:r w:rsidRPr="007118F9">
        <w:t>- уроки по информатике и другим предметам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contextualSpacing/>
        <w:jc w:val="both"/>
        <w:textAlignment w:val="baseline"/>
      </w:pPr>
      <w:r w:rsidRPr="007118F9">
        <w:t>- факультативы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contextualSpacing/>
        <w:jc w:val="both"/>
        <w:textAlignment w:val="baseline"/>
      </w:pPr>
      <w:r w:rsidRPr="007118F9">
        <w:t>- кружки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contextualSpacing/>
        <w:jc w:val="both"/>
        <w:textAlignment w:val="baseline"/>
      </w:pPr>
      <w:r w:rsidRPr="007118F9">
        <w:t>- интегративные межпредметные проекты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 внеурочные и внешкольные активности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Видами учебной деятельности, обеспечивающих формирование ИКТ-компетенции об</w:t>
      </w:r>
      <w:r w:rsidRPr="007118F9">
        <w:rPr>
          <w:i/>
        </w:rPr>
        <w:t>у</w:t>
      </w:r>
      <w:r w:rsidRPr="007118F9">
        <w:rPr>
          <w:i/>
        </w:rPr>
        <w:t xml:space="preserve">чающихся, являются: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выполняемые на уроках, дома и в рамках внеурочной деятельности задания, предпол</w:t>
      </w:r>
      <w:r w:rsidRPr="007118F9">
        <w:t>а</w:t>
      </w:r>
      <w:r w:rsidRPr="007118F9">
        <w:t xml:space="preserve">гающие использование электронных образовательных ресурсов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 создание и редактирование текстов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 создание и редактирование электронных таблиц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использование средств для построения диаграмм, графиков, блок-схем, других граф</w:t>
      </w:r>
      <w:r w:rsidRPr="007118F9">
        <w:t>и</w:t>
      </w:r>
      <w:r w:rsidRPr="007118F9">
        <w:t xml:space="preserve">ческих объектов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 создание и редактирование презентаций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 создание и редактирование графики и фото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 создание и редактирование видео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 поиск и анализ информации в Интернете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 моделирование, проектирование и управление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  <w:rPr>
          <w:color w:val="0070C0"/>
        </w:rPr>
      </w:pPr>
      <w:r w:rsidRPr="007118F9">
        <w:t xml:space="preserve">- математическая </w:t>
      </w:r>
      <w:r w:rsidR="009264F2" w:rsidRPr="007118F9">
        <w:t>обработка и визуализация данных</w:t>
      </w:r>
      <w:r w:rsidR="009264F2" w:rsidRPr="007118F9">
        <w:rPr>
          <w:color w:val="0070C0"/>
        </w:rPr>
        <w:t>.</w:t>
      </w:r>
      <w:r w:rsidRPr="007118F9">
        <w:rPr>
          <w:color w:val="0070C0"/>
        </w:rPr>
        <w:t xml:space="preserve">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Эффективное формирование ИКТ-компетенции обучающихся обеспечивается усилиями команды педагогов.</w:t>
      </w:r>
    </w:p>
    <w:p w:rsidR="00983D62" w:rsidRPr="007118F9" w:rsidRDefault="00983D62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  <w:color w:val="FF0000"/>
        </w:rPr>
      </w:pPr>
    </w:p>
    <w:p w:rsidR="00BC4026" w:rsidRPr="007118F9" w:rsidRDefault="00983D62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lastRenderedPageBreak/>
        <w:t>2.1.</w:t>
      </w:r>
      <w:r w:rsidR="00BC4026" w:rsidRPr="007118F9">
        <w:rPr>
          <w:rFonts w:ascii="Times New Roman" w:hAnsi="Times New Roman" w:cs="Times New Roman"/>
          <w:b/>
          <w:sz w:val="24"/>
          <w:szCs w:val="24"/>
        </w:rPr>
        <w:t>6.</w:t>
      </w:r>
      <w:r w:rsidR="00BC4026" w:rsidRPr="007118F9">
        <w:rPr>
          <w:rFonts w:ascii="Times New Roman" w:hAnsi="Times New Roman" w:cs="Times New Roman"/>
          <w:i/>
          <w:color w:val="FF0000"/>
          <w:sz w:val="24"/>
          <w:szCs w:val="24"/>
        </w:rPr>
        <w:t> </w:t>
      </w:r>
      <w:r w:rsidR="00BC4026" w:rsidRPr="007118F9">
        <w:rPr>
          <w:rFonts w:ascii="Times New Roman" w:hAnsi="Times New Roman" w:cs="Times New Roman"/>
          <w:b/>
          <w:sz w:val="24"/>
          <w:szCs w:val="24"/>
        </w:rPr>
        <w:t>П</w:t>
      </w:r>
      <w:r w:rsidRPr="007118F9">
        <w:rPr>
          <w:rFonts w:ascii="Times New Roman" w:hAnsi="Times New Roman" w:cs="Times New Roman"/>
          <w:b/>
          <w:sz w:val="24"/>
          <w:szCs w:val="24"/>
        </w:rPr>
        <w:t>еречень и описание основных элементов ИКТ-компетенций и инструментов их использования</w:t>
      </w:r>
    </w:p>
    <w:p w:rsidR="00BC4026" w:rsidRPr="007118F9" w:rsidRDefault="00BC4026" w:rsidP="007118F9">
      <w:pPr>
        <w:pStyle w:val="af9"/>
        <w:spacing w:line="24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Основными элементами ИКТ-компетенций и инструментов их использования являются следующие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Cs/>
          <w:i/>
          <w:iCs/>
        </w:rPr>
      </w:pPr>
      <w:r w:rsidRPr="007118F9">
        <w:rPr>
          <w:bCs/>
          <w:i/>
          <w:iCs/>
        </w:rPr>
        <w:t xml:space="preserve">Обращение с устройствами ИКТ: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rPr>
          <w:bCs/>
          <w:i/>
          <w:iCs/>
        </w:rPr>
        <w:t xml:space="preserve">- </w:t>
      </w:r>
      <w:r w:rsidRPr="007118F9">
        <w:rPr>
          <w:lang w:val="en-US"/>
        </w:rPr>
        <w:t>c</w:t>
      </w:r>
      <w:r w:rsidRPr="007118F9">
        <w:t>оединение устройств ИКТ (блоки компьютера, устройства сетей, принтер, проектор, сканер</w:t>
      </w:r>
      <w:r w:rsidR="00983D62" w:rsidRPr="007118F9">
        <w:t>, измерительные устройства и т.</w:t>
      </w:r>
      <w:r w:rsidRPr="007118F9">
        <w:t>д.) с использованием проводных и беспроводных техн</w:t>
      </w:r>
      <w:r w:rsidRPr="007118F9">
        <w:t>о</w:t>
      </w:r>
      <w:r w:rsidRPr="007118F9">
        <w:t>логий; включение и выключение устройств ИКТ;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 получение информации о характеристиках компьютера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 осуществление информационного подключения к локальной сети и глобальной сети Интернет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 выполнение базовых операций с основными элементами пользовательского интерфе</w:t>
      </w:r>
      <w:r w:rsidRPr="007118F9">
        <w:t>й</w:t>
      </w:r>
      <w:r w:rsidRPr="007118F9">
        <w:t xml:space="preserve">са: работа с меню, запуск прикладных программ, обращение за справкой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 вход в информационную среду образовательной организации, в том числе через Инте</w:t>
      </w:r>
      <w:r w:rsidRPr="007118F9">
        <w:t>р</w:t>
      </w:r>
      <w:r w:rsidRPr="007118F9">
        <w:t xml:space="preserve">нет, размещение в информационной среде различных информационных объектов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 оценивание числовых параметров информационных процессов (объем памяти, необх</w:t>
      </w:r>
      <w:r w:rsidRPr="007118F9">
        <w:t>о</w:t>
      </w:r>
      <w:r w:rsidRPr="007118F9">
        <w:t>димой для хранения информации; скорость передачи информации, пропускная способность в</w:t>
      </w:r>
      <w:r w:rsidRPr="007118F9">
        <w:t>ы</w:t>
      </w:r>
      <w:r w:rsidRPr="007118F9">
        <w:t xml:space="preserve">бранного канала и пр.)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 вывод информации на бумагу, работа с расходными материалами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 соблюдение требований к организации компьютерного рабочего места, техника без</w:t>
      </w:r>
      <w:r w:rsidRPr="007118F9">
        <w:t>о</w:t>
      </w:r>
      <w:r w:rsidRPr="007118F9">
        <w:t>пасности, гигиены, эргономики и ресурсосбережения при работе с устройствами ИКТ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Cs/>
          <w:i/>
          <w:iCs/>
        </w:rPr>
      </w:pPr>
      <w:r w:rsidRPr="007118F9">
        <w:rPr>
          <w:bCs/>
          <w:i/>
          <w:iCs/>
        </w:rPr>
        <w:t>Фиксация и обработка изображений и звуков: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выбор технических средств ИКТ для фиксации изображений и звуков в соответствии с поставленной целью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осуществление фиксации изображений и звуков в ходе процесса обсуждения, пров</w:t>
      </w:r>
      <w:r w:rsidRPr="007118F9">
        <w:t>е</w:t>
      </w:r>
      <w:r w:rsidRPr="007118F9">
        <w:t>дения эксперимента, природного процесса, фиксации хода и результатов проектной деятельн</w:t>
      </w:r>
      <w:r w:rsidRPr="007118F9">
        <w:t>о</w:t>
      </w:r>
      <w:r w:rsidRPr="007118F9">
        <w:t xml:space="preserve">сти; создание презентаций на основе цифровых фотографий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осуществление видеосъемки и монтажа отснятого материала с использованием во</w:t>
      </w:r>
      <w:r w:rsidRPr="007118F9">
        <w:t>з</w:t>
      </w:r>
      <w:r w:rsidRPr="007118F9">
        <w:t xml:space="preserve">можностей специальных компьютерных инструменто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осуществление обработки цифровых фотографий с использованием возможностей специальных компьютерных инструменто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осуществление обработки цифровых звукозаписей с использованием возможностей специальных компьютерных инструменто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понимание и учет смысла и содержания деятельности при организации фиксации, в</w:t>
      </w:r>
      <w:r w:rsidRPr="007118F9">
        <w:t>ы</w:t>
      </w:r>
      <w:r w:rsidRPr="007118F9">
        <w:t>деление для фиксации отдельных элементов объектов и процессов, обеспечение качества фи</w:t>
      </w:r>
      <w:r w:rsidRPr="007118F9">
        <w:t>к</w:t>
      </w:r>
      <w:r w:rsidRPr="007118F9">
        <w:t>сации существенных элементов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Cs/>
          <w:i/>
          <w:iCs/>
        </w:rPr>
      </w:pPr>
      <w:r w:rsidRPr="007118F9">
        <w:rPr>
          <w:bCs/>
          <w:i/>
          <w:iCs/>
        </w:rPr>
        <w:t>Поиск и организация хранения информации: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rPr>
          <w:b/>
          <w:bCs/>
          <w:i/>
          <w:iCs/>
        </w:rPr>
        <w:t xml:space="preserve">- </w:t>
      </w:r>
      <w:r w:rsidRPr="007118F9">
        <w:t>использование приемов поиска информации на персональном компьютере, в информ</w:t>
      </w:r>
      <w:r w:rsidRPr="007118F9">
        <w:t>а</w:t>
      </w:r>
      <w:r w:rsidRPr="007118F9">
        <w:t>ционной среде организации и в образовательном пространстве;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 использование различных приемов поиска информации в Интернете (поисковые сист</w:t>
      </w:r>
      <w:r w:rsidRPr="007118F9">
        <w:t>е</w:t>
      </w:r>
      <w:r w:rsidRPr="007118F9">
        <w:t xml:space="preserve">мы, справочные разделы, предметные рубрики)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 осуществление поиска информации в сети Интернет с использованием простых запр</w:t>
      </w:r>
      <w:r w:rsidRPr="007118F9">
        <w:t>о</w:t>
      </w:r>
      <w:r w:rsidRPr="007118F9">
        <w:t xml:space="preserve">сов (по одному признаку)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 построение запросов для поиска информации с использованием логических операций и анализ результатов поиска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 сохранение для индивидуального использования найденных в сети Интернет информ</w:t>
      </w:r>
      <w:r w:rsidRPr="007118F9">
        <w:t>а</w:t>
      </w:r>
      <w:r w:rsidRPr="007118F9">
        <w:t xml:space="preserve">ционных объектов и ссылок на них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 использование различных библиотечных, в том числе электронных, каталогов для п</w:t>
      </w:r>
      <w:r w:rsidRPr="007118F9">
        <w:t>о</w:t>
      </w:r>
      <w:r w:rsidRPr="007118F9">
        <w:t xml:space="preserve">иска необходимых книг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 поиск информации в различных базах данных, создание и заполнение баз данных, в ч</w:t>
      </w:r>
      <w:r w:rsidRPr="007118F9">
        <w:t>а</w:t>
      </w:r>
      <w:r w:rsidRPr="007118F9">
        <w:t xml:space="preserve">стности, использование различных определителей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 формирование собственного информационного пространства: создание системы папок </w:t>
      </w:r>
      <w:r w:rsidRPr="007118F9">
        <w:lastRenderedPageBreak/>
        <w:t>и размещение в них нужных информационных источников, размещение информации в Инте</w:t>
      </w:r>
      <w:r w:rsidRPr="007118F9">
        <w:t>р</w:t>
      </w:r>
      <w:r w:rsidRPr="007118F9">
        <w:t>нете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Cs/>
          <w:i/>
          <w:iCs/>
        </w:rPr>
      </w:pPr>
      <w:r w:rsidRPr="007118F9">
        <w:rPr>
          <w:bCs/>
          <w:i/>
          <w:iCs/>
        </w:rPr>
        <w:t>Создание письменных сообщений: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rPr>
          <w:lang w:val="en-US"/>
        </w:rPr>
        <w:t>c</w:t>
      </w:r>
      <w:r w:rsidRPr="007118F9">
        <w:t>оздание текстовых документов на русском, родном и иностранном языках посредс</w:t>
      </w:r>
      <w:r w:rsidRPr="007118F9">
        <w:t>т</w:t>
      </w:r>
      <w:r w:rsidRPr="007118F9">
        <w:t xml:space="preserve">вом квалифицированного клавиатурного письма с использованием базовых средств текстовых редакторо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осуществление редактирования и структурирования текста в соответствии с его смы</w:t>
      </w:r>
      <w:r w:rsidRPr="007118F9">
        <w:t>с</w:t>
      </w:r>
      <w:r w:rsidRPr="007118F9">
        <w:t xml:space="preserve">лом средствами текстового редактора (выделение, перемещение и удаление фрагментов текста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создание текстов с повторяющимися фрагментами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создание таблиц и списков; осуществление орфографического контроля в текстовом документе с помощью средств текстового процессора)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оформление текста в соответствии с заданными требованиями к шрифту, его начерт</w:t>
      </w:r>
      <w:r w:rsidRPr="007118F9">
        <w:t>а</w:t>
      </w:r>
      <w:r w:rsidRPr="007118F9">
        <w:t xml:space="preserve">нию, размеру и цвету, к выравниванию текста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установка параметров страницы документа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форматирование символов и абзаце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вставка колонтитулов и номеров страниц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вставка в документ формул, таблиц, списков, изображений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участие в коллективном создании текстового документа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создание гипертекстовых документо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сканирование текста и осуществление распознавания сканированного текста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использование ссылок и цитирование источников при создании на их основе собс</w:t>
      </w:r>
      <w:r w:rsidRPr="007118F9">
        <w:t>т</w:t>
      </w:r>
      <w:r w:rsidRPr="007118F9">
        <w:t>венных информационных объектов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Cs/>
          <w:i/>
          <w:iCs/>
        </w:rPr>
      </w:pPr>
      <w:r w:rsidRPr="007118F9">
        <w:rPr>
          <w:bCs/>
          <w:i/>
          <w:iCs/>
        </w:rPr>
        <w:t>Создание графических объектов: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rPr>
          <w:lang w:val="en-US"/>
        </w:rPr>
        <w:t>c</w:t>
      </w:r>
      <w:r w:rsidRPr="007118F9">
        <w:t>оздание и редактирование изображений с помощью инструментов графического р</w:t>
      </w:r>
      <w:r w:rsidRPr="007118F9">
        <w:t>е</w:t>
      </w:r>
      <w:r w:rsidRPr="007118F9">
        <w:t xml:space="preserve">дактора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создание графических объектов с повторяющимися и(или) преобразованными фра</w:t>
      </w:r>
      <w:r w:rsidRPr="007118F9">
        <w:t>г</w:t>
      </w:r>
      <w:r w:rsidRPr="007118F9">
        <w:t xml:space="preserve">ментами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создание графических объектов проведением рукой произвольных линий с использ</w:t>
      </w:r>
      <w:r w:rsidRPr="007118F9">
        <w:t>о</w:t>
      </w:r>
      <w:r w:rsidRPr="007118F9">
        <w:t xml:space="preserve">ванием специализированных компьютерных инструментов и устройст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создание различных геометрических объектов и чертежей с использованием возмо</w:t>
      </w:r>
      <w:r w:rsidRPr="007118F9">
        <w:t>ж</w:t>
      </w:r>
      <w:r w:rsidRPr="007118F9">
        <w:t xml:space="preserve">ностей специальных компьютерных инструменто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создание диаграмм различных видов (алгоритмических, концептуальных, классиф</w:t>
      </w:r>
      <w:r w:rsidRPr="007118F9">
        <w:t>и</w:t>
      </w:r>
      <w:r w:rsidRPr="007118F9">
        <w:t xml:space="preserve">кационных, организационных, родства и др.) в соответствии с решаемыми задачами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создание движущихся изображений с использованием возможностей специальных компьютерных инструменто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создание объектов трехмерной графики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Cs/>
          <w:i/>
          <w:iCs/>
        </w:rPr>
      </w:pPr>
      <w:r w:rsidRPr="007118F9">
        <w:rPr>
          <w:bCs/>
          <w:i/>
          <w:iCs/>
        </w:rPr>
        <w:t>Создание музыкальных и звуковых объектов: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использование звуковых и музыкальных редакторо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использование клавишных и кинестетических синтезаторо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 xml:space="preserve">использование программ звукозаписи и микрофоно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contextualSpacing/>
        <w:jc w:val="both"/>
      </w:pPr>
      <w:r w:rsidRPr="007118F9">
        <w:t>запись звуковых файлов с различным качеством звучания (глубиной кодирования и частотой дискретизации)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Cs/>
          <w:i/>
          <w:iCs/>
        </w:rPr>
      </w:pPr>
      <w:r w:rsidRPr="007118F9">
        <w:rPr>
          <w:bCs/>
          <w:i/>
          <w:iCs/>
        </w:rPr>
        <w:t>Восприятие, использование и создание гипертекстовых и мультимедийных информац</w:t>
      </w:r>
      <w:r w:rsidRPr="007118F9">
        <w:rPr>
          <w:bCs/>
          <w:i/>
          <w:iCs/>
        </w:rPr>
        <w:t>и</w:t>
      </w:r>
      <w:r w:rsidRPr="007118F9">
        <w:rPr>
          <w:bCs/>
          <w:i/>
          <w:iCs/>
        </w:rPr>
        <w:t xml:space="preserve">онных объектов: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 xml:space="preserve">«Чтение» таблиц, графиков, диаграмм, схем и т. д., самостоятельное перекодирование информации из одной знаковой системы в другую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>использование при восприятии сообщений содержащихся в них внутренних и вне</w:t>
      </w:r>
      <w:r w:rsidRPr="007118F9">
        <w:t>ш</w:t>
      </w:r>
      <w:r w:rsidRPr="007118F9">
        <w:t xml:space="preserve">них ссылок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 xml:space="preserve">формулирование вопросов к сообщению, создание краткого описания сообщения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 xml:space="preserve">цитирование фрагментов сообщений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>использование при восприятии сообщений различных инструментов поиска, справо</w:t>
      </w:r>
      <w:r w:rsidRPr="007118F9">
        <w:t>ч</w:t>
      </w:r>
      <w:r w:rsidRPr="007118F9">
        <w:t xml:space="preserve">ных источников (включая двуязычные)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lastRenderedPageBreak/>
        <w:t xml:space="preserve">проведение деконструкции сообщений, выделение в них структуры, элементов и фрагментов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>работа с особыми видами сообщений: диаграммами (алгоритмические, концептуал</w:t>
      </w:r>
      <w:r w:rsidRPr="007118F9">
        <w:t>ь</w:t>
      </w:r>
      <w:r w:rsidRPr="007118F9">
        <w:t>ные, классификационные, организационные, родства и др.), картами и спутниковыми фотогр</w:t>
      </w:r>
      <w:r w:rsidRPr="007118F9">
        <w:t>а</w:t>
      </w:r>
      <w:r w:rsidRPr="007118F9">
        <w:t xml:space="preserve">фиями, в том числе в системах глобального позиционирования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>избирательное отношение к информации в окружающем информационном простра</w:t>
      </w:r>
      <w:r w:rsidRPr="007118F9">
        <w:t>н</w:t>
      </w:r>
      <w:r w:rsidRPr="007118F9">
        <w:t xml:space="preserve">стве, отказ от потребления ненужной информации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 xml:space="preserve">проектирование дизайна сообщения в соответствии с задачами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 xml:space="preserve">создание на заданную тему мультимедийной презентации с гиперссылками, слайды которой содержат тексты, звуки, графические изображения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 xml:space="preserve">организация сообщения в виде линейного или включающего ссылки представления для самостоятельного просмотра через браузер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>оценивание размеров файлов, подготовленных с использованием различных ус</w:t>
      </w:r>
      <w:r w:rsidRPr="007118F9">
        <w:t>т</w:t>
      </w:r>
      <w:r w:rsidRPr="007118F9">
        <w:t>ройств ввода информации в заданный интервал времени (клавиатура, сканер, микрофон, фот</w:t>
      </w:r>
      <w:r w:rsidRPr="007118F9">
        <w:t>о</w:t>
      </w:r>
      <w:r w:rsidRPr="007118F9">
        <w:t xml:space="preserve">камера, видеокамера); </w:t>
      </w:r>
    </w:p>
    <w:p w:rsidR="00BC4026" w:rsidRPr="007118F9" w:rsidRDefault="00BC4026" w:rsidP="007118F9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contextualSpacing/>
        <w:jc w:val="both"/>
      </w:pPr>
      <w:r w:rsidRPr="007118F9">
        <w:t>использование программ-архиваторов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Cs/>
          <w:i/>
          <w:iCs/>
        </w:rPr>
      </w:pPr>
      <w:r w:rsidRPr="007118F9">
        <w:rPr>
          <w:bCs/>
          <w:i/>
          <w:iCs/>
        </w:rPr>
        <w:t>Анализ информации, математическая обработка данных в исследовании: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rPr>
          <w:b/>
          <w:bCs/>
          <w:i/>
          <w:iCs/>
        </w:rPr>
        <w:t xml:space="preserve">- </w:t>
      </w:r>
      <w:r w:rsidRPr="007118F9">
        <w:rPr>
          <w:bCs/>
          <w:iCs/>
        </w:rPr>
        <w:t>пр</w:t>
      </w:r>
      <w:r w:rsidRPr="007118F9">
        <w:t>оведение естественнонаучных и социальных измерений;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 ввод результатов измерений и других цифровых данных и их обработка, в том числе статистически и с помощью визуализации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</w:t>
      </w:r>
      <w:r w:rsidRPr="007118F9">
        <w:rPr>
          <w:lang w:val="en-US"/>
        </w:rPr>
        <w:t> </w:t>
      </w:r>
      <w:r w:rsidRPr="007118F9">
        <w:t>проведение экспериментов и исследований в виртуальных лабораториях по естестве</w:t>
      </w:r>
      <w:r w:rsidRPr="007118F9">
        <w:t>н</w:t>
      </w:r>
      <w:r w:rsidRPr="007118F9">
        <w:t xml:space="preserve">ным наукам, математике и информатике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</w:t>
      </w:r>
      <w:r w:rsidRPr="007118F9">
        <w:rPr>
          <w:lang w:val="en-US"/>
        </w:rPr>
        <w:t> </w:t>
      </w:r>
      <w:r w:rsidRPr="007118F9">
        <w:t>анализ результатов своей деятельности и затрачиваемых ресурсов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Cs/>
          <w:i/>
          <w:iCs/>
        </w:rPr>
      </w:pPr>
      <w:r w:rsidRPr="007118F9">
        <w:rPr>
          <w:bCs/>
          <w:i/>
          <w:iCs/>
        </w:rPr>
        <w:t>Моделирование, проектирование и управление: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rPr>
          <w:b/>
          <w:bCs/>
          <w:i/>
          <w:iCs/>
        </w:rPr>
        <w:t xml:space="preserve">- </w:t>
      </w:r>
      <w:r w:rsidRPr="007118F9">
        <w:t xml:space="preserve">построение с помощью компьютерных инструментов разнообразных информационных структур для описания объектов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 построение математических моделей изучаемых объектов и процессов;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 разработка алгоритмов по управлению учебным исполнителем;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 конструирование и моделирование с использованием материальных конструкторов с компьютерным управлением и обратной связью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 моделирование с использованием виртуальных конструкторов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 моделирование с использованием средств программирования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 проектирование виртуальных и реальных объектов и процессов, использование сист</w:t>
      </w:r>
      <w:r w:rsidRPr="007118F9">
        <w:t>е</w:t>
      </w:r>
      <w:r w:rsidRPr="007118F9">
        <w:t>мы автоматизированного проектирования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Cs/>
          <w:i/>
          <w:iCs/>
        </w:rPr>
      </w:pPr>
      <w:r w:rsidRPr="007118F9">
        <w:rPr>
          <w:bCs/>
          <w:i/>
          <w:iCs/>
        </w:rPr>
        <w:t>Коммуникация и социальное взаимодействие: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 осуществление образовательного взаимодействия в информационном пространстве о</w:t>
      </w:r>
      <w:r w:rsidRPr="007118F9">
        <w:t>б</w:t>
      </w:r>
      <w:r w:rsidRPr="007118F9">
        <w:t>разовательной организации (получение и выполнение заданий, получение комментариев, с</w:t>
      </w:r>
      <w:r w:rsidRPr="007118F9">
        <w:t>о</w:t>
      </w:r>
      <w:r w:rsidRPr="007118F9">
        <w:t>вершенствование своей работы, формирование портфолио);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 использование возможностей электронной почты для информационного обмена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 ведение личного дневника (блога) с использованием возможностей Интернета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 работа в группе над сообщением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 участие в форумах в социальных образовательных сетях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 выступления перед аудиторией в целях представления ей результатов своей работы с помощью средств ИКТ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 xml:space="preserve">- соблюдение норм информационной культуры, этики и права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 уважительное отношение к частной информации и информационным правам других людей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bCs/>
          <w:i/>
          <w:iCs/>
        </w:rPr>
      </w:pPr>
      <w:r w:rsidRPr="007118F9">
        <w:rPr>
          <w:bCs/>
          <w:i/>
          <w:iCs/>
        </w:rPr>
        <w:t>Информационная безопасность: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rPr>
          <w:bCs/>
          <w:iCs/>
        </w:rPr>
        <w:t>- о</w:t>
      </w:r>
      <w:r w:rsidRPr="007118F9">
        <w:t>существление защиты информации от компьютерных вирусов с помощью антивиру</w:t>
      </w:r>
      <w:r w:rsidRPr="007118F9">
        <w:t>с</w:t>
      </w:r>
      <w:r w:rsidRPr="007118F9">
        <w:t xml:space="preserve">ных программ;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 соблюдение правил безопасного поведения в Интернете;</w:t>
      </w:r>
    </w:p>
    <w:p w:rsidR="00BC4026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- использование полезных ресурсов Интернета и отказ от использования ресурсов, с</w:t>
      </w:r>
      <w:r w:rsidRPr="007118F9">
        <w:t>о</w:t>
      </w:r>
      <w:r w:rsidRPr="007118F9">
        <w:lastRenderedPageBreak/>
        <w:t>держание которых несовместимо с задачами воспитания и образования или нежелательно.</w:t>
      </w:r>
    </w:p>
    <w:p w:rsidR="00BC4026" w:rsidRPr="007118F9" w:rsidRDefault="00983D62" w:rsidP="007118F9">
      <w:pPr>
        <w:pStyle w:val="af9"/>
        <w:spacing w:line="240" w:lineRule="auto"/>
        <w:ind w:firstLine="709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1.</w:t>
      </w:r>
      <w:r w:rsidR="00BC4026" w:rsidRPr="007118F9">
        <w:rPr>
          <w:rFonts w:ascii="Times New Roman" w:hAnsi="Times New Roman" w:cs="Times New Roman"/>
          <w:b/>
          <w:sz w:val="24"/>
          <w:szCs w:val="24"/>
        </w:rPr>
        <w:t>7. П</w:t>
      </w:r>
      <w:r w:rsidRPr="007118F9">
        <w:rPr>
          <w:rFonts w:ascii="Times New Roman" w:hAnsi="Times New Roman" w:cs="Times New Roman"/>
          <w:b/>
          <w:sz w:val="24"/>
          <w:szCs w:val="24"/>
        </w:rPr>
        <w:t>ланируемые результаты формирования и развития компетентности об</w:t>
      </w:r>
      <w:r w:rsidRPr="007118F9">
        <w:rPr>
          <w:rFonts w:ascii="Times New Roman" w:hAnsi="Times New Roman" w:cs="Times New Roman"/>
          <w:b/>
          <w:sz w:val="24"/>
          <w:szCs w:val="24"/>
        </w:rPr>
        <w:t>у</w:t>
      </w:r>
      <w:r w:rsidRPr="007118F9">
        <w:rPr>
          <w:rFonts w:ascii="Times New Roman" w:hAnsi="Times New Roman" w:cs="Times New Roman"/>
          <w:b/>
          <w:sz w:val="24"/>
          <w:szCs w:val="24"/>
        </w:rPr>
        <w:t>чающихся в области использования информационно-коммуникационных технологий, подготовки индивидуального проекта, выполняемого в процессе обучения в рамках одн</w:t>
      </w:r>
      <w:r w:rsidRPr="007118F9">
        <w:rPr>
          <w:rFonts w:ascii="Times New Roman" w:hAnsi="Times New Roman" w:cs="Times New Roman"/>
          <w:b/>
          <w:sz w:val="24"/>
          <w:szCs w:val="24"/>
        </w:rPr>
        <w:t>о</w:t>
      </w:r>
      <w:r w:rsidRPr="007118F9">
        <w:rPr>
          <w:rFonts w:ascii="Times New Roman" w:hAnsi="Times New Roman" w:cs="Times New Roman"/>
          <w:b/>
          <w:sz w:val="24"/>
          <w:szCs w:val="24"/>
        </w:rPr>
        <w:t>го предмета или на межпредметной основе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Представленные планируемые результаты развития компетентности обучающихся в о</w:t>
      </w:r>
      <w:r w:rsidRPr="007118F9">
        <w:t>б</w:t>
      </w:r>
      <w:r w:rsidRPr="007118F9">
        <w:t>ласти использования ИКТ учитывают существующие знания и компетенции, полученные об</w:t>
      </w:r>
      <w:r w:rsidRPr="007118F9">
        <w:t>у</w:t>
      </w:r>
      <w:r w:rsidRPr="007118F9">
        <w:t>чающимися вне школы.</w:t>
      </w:r>
    </w:p>
    <w:p w:rsidR="00BC4026" w:rsidRPr="007118F9" w:rsidRDefault="00BC4026" w:rsidP="007118F9">
      <w:pPr>
        <w:pStyle w:val="2"/>
        <w:tabs>
          <w:tab w:val="left" w:pos="567"/>
        </w:tabs>
        <w:spacing w:line="240" w:lineRule="auto"/>
        <w:contextualSpacing/>
        <w:rPr>
          <w:b w:val="0"/>
          <w:sz w:val="24"/>
          <w:szCs w:val="24"/>
        </w:rPr>
      </w:pPr>
      <w:bookmarkStart w:id="89" w:name="_Toc405145662"/>
      <w:bookmarkStart w:id="90" w:name="_Toc406059005"/>
      <w:bookmarkStart w:id="91" w:name="_Toc409682184"/>
      <w:bookmarkStart w:id="92" w:name="_Toc409691658"/>
      <w:bookmarkStart w:id="93" w:name="_Toc410653982"/>
      <w:bookmarkStart w:id="94" w:name="_Toc410702986"/>
      <w:bookmarkStart w:id="95" w:name="_Toc284662742"/>
      <w:bookmarkStart w:id="96" w:name="_Toc284663368"/>
      <w:r w:rsidRPr="007118F9">
        <w:rPr>
          <w:b w:val="0"/>
          <w:i/>
          <w:sz w:val="24"/>
          <w:szCs w:val="24"/>
        </w:rPr>
        <w:t>В рамках направления «Обращение с устройствами ИКТ»</w:t>
      </w:r>
      <w:r w:rsidRPr="007118F9">
        <w:rPr>
          <w:b w:val="0"/>
          <w:sz w:val="24"/>
          <w:szCs w:val="24"/>
        </w:rPr>
        <w:t xml:space="preserve"> основными планируемыми результатами являются следующие - обучающийся научится:</w:t>
      </w:r>
      <w:bookmarkEnd w:id="89"/>
      <w:bookmarkEnd w:id="90"/>
      <w:bookmarkEnd w:id="91"/>
      <w:bookmarkEnd w:id="92"/>
      <w:bookmarkEnd w:id="93"/>
      <w:bookmarkEnd w:id="94"/>
      <w:bookmarkEnd w:id="95"/>
      <w:bookmarkEnd w:id="96"/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осуществлять информационное подключение к локальной сети и глобальной сети И</w:t>
      </w:r>
      <w:r w:rsidRPr="007118F9">
        <w:t>н</w:t>
      </w:r>
      <w:r w:rsidRPr="007118F9">
        <w:t>тернет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получать информацию о характеристиках компьютера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оценивать числовые параметры информационных процессов (объем памяти, необход</w:t>
      </w:r>
      <w:r w:rsidRPr="007118F9">
        <w:t>и</w:t>
      </w:r>
      <w:r w:rsidRPr="007118F9">
        <w:t>мой для хранения информации; скорость передачи информации, пропускную способность в</w:t>
      </w:r>
      <w:r w:rsidRPr="007118F9">
        <w:t>ы</w:t>
      </w:r>
      <w:r w:rsidRPr="007118F9">
        <w:t>бранного канала и пр.)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соединять устройства ИКТ (блоки компьютера, устройства сетей, принтер, проектор, сканер, измерительные устройства и т.д.) с использованием проводных и беспроводных техн</w:t>
      </w:r>
      <w:r w:rsidRPr="007118F9">
        <w:t>о</w:t>
      </w:r>
      <w:r w:rsidRPr="007118F9">
        <w:t>логий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входить в информационную среду образовательной организации, в том числе через И</w:t>
      </w:r>
      <w:r w:rsidRPr="007118F9">
        <w:t>н</w:t>
      </w:r>
      <w:r w:rsidRPr="007118F9">
        <w:t>тернет, размещать в информационной среде различные информационные объекты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соблюдать требования техники безопасности, гигиены, эргономики и ресурсосбереж</w:t>
      </w:r>
      <w:r w:rsidRPr="007118F9">
        <w:t>е</w:t>
      </w:r>
      <w:r w:rsidRPr="007118F9">
        <w:t>ния при работе с устройствами ИКТ.</w:t>
      </w:r>
    </w:p>
    <w:p w:rsidR="00BC4026" w:rsidRPr="007118F9" w:rsidRDefault="00BC4026" w:rsidP="007118F9">
      <w:pPr>
        <w:pStyle w:val="2"/>
        <w:tabs>
          <w:tab w:val="left" w:pos="567"/>
        </w:tabs>
        <w:spacing w:line="240" w:lineRule="auto"/>
        <w:contextualSpacing/>
        <w:rPr>
          <w:b w:val="0"/>
          <w:sz w:val="24"/>
          <w:szCs w:val="24"/>
        </w:rPr>
      </w:pPr>
      <w:bookmarkStart w:id="97" w:name="_Toc405145663"/>
      <w:bookmarkStart w:id="98" w:name="_Toc406059006"/>
      <w:bookmarkStart w:id="99" w:name="_Toc409682185"/>
      <w:bookmarkStart w:id="100" w:name="_Toc409691659"/>
      <w:bookmarkStart w:id="101" w:name="_Toc410653983"/>
      <w:bookmarkStart w:id="102" w:name="_Toc410702987"/>
      <w:bookmarkStart w:id="103" w:name="_Toc284662743"/>
      <w:bookmarkStart w:id="104" w:name="_Toc284663369"/>
      <w:r w:rsidRPr="007118F9">
        <w:rPr>
          <w:b w:val="0"/>
          <w:i/>
          <w:sz w:val="24"/>
          <w:szCs w:val="24"/>
        </w:rPr>
        <w:t>В рамках направления «Фиксация и обработка изображений и звуков»</w:t>
      </w:r>
      <w:r w:rsidRPr="007118F9">
        <w:rPr>
          <w:i/>
          <w:sz w:val="24"/>
          <w:szCs w:val="24"/>
        </w:rPr>
        <w:t xml:space="preserve"> </w:t>
      </w:r>
      <w:r w:rsidRPr="007118F9">
        <w:rPr>
          <w:b w:val="0"/>
          <w:sz w:val="24"/>
          <w:szCs w:val="24"/>
        </w:rPr>
        <w:t>основными пл</w:t>
      </w:r>
      <w:r w:rsidRPr="007118F9">
        <w:rPr>
          <w:b w:val="0"/>
          <w:sz w:val="24"/>
          <w:szCs w:val="24"/>
        </w:rPr>
        <w:t>а</w:t>
      </w:r>
      <w:r w:rsidRPr="007118F9">
        <w:rPr>
          <w:b w:val="0"/>
          <w:sz w:val="24"/>
          <w:szCs w:val="24"/>
        </w:rPr>
        <w:t>нируемыми результатами являются следующие - обучающийся научится:</w:t>
      </w:r>
      <w:bookmarkEnd w:id="97"/>
      <w:bookmarkEnd w:id="98"/>
      <w:bookmarkEnd w:id="99"/>
      <w:bookmarkEnd w:id="100"/>
      <w:bookmarkEnd w:id="101"/>
      <w:bookmarkEnd w:id="102"/>
      <w:bookmarkEnd w:id="103"/>
      <w:bookmarkEnd w:id="104"/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создавать презентации на основе цифровых фотографий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проводить обработку цифровых фотографий с использованием возможностей спец</w:t>
      </w:r>
      <w:r w:rsidRPr="007118F9">
        <w:t>и</w:t>
      </w:r>
      <w:r w:rsidRPr="007118F9">
        <w:t>альных компьютерных инструментов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проводить обработку цифровых звукозаписей с использованием возможностей спец</w:t>
      </w:r>
      <w:r w:rsidRPr="007118F9">
        <w:t>и</w:t>
      </w:r>
      <w:r w:rsidRPr="007118F9">
        <w:t>альных компьютерных инструментов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осуществлять видеосъемку и проводить монтаж отснятого материала с использованием возможностей специальных компьютерных инструментов.</w:t>
      </w:r>
    </w:p>
    <w:p w:rsidR="00BC4026" w:rsidRPr="007118F9" w:rsidRDefault="00BC4026" w:rsidP="007118F9">
      <w:pPr>
        <w:pStyle w:val="2"/>
        <w:tabs>
          <w:tab w:val="left" w:pos="567"/>
        </w:tabs>
        <w:spacing w:line="240" w:lineRule="auto"/>
        <w:contextualSpacing/>
        <w:rPr>
          <w:b w:val="0"/>
          <w:sz w:val="24"/>
          <w:szCs w:val="24"/>
        </w:rPr>
      </w:pPr>
      <w:bookmarkStart w:id="105" w:name="_Toc405145664"/>
      <w:bookmarkStart w:id="106" w:name="_Toc406059007"/>
      <w:bookmarkStart w:id="107" w:name="_Toc409682186"/>
      <w:bookmarkStart w:id="108" w:name="_Toc409691660"/>
      <w:bookmarkStart w:id="109" w:name="_Toc410653984"/>
      <w:bookmarkStart w:id="110" w:name="_Toc410702988"/>
      <w:bookmarkStart w:id="111" w:name="_Toc284662744"/>
      <w:bookmarkStart w:id="112" w:name="_Toc284663370"/>
      <w:r w:rsidRPr="007118F9">
        <w:rPr>
          <w:b w:val="0"/>
          <w:i/>
          <w:sz w:val="24"/>
          <w:szCs w:val="24"/>
        </w:rPr>
        <w:t>В рамках направления «Поиск и организация хранения информации»</w:t>
      </w:r>
      <w:r w:rsidRPr="007118F9">
        <w:rPr>
          <w:b w:val="0"/>
          <w:sz w:val="24"/>
          <w:szCs w:val="24"/>
        </w:rPr>
        <w:t xml:space="preserve"> основными план</w:t>
      </w:r>
      <w:r w:rsidRPr="007118F9">
        <w:rPr>
          <w:b w:val="0"/>
          <w:sz w:val="24"/>
          <w:szCs w:val="24"/>
        </w:rPr>
        <w:t>и</w:t>
      </w:r>
      <w:r w:rsidRPr="007118F9">
        <w:rPr>
          <w:b w:val="0"/>
          <w:sz w:val="24"/>
          <w:szCs w:val="24"/>
        </w:rPr>
        <w:t>руемыми результатами являются следующие - обучающийся научится:</w:t>
      </w:r>
    </w:p>
    <w:bookmarkEnd w:id="105"/>
    <w:bookmarkEnd w:id="106"/>
    <w:bookmarkEnd w:id="107"/>
    <w:bookmarkEnd w:id="108"/>
    <w:bookmarkEnd w:id="109"/>
    <w:bookmarkEnd w:id="110"/>
    <w:bookmarkEnd w:id="111"/>
    <w:bookmarkEnd w:id="112"/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использовать различные приемы поиска информации в Интернете (поисковые системы, справочные разделы, предметные рубрики)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строить запросы для поиска информации с использованием логических операций и анализировать результаты поиска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использовать различные библиотечные, в том числе электронные, каталоги для поиска необходимых книг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искать информацию в различных базах данных, создавать и заполнять базы данных, в частности, использовать различные определители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сохранять для индивидуального использования найденные в сети Интернет информ</w:t>
      </w:r>
      <w:r w:rsidRPr="007118F9">
        <w:t>а</w:t>
      </w:r>
      <w:r w:rsidRPr="007118F9">
        <w:t>ционные объекты и ссылки на них.</w:t>
      </w:r>
    </w:p>
    <w:p w:rsidR="00BC4026" w:rsidRPr="007118F9" w:rsidRDefault="00BC4026" w:rsidP="007118F9">
      <w:pPr>
        <w:pStyle w:val="2"/>
        <w:tabs>
          <w:tab w:val="left" w:pos="567"/>
        </w:tabs>
        <w:spacing w:line="240" w:lineRule="auto"/>
        <w:contextualSpacing/>
        <w:rPr>
          <w:b w:val="0"/>
          <w:sz w:val="24"/>
          <w:szCs w:val="24"/>
        </w:rPr>
      </w:pPr>
      <w:bookmarkStart w:id="113" w:name="_Toc405145665"/>
      <w:bookmarkStart w:id="114" w:name="_Toc406059008"/>
      <w:bookmarkStart w:id="115" w:name="_Toc409682187"/>
      <w:bookmarkStart w:id="116" w:name="_Toc409691661"/>
      <w:bookmarkStart w:id="117" w:name="_Toc410653985"/>
      <w:bookmarkStart w:id="118" w:name="_Toc410702989"/>
      <w:bookmarkStart w:id="119" w:name="_Toc284662745"/>
      <w:bookmarkStart w:id="120" w:name="_Toc284663371"/>
      <w:r w:rsidRPr="007118F9">
        <w:rPr>
          <w:b w:val="0"/>
          <w:i/>
          <w:sz w:val="24"/>
          <w:szCs w:val="24"/>
        </w:rPr>
        <w:t>В рамках направления «Создание письменных сообщений»</w:t>
      </w:r>
      <w:r w:rsidRPr="007118F9">
        <w:rPr>
          <w:i/>
          <w:sz w:val="24"/>
          <w:szCs w:val="24"/>
        </w:rPr>
        <w:t xml:space="preserve"> </w:t>
      </w:r>
      <w:r w:rsidRPr="007118F9">
        <w:rPr>
          <w:b w:val="0"/>
          <w:sz w:val="24"/>
          <w:szCs w:val="24"/>
        </w:rPr>
        <w:t>основными планируемыми р</w:t>
      </w:r>
      <w:r w:rsidRPr="007118F9">
        <w:rPr>
          <w:b w:val="0"/>
          <w:sz w:val="24"/>
          <w:szCs w:val="24"/>
        </w:rPr>
        <w:t>е</w:t>
      </w:r>
      <w:r w:rsidRPr="007118F9">
        <w:rPr>
          <w:b w:val="0"/>
          <w:sz w:val="24"/>
          <w:szCs w:val="24"/>
        </w:rPr>
        <w:t>зультатами являются следующие - обучающийся научится:</w:t>
      </w:r>
    </w:p>
    <w:bookmarkEnd w:id="113"/>
    <w:bookmarkEnd w:id="114"/>
    <w:bookmarkEnd w:id="115"/>
    <w:bookmarkEnd w:id="116"/>
    <w:bookmarkEnd w:id="117"/>
    <w:bookmarkEnd w:id="118"/>
    <w:bookmarkEnd w:id="119"/>
    <w:bookmarkEnd w:id="120"/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осуществлять редактирование и структурирование текста в соответствии с его смыслом средствами текстового редактора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форматировать текстовые документы (установка параметров страницы документа; форматирование символов и абзацев; вставка колонтитулов и номеров страниц)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вставлять в документ формулы, таблицы, списки, изображения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участвовать в коллективном создании текстового документа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lastRenderedPageBreak/>
        <w:t>- создавать гипертекстовые документы.</w:t>
      </w:r>
    </w:p>
    <w:p w:rsidR="00BC4026" w:rsidRPr="007118F9" w:rsidRDefault="00BC4026" w:rsidP="007118F9">
      <w:pPr>
        <w:pStyle w:val="2"/>
        <w:tabs>
          <w:tab w:val="left" w:pos="567"/>
        </w:tabs>
        <w:spacing w:line="240" w:lineRule="auto"/>
        <w:contextualSpacing/>
        <w:rPr>
          <w:b w:val="0"/>
          <w:sz w:val="24"/>
          <w:szCs w:val="24"/>
        </w:rPr>
      </w:pPr>
      <w:bookmarkStart w:id="121" w:name="_Toc405145666"/>
      <w:bookmarkStart w:id="122" w:name="_Toc406059009"/>
      <w:bookmarkStart w:id="123" w:name="_Toc409682188"/>
      <w:bookmarkStart w:id="124" w:name="_Toc409691662"/>
      <w:bookmarkStart w:id="125" w:name="_Toc410653986"/>
      <w:bookmarkStart w:id="126" w:name="_Toc410702990"/>
      <w:bookmarkStart w:id="127" w:name="_Toc284662746"/>
      <w:bookmarkStart w:id="128" w:name="_Toc284663372"/>
      <w:r w:rsidRPr="007118F9">
        <w:rPr>
          <w:b w:val="0"/>
          <w:i/>
          <w:sz w:val="24"/>
          <w:szCs w:val="24"/>
        </w:rPr>
        <w:t>В рамках направления «Создание графических объект</w:t>
      </w:r>
      <w:r w:rsidRPr="007118F9">
        <w:rPr>
          <w:i/>
          <w:sz w:val="24"/>
          <w:szCs w:val="24"/>
        </w:rPr>
        <w:t>ов»</w:t>
      </w:r>
      <w:r w:rsidRPr="007118F9">
        <w:rPr>
          <w:b w:val="0"/>
          <w:sz w:val="24"/>
          <w:szCs w:val="24"/>
        </w:rPr>
        <w:t xml:space="preserve"> основными планируемыми р</w:t>
      </w:r>
      <w:r w:rsidRPr="007118F9">
        <w:rPr>
          <w:b w:val="0"/>
          <w:sz w:val="24"/>
          <w:szCs w:val="24"/>
        </w:rPr>
        <w:t>е</w:t>
      </w:r>
      <w:r w:rsidRPr="007118F9">
        <w:rPr>
          <w:b w:val="0"/>
          <w:sz w:val="24"/>
          <w:szCs w:val="24"/>
        </w:rPr>
        <w:t>зультатами являются следующие - обучающийся научится:</w:t>
      </w:r>
    </w:p>
    <w:bookmarkEnd w:id="121"/>
    <w:bookmarkEnd w:id="122"/>
    <w:bookmarkEnd w:id="123"/>
    <w:bookmarkEnd w:id="124"/>
    <w:bookmarkEnd w:id="125"/>
    <w:bookmarkEnd w:id="126"/>
    <w:bookmarkEnd w:id="127"/>
    <w:bookmarkEnd w:id="128"/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создавать и редактировать изображения с помощью инструментов графического реда</w:t>
      </w:r>
      <w:r w:rsidRPr="007118F9">
        <w:t>к</w:t>
      </w:r>
      <w:r w:rsidRPr="007118F9">
        <w:t>тора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создавать различные геометрические объекты и чертежи с использованием возможн</w:t>
      </w:r>
      <w:r w:rsidRPr="007118F9">
        <w:t>о</w:t>
      </w:r>
      <w:r w:rsidRPr="007118F9">
        <w:t>стей специальных компьютерных инструментов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создавать диаграммы различных видов (алгоритмические, концептуальные, классиф</w:t>
      </w:r>
      <w:r w:rsidRPr="007118F9">
        <w:t>и</w:t>
      </w:r>
      <w:r w:rsidRPr="007118F9">
        <w:t>кационные, организационные, родства и др.) в соответствии с решаемыми задачами.</w:t>
      </w:r>
    </w:p>
    <w:p w:rsidR="00BC4026" w:rsidRPr="007118F9" w:rsidRDefault="00BC4026" w:rsidP="007118F9">
      <w:pPr>
        <w:pStyle w:val="2"/>
        <w:tabs>
          <w:tab w:val="left" w:pos="567"/>
        </w:tabs>
        <w:spacing w:line="240" w:lineRule="auto"/>
        <w:contextualSpacing/>
        <w:rPr>
          <w:b w:val="0"/>
          <w:sz w:val="24"/>
          <w:szCs w:val="24"/>
        </w:rPr>
      </w:pPr>
      <w:bookmarkStart w:id="129" w:name="_Toc405145667"/>
      <w:bookmarkStart w:id="130" w:name="_Toc406059010"/>
      <w:bookmarkStart w:id="131" w:name="_Toc409682189"/>
      <w:bookmarkStart w:id="132" w:name="_Toc409691663"/>
      <w:bookmarkStart w:id="133" w:name="_Toc410653987"/>
      <w:bookmarkStart w:id="134" w:name="_Toc410702991"/>
      <w:bookmarkStart w:id="135" w:name="_Toc284662747"/>
      <w:bookmarkStart w:id="136" w:name="_Toc284663373"/>
      <w:r w:rsidRPr="007118F9">
        <w:rPr>
          <w:b w:val="0"/>
          <w:i/>
          <w:sz w:val="24"/>
          <w:szCs w:val="24"/>
        </w:rPr>
        <w:t>В рамках направления «Создание музыкальных и звуковых объектов»</w:t>
      </w:r>
      <w:r w:rsidRPr="007118F9">
        <w:rPr>
          <w:b w:val="0"/>
          <w:sz w:val="24"/>
          <w:szCs w:val="24"/>
        </w:rPr>
        <w:t xml:space="preserve"> основными план</w:t>
      </w:r>
      <w:r w:rsidRPr="007118F9">
        <w:rPr>
          <w:b w:val="0"/>
          <w:sz w:val="24"/>
          <w:szCs w:val="24"/>
        </w:rPr>
        <w:t>и</w:t>
      </w:r>
      <w:r w:rsidRPr="007118F9">
        <w:rPr>
          <w:b w:val="0"/>
          <w:sz w:val="24"/>
          <w:szCs w:val="24"/>
        </w:rPr>
        <w:t>руемыми результатами являются следующие: обучающийся научится:</w:t>
      </w:r>
      <w:bookmarkEnd w:id="129"/>
      <w:bookmarkEnd w:id="130"/>
      <w:bookmarkEnd w:id="131"/>
      <w:bookmarkEnd w:id="132"/>
      <w:bookmarkEnd w:id="133"/>
      <w:bookmarkEnd w:id="134"/>
      <w:bookmarkEnd w:id="135"/>
      <w:bookmarkEnd w:id="136"/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записывать звуковые файлы с различным качеством звучания (глубиной кодирования и частотой дискретизации)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использовать музыкальные редакторы, клавишные и кинетические синтезаторы для решения творческих задач.</w:t>
      </w:r>
    </w:p>
    <w:p w:rsidR="00BC4026" w:rsidRPr="007118F9" w:rsidRDefault="00BC4026" w:rsidP="007118F9">
      <w:pPr>
        <w:pStyle w:val="2"/>
        <w:tabs>
          <w:tab w:val="left" w:pos="567"/>
        </w:tabs>
        <w:spacing w:line="240" w:lineRule="auto"/>
        <w:contextualSpacing/>
        <w:rPr>
          <w:b w:val="0"/>
          <w:sz w:val="24"/>
          <w:szCs w:val="24"/>
        </w:rPr>
      </w:pPr>
      <w:bookmarkStart w:id="137" w:name="_Toc405145668"/>
      <w:bookmarkStart w:id="138" w:name="_Toc406059011"/>
      <w:bookmarkStart w:id="139" w:name="_Toc409682190"/>
      <w:bookmarkStart w:id="140" w:name="_Toc409691664"/>
      <w:bookmarkStart w:id="141" w:name="_Toc410653988"/>
      <w:bookmarkStart w:id="142" w:name="_Toc410702992"/>
      <w:bookmarkStart w:id="143" w:name="_Toc284662748"/>
      <w:bookmarkStart w:id="144" w:name="_Toc284663374"/>
      <w:r w:rsidRPr="007118F9">
        <w:rPr>
          <w:b w:val="0"/>
          <w:i/>
          <w:sz w:val="24"/>
          <w:szCs w:val="24"/>
        </w:rPr>
        <w:t>В рамках направления «Восприятие, использование и создание гипертекстовых и мул</w:t>
      </w:r>
      <w:r w:rsidRPr="007118F9">
        <w:rPr>
          <w:b w:val="0"/>
          <w:i/>
          <w:sz w:val="24"/>
          <w:szCs w:val="24"/>
        </w:rPr>
        <w:t>ь</w:t>
      </w:r>
      <w:r w:rsidRPr="007118F9">
        <w:rPr>
          <w:b w:val="0"/>
          <w:i/>
          <w:sz w:val="24"/>
          <w:szCs w:val="24"/>
        </w:rPr>
        <w:t>тимедийных информационных объектов»</w:t>
      </w:r>
      <w:r w:rsidRPr="007118F9">
        <w:rPr>
          <w:b w:val="0"/>
          <w:sz w:val="24"/>
          <w:szCs w:val="24"/>
        </w:rPr>
        <w:t xml:space="preserve"> основными планируемыми результатами являются следующие - обучающийся научится:</w:t>
      </w:r>
    </w:p>
    <w:bookmarkEnd w:id="137"/>
    <w:bookmarkEnd w:id="138"/>
    <w:bookmarkEnd w:id="139"/>
    <w:bookmarkEnd w:id="140"/>
    <w:bookmarkEnd w:id="141"/>
    <w:bookmarkEnd w:id="142"/>
    <w:bookmarkEnd w:id="143"/>
    <w:bookmarkEnd w:id="144"/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 создавать на заданную тему мультимедийную презентацию с гиперссылками, слайды которой содержат тексты, звуки, графические изображения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работать с особыми видами сообщений: диаграммами (алгоритмические, концептуал</w:t>
      </w:r>
      <w:r w:rsidRPr="007118F9">
        <w:t>ь</w:t>
      </w:r>
      <w:r w:rsidRPr="007118F9">
        <w:t>ные, классификационные, организационные, родства и др.), картами (географические, хронол</w:t>
      </w:r>
      <w:r w:rsidRPr="007118F9">
        <w:t>о</w:t>
      </w:r>
      <w:r w:rsidRPr="007118F9">
        <w:t>гические) и спутниковыми фотографиями, в том числе в системах глобального позициониров</w:t>
      </w:r>
      <w:r w:rsidRPr="007118F9">
        <w:t>а</w:t>
      </w:r>
      <w:r w:rsidRPr="007118F9">
        <w:t>ния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оценивать размеры файлов, подготовленных с использованием различных устройств ввода информации в заданный интервал времени (клавиатура, сканер, микрофон, фотокамера, видеокамера)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использовать программы-архиваторы.</w:t>
      </w:r>
    </w:p>
    <w:p w:rsidR="00BC4026" w:rsidRPr="007118F9" w:rsidRDefault="00BC4026" w:rsidP="007118F9">
      <w:pPr>
        <w:pStyle w:val="2"/>
        <w:tabs>
          <w:tab w:val="left" w:pos="567"/>
        </w:tabs>
        <w:spacing w:line="240" w:lineRule="auto"/>
        <w:contextualSpacing/>
        <w:rPr>
          <w:b w:val="0"/>
          <w:sz w:val="24"/>
          <w:szCs w:val="24"/>
        </w:rPr>
      </w:pPr>
      <w:bookmarkStart w:id="145" w:name="_Toc405145669"/>
      <w:bookmarkStart w:id="146" w:name="_Toc406059012"/>
      <w:bookmarkStart w:id="147" w:name="_Toc409682191"/>
      <w:bookmarkStart w:id="148" w:name="_Toc409691665"/>
      <w:bookmarkStart w:id="149" w:name="_Toc410653989"/>
      <w:bookmarkStart w:id="150" w:name="_Toc410702993"/>
      <w:bookmarkStart w:id="151" w:name="_Toc284662749"/>
      <w:bookmarkStart w:id="152" w:name="_Toc284663375"/>
      <w:r w:rsidRPr="007118F9">
        <w:rPr>
          <w:b w:val="0"/>
          <w:i/>
          <w:sz w:val="24"/>
          <w:szCs w:val="24"/>
        </w:rPr>
        <w:t>В рамках направления «Анализ информации, математическая обработка данных в и</w:t>
      </w:r>
      <w:r w:rsidRPr="007118F9">
        <w:rPr>
          <w:b w:val="0"/>
          <w:i/>
          <w:sz w:val="24"/>
          <w:szCs w:val="24"/>
        </w:rPr>
        <w:t>с</w:t>
      </w:r>
      <w:r w:rsidRPr="007118F9">
        <w:rPr>
          <w:b w:val="0"/>
          <w:i/>
          <w:sz w:val="24"/>
          <w:szCs w:val="24"/>
        </w:rPr>
        <w:t>следовании»</w:t>
      </w:r>
      <w:r w:rsidRPr="007118F9">
        <w:rPr>
          <w:b w:val="0"/>
          <w:sz w:val="24"/>
          <w:szCs w:val="24"/>
        </w:rPr>
        <w:t xml:space="preserve"> основными планируемыми результатами являются следующие - обучающийся научится:</w:t>
      </w:r>
    </w:p>
    <w:bookmarkEnd w:id="145"/>
    <w:bookmarkEnd w:id="146"/>
    <w:bookmarkEnd w:id="147"/>
    <w:bookmarkEnd w:id="148"/>
    <w:bookmarkEnd w:id="149"/>
    <w:bookmarkEnd w:id="150"/>
    <w:bookmarkEnd w:id="151"/>
    <w:bookmarkEnd w:id="152"/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проводить простые эксперименты и исследования в виртуальных лабораториях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вводить результаты измерений и другие цифровые данные для их обработки, в том чи</w:t>
      </w:r>
      <w:r w:rsidRPr="007118F9">
        <w:t>с</w:t>
      </w:r>
      <w:r w:rsidRPr="007118F9">
        <w:t xml:space="preserve">ле статистической и визуализации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проводить эксперименты и исследования в виртуальных лабораториях по естественным наукам, математике и информатике.</w:t>
      </w:r>
    </w:p>
    <w:p w:rsidR="00BC4026" w:rsidRPr="007118F9" w:rsidRDefault="00BC4026" w:rsidP="007118F9">
      <w:pPr>
        <w:pStyle w:val="2"/>
        <w:tabs>
          <w:tab w:val="left" w:pos="567"/>
        </w:tabs>
        <w:spacing w:line="240" w:lineRule="auto"/>
        <w:contextualSpacing/>
        <w:rPr>
          <w:b w:val="0"/>
          <w:sz w:val="24"/>
          <w:szCs w:val="24"/>
        </w:rPr>
      </w:pPr>
      <w:bookmarkStart w:id="153" w:name="_Toc405145670"/>
      <w:bookmarkStart w:id="154" w:name="_Toc406059013"/>
      <w:bookmarkStart w:id="155" w:name="_Toc409682192"/>
      <w:bookmarkStart w:id="156" w:name="_Toc409691666"/>
      <w:bookmarkStart w:id="157" w:name="_Toc410653990"/>
      <w:bookmarkStart w:id="158" w:name="_Toc410702994"/>
      <w:bookmarkStart w:id="159" w:name="_Toc284662750"/>
      <w:bookmarkStart w:id="160" w:name="_Toc284663376"/>
      <w:r w:rsidRPr="007118F9">
        <w:rPr>
          <w:b w:val="0"/>
          <w:i/>
          <w:sz w:val="24"/>
          <w:szCs w:val="24"/>
        </w:rPr>
        <w:t>В рамках направления «Моделирование, проектирование и управление»</w:t>
      </w:r>
      <w:r w:rsidRPr="007118F9">
        <w:rPr>
          <w:b w:val="0"/>
          <w:sz w:val="24"/>
          <w:szCs w:val="24"/>
        </w:rPr>
        <w:t xml:space="preserve"> основными пл</w:t>
      </w:r>
      <w:r w:rsidRPr="007118F9">
        <w:rPr>
          <w:b w:val="0"/>
          <w:sz w:val="24"/>
          <w:szCs w:val="24"/>
        </w:rPr>
        <w:t>а</w:t>
      </w:r>
      <w:r w:rsidRPr="007118F9">
        <w:rPr>
          <w:b w:val="0"/>
          <w:sz w:val="24"/>
          <w:szCs w:val="24"/>
        </w:rPr>
        <w:t>нируемыми результатами являются следующие - обучающийся научится:</w:t>
      </w:r>
    </w:p>
    <w:bookmarkEnd w:id="153"/>
    <w:bookmarkEnd w:id="154"/>
    <w:bookmarkEnd w:id="155"/>
    <w:bookmarkEnd w:id="156"/>
    <w:bookmarkEnd w:id="157"/>
    <w:bookmarkEnd w:id="158"/>
    <w:bookmarkEnd w:id="159"/>
    <w:bookmarkEnd w:id="160"/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 xml:space="preserve">- строить с помощью компьютерных инструментов разнообразные информационные структуры для описания объектов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конструировать и моделировать с использованием материальных конструкторов с ко</w:t>
      </w:r>
      <w:r w:rsidRPr="007118F9">
        <w:t>м</w:t>
      </w:r>
      <w:r w:rsidRPr="007118F9">
        <w:t>пьютерным управлением и обратной связью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моделировать с использованием виртуальных конструкторов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моделировать с использованием средств программирования.</w:t>
      </w:r>
    </w:p>
    <w:p w:rsidR="00BC4026" w:rsidRPr="007118F9" w:rsidRDefault="00BC4026" w:rsidP="007118F9">
      <w:pPr>
        <w:pStyle w:val="2"/>
        <w:tabs>
          <w:tab w:val="left" w:pos="567"/>
        </w:tabs>
        <w:spacing w:line="240" w:lineRule="auto"/>
        <w:contextualSpacing/>
        <w:rPr>
          <w:b w:val="0"/>
          <w:sz w:val="24"/>
          <w:szCs w:val="24"/>
        </w:rPr>
      </w:pPr>
      <w:bookmarkStart w:id="161" w:name="_Toc405145671"/>
      <w:bookmarkStart w:id="162" w:name="_Toc406059014"/>
      <w:bookmarkStart w:id="163" w:name="_Toc409682193"/>
      <w:bookmarkStart w:id="164" w:name="_Toc409691667"/>
      <w:bookmarkStart w:id="165" w:name="_Toc410653991"/>
      <w:bookmarkStart w:id="166" w:name="_Toc410702995"/>
      <w:bookmarkStart w:id="167" w:name="_Toc284662751"/>
      <w:bookmarkStart w:id="168" w:name="_Toc284663377"/>
      <w:r w:rsidRPr="007118F9">
        <w:rPr>
          <w:b w:val="0"/>
          <w:i/>
          <w:sz w:val="24"/>
          <w:szCs w:val="24"/>
        </w:rPr>
        <w:t>В рамках направления «Коммуникация и социальное взаимодействие»</w:t>
      </w:r>
      <w:r w:rsidRPr="007118F9">
        <w:rPr>
          <w:i/>
          <w:sz w:val="24"/>
          <w:szCs w:val="24"/>
        </w:rPr>
        <w:t xml:space="preserve"> </w:t>
      </w:r>
      <w:r w:rsidRPr="007118F9">
        <w:rPr>
          <w:b w:val="0"/>
          <w:sz w:val="24"/>
          <w:szCs w:val="24"/>
        </w:rPr>
        <w:t>основными план</w:t>
      </w:r>
      <w:r w:rsidRPr="007118F9">
        <w:rPr>
          <w:b w:val="0"/>
          <w:sz w:val="24"/>
          <w:szCs w:val="24"/>
        </w:rPr>
        <w:t>и</w:t>
      </w:r>
      <w:r w:rsidRPr="007118F9">
        <w:rPr>
          <w:b w:val="0"/>
          <w:sz w:val="24"/>
          <w:szCs w:val="24"/>
        </w:rPr>
        <w:t>руемыми результатами являются следующие - обучающийся научится:</w:t>
      </w:r>
    </w:p>
    <w:bookmarkEnd w:id="161"/>
    <w:bookmarkEnd w:id="162"/>
    <w:bookmarkEnd w:id="163"/>
    <w:bookmarkEnd w:id="164"/>
    <w:bookmarkEnd w:id="165"/>
    <w:bookmarkEnd w:id="166"/>
    <w:bookmarkEnd w:id="167"/>
    <w:bookmarkEnd w:id="168"/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осуществлять образовательное взаимодействие в информационном пространстве обр</w:t>
      </w:r>
      <w:r w:rsidRPr="007118F9">
        <w:t>а</w:t>
      </w:r>
      <w:r w:rsidRPr="007118F9">
        <w:t>зовательной организации (получение и выполнение заданий, получение комментариев, сове</w:t>
      </w:r>
      <w:r w:rsidRPr="007118F9">
        <w:t>р</w:t>
      </w:r>
      <w:r w:rsidRPr="007118F9">
        <w:t>шенствование своей работы, формирование портфолио)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использовать возможности электронной почты, Интернет-мессенджеров и социальных сетей для обучения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вести личный дневник (блог) с использованием возможностей Интернета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lastRenderedPageBreak/>
        <w:t>- соблюдать нормы информационной культуры, этики и права; с уважением относиться к частной информации и информационным правам других людей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осуществлять защиту от троянских вирусов, фишинговых атак, информации от комп</w:t>
      </w:r>
      <w:r w:rsidRPr="007118F9">
        <w:t>ь</w:t>
      </w:r>
      <w:r w:rsidRPr="007118F9">
        <w:t xml:space="preserve">ютерных вирусов с помощью антивирусных программ; 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соблюдать правила безопасного поведения в Интернете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различать безопасные ресурсы Интернета и ресурсы, содержание которых несовмест</w:t>
      </w:r>
      <w:r w:rsidRPr="007118F9">
        <w:t>и</w:t>
      </w:r>
      <w:r w:rsidRPr="007118F9">
        <w:t>мо с задачами воспитания и образования или нежелательно.</w:t>
      </w:r>
    </w:p>
    <w:p w:rsidR="009A602D" w:rsidRDefault="009A602D" w:rsidP="009A602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A602D" w:rsidRPr="00796DC6" w:rsidRDefault="009A602D" w:rsidP="009A602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796DC6">
        <w:rPr>
          <w:rFonts w:ascii="Times New Roman" w:hAnsi="Times New Roman" w:cs="Times New Roman"/>
          <w:b/>
          <w:sz w:val="24"/>
          <w:szCs w:val="24"/>
        </w:rPr>
        <w:t>2.1.8. Виды взаимодействия с учебными, научными и социальными организациями, формы привлечения консультантов, экспертов и научных руководителей</w:t>
      </w:r>
    </w:p>
    <w:p w:rsidR="009A602D" w:rsidRPr="00796DC6" w:rsidRDefault="009A602D" w:rsidP="009A602D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796DC6">
        <w:t>Формы привлечения консультантов, экспертов и научных руководителей строятся на о</w:t>
      </w:r>
      <w:r w:rsidRPr="00796DC6">
        <w:t>с</w:t>
      </w:r>
      <w:r w:rsidRPr="00796DC6">
        <w:t xml:space="preserve">нове договорных отношений, отношений взаимовыгодного сотрудничества. </w:t>
      </w:r>
    </w:p>
    <w:p w:rsidR="009A602D" w:rsidRPr="00796DC6" w:rsidRDefault="009A602D" w:rsidP="009A602D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</w:pPr>
      <w:r w:rsidRPr="00796DC6">
        <w:rPr>
          <w:b/>
          <w:i/>
        </w:rPr>
        <w:t>Такие формы включают</w:t>
      </w:r>
      <w:r w:rsidRPr="00796DC6">
        <w:t>:</w:t>
      </w:r>
    </w:p>
    <w:p w:rsidR="009A602D" w:rsidRPr="00796DC6" w:rsidRDefault="009A602D" w:rsidP="009A602D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</w:pPr>
      <w:r w:rsidRPr="00796DC6">
        <w:t>- договор о сотрудничестве может основываться на оплате услуг экспертов, консульта</w:t>
      </w:r>
      <w:r w:rsidRPr="00796DC6">
        <w:t>н</w:t>
      </w:r>
      <w:r w:rsidRPr="00796DC6">
        <w:t>тов, научных руководителей;</w:t>
      </w:r>
    </w:p>
    <w:p w:rsidR="009A602D" w:rsidRPr="00796DC6" w:rsidRDefault="009A602D" w:rsidP="009A602D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</w:pPr>
      <w:r w:rsidRPr="00796DC6">
        <w:t>- экспертная,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;</w:t>
      </w:r>
    </w:p>
    <w:p w:rsidR="009A602D" w:rsidRPr="00796DC6" w:rsidRDefault="009A602D" w:rsidP="009A602D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</w:pPr>
      <w:r w:rsidRPr="00796DC6">
        <w:t>- консультационная, экспертная, научная поддержка может осуществляться в рамках о</w:t>
      </w:r>
      <w:r w:rsidRPr="00796DC6">
        <w:t>р</w:t>
      </w:r>
      <w:r w:rsidRPr="00796DC6">
        <w:t>ганизации повышения квалификации на базе стажировочных площадок (школ), применяющих современные образовательные технологии, имеющих высокие образовательные результаты обучающихся, реализующих эффективные модели фина</w:t>
      </w:r>
      <w:r>
        <w:t>нсово-экономического управления.</w:t>
      </w:r>
    </w:p>
    <w:p w:rsidR="009A602D" w:rsidRPr="00796DC6" w:rsidRDefault="009A602D" w:rsidP="009A602D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color w:val="0070C0"/>
        </w:rPr>
      </w:pPr>
      <w:r w:rsidRPr="00796DC6">
        <w:t>Взаимодействие с учебными, научными и социальными организациями включает пров</w:t>
      </w:r>
      <w:r w:rsidRPr="00796DC6">
        <w:t>е</w:t>
      </w:r>
      <w:r w:rsidRPr="00796DC6">
        <w:t>дение единовременного или регулярного научного семинара; научно-практических конфере</w:t>
      </w:r>
      <w:r w:rsidRPr="00796DC6">
        <w:t>н</w:t>
      </w:r>
      <w:r w:rsidRPr="00796DC6">
        <w:t>ций; консультаций; круглых столов; вебинаров; мастер-классов, тренингов</w:t>
      </w:r>
      <w:r>
        <w:t>.</w:t>
      </w:r>
      <w:r w:rsidRPr="00796DC6">
        <w:t xml:space="preserve"> </w:t>
      </w:r>
    </w:p>
    <w:p w:rsidR="009A602D" w:rsidRPr="007118F9" w:rsidRDefault="009A602D" w:rsidP="009A602D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</w:p>
    <w:p w:rsidR="00BC4026" w:rsidRPr="007118F9" w:rsidRDefault="00490C06" w:rsidP="007118F9">
      <w:pPr>
        <w:spacing w:after="0" w:line="24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bCs/>
          <w:sz w:val="24"/>
          <w:szCs w:val="24"/>
        </w:rPr>
        <w:t>2.1.</w:t>
      </w:r>
      <w:r w:rsidR="009A602D"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="00BC4026" w:rsidRPr="007118F9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BC4026" w:rsidRPr="007118F9">
        <w:rPr>
          <w:rFonts w:ascii="Times New Roman" w:hAnsi="Times New Roman" w:cs="Times New Roman"/>
          <w:b/>
          <w:bCs/>
          <w:i/>
          <w:sz w:val="24"/>
          <w:szCs w:val="24"/>
        </w:rPr>
        <w:t> </w:t>
      </w:r>
      <w:r w:rsidR="00BC4026" w:rsidRPr="007118F9">
        <w:rPr>
          <w:rFonts w:ascii="Times New Roman" w:hAnsi="Times New Roman" w:cs="Times New Roman"/>
          <w:b/>
          <w:sz w:val="24"/>
          <w:szCs w:val="24"/>
        </w:rPr>
        <w:t>О</w:t>
      </w:r>
      <w:r w:rsidRPr="007118F9">
        <w:rPr>
          <w:rFonts w:ascii="Times New Roman" w:hAnsi="Times New Roman" w:cs="Times New Roman"/>
          <w:b/>
          <w:sz w:val="24"/>
          <w:szCs w:val="24"/>
        </w:rPr>
        <w:t>писание условий, обеспечивающих развитие универсальных учебных дейс</w:t>
      </w:r>
      <w:r w:rsidRPr="007118F9">
        <w:rPr>
          <w:rFonts w:ascii="Times New Roman" w:hAnsi="Times New Roman" w:cs="Times New Roman"/>
          <w:b/>
          <w:sz w:val="24"/>
          <w:szCs w:val="24"/>
        </w:rPr>
        <w:t>т</w:t>
      </w:r>
      <w:r w:rsidRPr="007118F9">
        <w:rPr>
          <w:rFonts w:ascii="Times New Roman" w:hAnsi="Times New Roman" w:cs="Times New Roman"/>
          <w:b/>
          <w:sz w:val="24"/>
          <w:szCs w:val="24"/>
        </w:rPr>
        <w:t>вий у обучающихся, в том числе информационно-методического обеспечения, подготовки кадров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</w:pPr>
      <w:r w:rsidRPr="007118F9">
        <w:t>Условия реализации основной образовательной программы, в том числе программы УУД, обеспечивают обучающимся овладение ключевыми компетенциями, включая формир</w:t>
      </w:r>
      <w:r w:rsidRPr="007118F9">
        <w:t>о</w:t>
      </w:r>
      <w:r w:rsidRPr="007118F9">
        <w:t>вание опыта проектно-исследовательской деятельности и ИКТ-компетенций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Требования к условиям включают: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укомплектованность образовательной организации педагогическими, руководящими и иными работниками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уровень квалификации педагогических и иных работников образовательной организ</w:t>
      </w:r>
      <w:r w:rsidRPr="007118F9">
        <w:t>а</w:t>
      </w:r>
      <w:r w:rsidRPr="007118F9">
        <w:t>ции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непрерывность профессионального развития педагогических работников образовател</w:t>
      </w:r>
      <w:r w:rsidRPr="007118F9">
        <w:t>ь</w:t>
      </w:r>
      <w:r w:rsidRPr="007118F9">
        <w:t xml:space="preserve">ной организации, реализующей образовательную программу основного общего образования. 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Педагогические кадры школы имеют необходимый уровень подготовки для реализации программы УУД, что может включать в себя следующее: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педагоги владеют представлениями о возрастных особенностях учащихся начальной, основной и старшей школы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педагоги прошли курсы повышения квалификации, посвященные ФГОС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педагоги участвовали в разработке собственной программы по формированию УУД или участвовали во внутришкольном семинаре, посвященном особенностям применения в</w:t>
      </w:r>
      <w:r w:rsidRPr="007118F9">
        <w:t>ы</w:t>
      </w:r>
      <w:r w:rsidRPr="007118F9">
        <w:t>бранной программы по УУД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педагоги умеют строить образовательную деятельность в рамках учебного предмета в соответствии с особенностями формирования конкретных УУД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педагоги умеют формировать УУД в рамках проектной, исследовательской деятельн</w:t>
      </w:r>
      <w:r w:rsidRPr="007118F9">
        <w:t>о</w:t>
      </w:r>
      <w:r w:rsidRPr="007118F9">
        <w:t>стей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характер взаимодействия педагогов и обучающихся не противоречит представлениям об условиях формирования УУД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lastRenderedPageBreak/>
        <w:t>- педагоги владеют навыками формирующего оценивания;</w:t>
      </w:r>
    </w:p>
    <w:p w:rsidR="00BC4026" w:rsidRPr="007118F9" w:rsidRDefault="00BC4026" w:rsidP="007118F9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педагоги умеют применять диагностический инструментарий для оценки качества формирования УУД как в рамках предметной, так и внепредметной деятельности.</w:t>
      </w:r>
    </w:p>
    <w:p w:rsidR="004E2BBD" w:rsidRPr="007118F9" w:rsidRDefault="004E2BBD" w:rsidP="007118F9">
      <w:pPr>
        <w:pStyle w:val="af9"/>
        <w:spacing w:line="240" w:lineRule="auto"/>
        <w:ind w:firstLine="708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BC4026" w:rsidRPr="007118F9" w:rsidRDefault="00490C06" w:rsidP="007118F9">
      <w:pPr>
        <w:pStyle w:val="af9"/>
        <w:spacing w:line="240" w:lineRule="auto"/>
        <w:ind w:firstLine="708"/>
        <w:contextualSpacing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1.</w:t>
      </w:r>
      <w:r w:rsidR="009A602D">
        <w:rPr>
          <w:rFonts w:ascii="Times New Roman" w:hAnsi="Times New Roman" w:cs="Times New Roman"/>
          <w:b/>
          <w:sz w:val="24"/>
          <w:szCs w:val="24"/>
        </w:rPr>
        <w:t>10</w:t>
      </w:r>
      <w:r w:rsidR="00BC4026" w:rsidRPr="007118F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BC4026" w:rsidRPr="007118F9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7118F9">
        <w:rPr>
          <w:rFonts w:ascii="Times New Roman" w:hAnsi="Times New Roman" w:cs="Times New Roman"/>
          <w:b/>
          <w:sz w:val="24"/>
          <w:szCs w:val="24"/>
        </w:rPr>
        <w:t>истема оценки деятельности школы по формированию и развитию униве</w:t>
      </w:r>
      <w:r w:rsidRPr="007118F9">
        <w:rPr>
          <w:rFonts w:ascii="Times New Roman" w:hAnsi="Times New Roman" w:cs="Times New Roman"/>
          <w:b/>
          <w:sz w:val="24"/>
          <w:szCs w:val="24"/>
        </w:rPr>
        <w:t>р</w:t>
      </w:r>
      <w:r w:rsidRPr="007118F9">
        <w:rPr>
          <w:rFonts w:ascii="Times New Roman" w:hAnsi="Times New Roman" w:cs="Times New Roman"/>
          <w:b/>
          <w:sz w:val="24"/>
          <w:szCs w:val="24"/>
        </w:rPr>
        <w:t>сальных учебных действий</w:t>
      </w:r>
    </w:p>
    <w:p w:rsidR="00490C06" w:rsidRPr="007118F9" w:rsidRDefault="00490C0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color w:val="FF0000"/>
        </w:rPr>
      </w:pPr>
      <w:r w:rsidRPr="007118F9">
        <w:t>Система оценки представлена в п.1.3. Целевого раздела настоящей программы.</w:t>
      </w:r>
    </w:p>
    <w:p w:rsidR="00490C06" w:rsidRPr="007118F9" w:rsidRDefault="00490C0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contextualSpacing/>
        <w:jc w:val="both"/>
        <w:rPr>
          <w:b/>
          <w:i/>
          <w:color w:val="FF0000"/>
        </w:rPr>
      </w:pPr>
    </w:p>
    <w:p w:rsidR="00BC4026" w:rsidRPr="007118F9" w:rsidRDefault="00490C0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  <w:color w:val="FF0000"/>
        </w:rPr>
      </w:pPr>
      <w:r w:rsidRPr="007118F9">
        <w:rPr>
          <w:b/>
        </w:rPr>
        <w:t>2.1.</w:t>
      </w:r>
      <w:r w:rsidR="00BC4026" w:rsidRPr="007118F9">
        <w:rPr>
          <w:b/>
        </w:rPr>
        <w:t>1</w:t>
      </w:r>
      <w:r w:rsidR="009A602D">
        <w:rPr>
          <w:b/>
        </w:rPr>
        <w:t>1</w:t>
      </w:r>
      <w:r w:rsidR="00BC4026" w:rsidRPr="007118F9">
        <w:rPr>
          <w:b/>
        </w:rPr>
        <w:t>. Методика и инструментарий мониторинга успешности освоения и примен</w:t>
      </w:r>
      <w:r w:rsidR="00BC4026" w:rsidRPr="007118F9">
        <w:rPr>
          <w:b/>
        </w:rPr>
        <w:t>е</w:t>
      </w:r>
      <w:r w:rsidR="00BC4026" w:rsidRPr="007118F9">
        <w:rPr>
          <w:b/>
        </w:rPr>
        <w:t>ния обучающимися универсальных учебных действий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В процессе реализации мониторинга успешности освоения и применения УУД учитыв</w:t>
      </w:r>
      <w:r w:rsidRPr="007118F9">
        <w:rPr>
          <w:i/>
        </w:rPr>
        <w:t>а</w:t>
      </w:r>
      <w:r w:rsidRPr="007118F9">
        <w:rPr>
          <w:i/>
        </w:rPr>
        <w:t>ются следующие этапы их освоения: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универсальное учебное действие не сформировано (обучающийся может выполнить лишь отдельные операции, может только копировать действия учителя, не планирует и не ко</w:t>
      </w:r>
      <w:r w:rsidRPr="007118F9">
        <w:t>н</w:t>
      </w:r>
      <w:r w:rsidRPr="007118F9">
        <w:t>тролирует своих действий, подменяет учебную задачу задачей буквального заучивания и во</w:t>
      </w:r>
      <w:r w:rsidRPr="007118F9">
        <w:t>с</w:t>
      </w:r>
      <w:r w:rsidRPr="007118F9">
        <w:t>произведения)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учебное действие может быть выполнено в сотрудничестве с педагогом, тьютором (требуются разъяснения для установления связи отдельных операций и условий задачи, ученик может выполнять действия по уже усвоенному алгоритму)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неадекватный перенос учебных действий на новые виды задач (при изменении условий задачи не может самостоятельно внести коррективы в действия)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адекватный перенос учебных действий (самостоятельное обнаружение учеником нес</w:t>
      </w:r>
      <w:r w:rsidRPr="007118F9">
        <w:t>о</w:t>
      </w:r>
      <w:r w:rsidRPr="007118F9">
        <w:t>ответствия между условиями задачами и имеющимися способами ее решения и правильное и</w:t>
      </w:r>
      <w:r w:rsidRPr="007118F9">
        <w:t>з</w:t>
      </w:r>
      <w:r w:rsidRPr="007118F9">
        <w:t>менение способа в сотрудничестве с учителем)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самостоятельное построение учебных целей (самостоятельное построение новых уче</w:t>
      </w:r>
      <w:r w:rsidRPr="007118F9">
        <w:t>б</w:t>
      </w:r>
      <w:r w:rsidRPr="007118F9">
        <w:t>ных действий на основе развернутого, тщательного анализа условий задачи и ранее усвоенных способов действия)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обобщение учебных действий на основе выявления общих принципов.</w:t>
      </w:r>
    </w:p>
    <w:p w:rsidR="00BC4026" w:rsidRPr="007118F9" w:rsidRDefault="00BC4026" w:rsidP="007118F9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contextualSpacing/>
        <w:jc w:val="both"/>
        <w:rPr>
          <w:i/>
        </w:rPr>
      </w:pPr>
      <w:r w:rsidRPr="007118F9">
        <w:rPr>
          <w:i/>
        </w:rPr>
        <w:t>Система оценки универсальных учебных действий является: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</w:pPr>
      <w:r w:rsidRPr="007118F9">
        <w:t>- уровневой (определяются уровни владения универсальными учебными действиями);</w:t>
      </w:r>
    </w:p>
    <w:p w:rsidR="00BC4026" w:rsidRPr="007118F9" w:rsidRDefault="00BC4026" w:rsidP="007118F9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contextualSpacing/>
        <w:jc w:val="both"/>
        <w:textAlignment w:val="baseline"/>
        <w:rPr>
          <w:rStyle w:val="Zag11"/>
          <w:rFonts w:eastAsia="@Arial Unicode MS"/>
          <w:i/>
        </w:rPr>
      </w:pPr>
      <w:r w:rsidRPr="007118F9">
        <w:t>- позиционной – не только учителя производят оценивание, оценка формируется на о</w:t>
      </w:r>
      <w:r w:rsidRPr="007118F9">
        <w:t>с</w:t>
      </w:r>
      <w:r w:rsidRPr="007118F9">
        <w:t>нове рефлексивных отчетов разных участников образовательной деятельности: родителей, представителей общественности, принимающей участие в отдельном проекте или виде соц</w:t>
      </w:r>
      <w:r w:rsidRPr="007118F9">
        <w:t>и</w:t>
      </w:r>
      <w:r w:rsidRPr="007118F9">
        <w:t>альной практики, сверстников, самого обучающегося – в результате появляется некоторая карта самооценивания и позиционного внешнего оценивания</w:t>
      </w:r>
      <w:r w:rsidR="0053296A" w:rsidRPr="007118F9">
        <w:t>.</w:t>
      </w:r>
      <w:r w:rsidRPr="007118F9">
        <w:t xml:space="preserve"> </w:t>
      </w:r>
    </w:p>
    <w:p w:rsidR="00BC4026" w:rsidRPr="007118F9" w:rsidRDefault="00BC4026" w:rsidP="007118F9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</w:p>
    <w:p w:rsidR="00546181" w:rsidRPr="007118F9" w:rsidRDefault="00546181" w:rsidP="007118F9">
      <w:pPr>
        <w:spacing w:after="0" w:line="240" w:lineRule="auto"/>
        <w:ind w:firstLine="709"/>
        <w:contextualSpacing/>
        <w:jc w:val="both"/>
        <w:rPr>
          <w:rStyle w:val="dash041e0431044b0447043d044b0439char1"/>
        </w:rPr>
      </w:pPr>
    </w:p>
    <w:p w:rsidR="00991832" w:rsidRPr="007118F9" w:rsidRDefault="00991832" w:rsidP="007118F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br w:type="page"/>
      </w:r>
    </w:p>
    <w:p w:rsidR="008F5329" w:rsidRDefault="00991832" w:rsidP="007118F9">
      <w:pPr>
        <w:spacing w:line="240" w:lineRule="auto"/>
        <w:ind w:firstLine="709"/>
        <w:contextualSpacing/>
        <w:jc w:val="both"/>
        <w:rPr>
          <w:rStyle w:val="95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lastRenderedPageBreak/>
        <w:t>2.2.</w:t>
      </w:r>
      <w:r w:rsidRPr="007118F9">
        <w:rPr>
          <w:rFonts w:ascii="Times New Roman" w:hAnsi="Times New Roman" w:cs="Times New Roman"/>
          <w:sz w:val="24"/>
          <w:szCs w:val="24"/>
        </w:rPr>
        <w:t> </w:t>
      </w:r>
      <w:r w:rsidRPr="007118F9">
        <w:rPr>
          <w:rStyle w:val="95"/>
          <w:sz w:val="24"/>
          <w:szCs w:val="24"/>
        </w:rPr>
        <w:t>ПРОГРАММЫ ОТДЕЛЬНЫХ УЧЕБНЫХ ПРЕДМЕТОВ, КУРСОВ</w:t>
      </w:r>
      <w:r w:rsidR="0053296A" w:rsidRPr="007118F9">
        <w:rPr>
          <w:rStyle w:val="95"/>
          <w:sz w:val="24"/>
          <w:szCs w:val="24"/>
        </w:rPr>
        <w:t xml:space="preserve"> </w:t>
      </w:r>
    </w:p>
    <w:p w:rsidR="008F5329" w:rsidRDefault="008F5329" w:rsidP="007118F9">
      <w:pPr>
        <w:spacing w:line="240" w:lineRule="auto"/>
        <w:ind w:firstLine="709"/>
        <w:contextualSpacing/>
        <w:jc w:val="both"/>
        <w:rPr>
          <w:rStyle w:val="95"/>
          <w:sz w:val="24"/>
          <w:szCs w:val="24"/>
        </w:rPr>
      </w:pP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D7B91">
        <w:rPr>
          <w:rFonts w:ascii="Times New Roman" w:hAnsi="Times New Roman" w:cs="Times New Roman"/>
          <w:b/>
          <w:bCs/>
          <w:sz w:val="24"/>
          <w:szCs w:val="24"/>
        </w:rPr>
        <w:t>2.2.1. Общие полож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аждая ступень общего образования - самоценный, принципиально новый этап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жизни обучающегося, на котором расширяется сфера его взаимодействия с окружающи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иром, изменяется социальный статус, возрастает потребность в самовыражении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амосознании и самоопределе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разование на ступени основного общего образования, с одной стороны, являетс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огическим продолжением обучения в начальной школе, а с другой стороны, является баз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ля подготовки завершения общего образования на ступени среднего (полного) обще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разования, перехода к профильному обучению, профессиональной ориентаци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фессиональному образованию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ак указывалось в предыдущих разделах, учебная деятельность на этой ступен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ования приобретает черты деятельности по саморазвитию и самообразованию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 средних классах у обучающихся на основе усвоения научных понятий закладываютс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 xml:space="preserve">основы </w:t>
      </w:r>
      <w:r w:rsidRPr="007D7B91">
        <w:rPr>
          <w:rFonts w:ascii="Times New Roman" w:hAnsi="Times New Roman" w:cs="Times New Roman"/>
          <w:bCs/>
          <w:sz w:val="24"/>
          <w:szCs w:val="24"/>
        </w:rPr>
        <w:t>теоретического, формального и рефлексивного мышления, появляютс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пособности рассуждать на основе общих посылок, умение оперировать гипотезами ка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отличительный инструмент научного рассуждения. </w:t>
      </w:r>
      <w:r w:rsidRPr="007D7B91">
        <w:rPr>
          <w:rFonts w:ascii="Times New Roman" w:hAnsi="Times New Roman" w:cs="Times New Roman"/>
          <w:sz w:val="24"/>
          <w:szCs w:val="24"/>
        </w:rPr>
        <w:t>Контролируемой и управляем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ановится речь (обучающийся способен осознанно и произвольно строить свой рассказ), 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также другие высшие психические функции — внимание и память. У подростков вперв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чинает наблюдаться умение длительное время удерживать внимание на отвлечённом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огически организованном материале. Интеллектуализируется процесс восприятия —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ыскание и выделение значимых, существенных связей и причинно-следствен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висимостей при работе с наглядным материалом, т. е. происходит подчинение процессу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мысления первичных зрительных ощущен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обенностью содержания современного основного общего образования являетс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 только ответ на вопрос, что обучающийся должен знать (запомнить, воспроизвести)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о и формирование универсальных учебных действий в личностных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ммуникативных, познавательных, регулятивных сферах, обеспечивающ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пособность к организации самостоятельной учебной деятельно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роме этого, определение в программах содержания тех знаний, умений и способо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еятельности, которые являются надпредметными, т. е. формируются средствами кажд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чебного предмета, даёт возможность объединить возможности всех учебных предметов дл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шения общих задач обучения, приблизиться к реализации «идеальных» целей образо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 то же время такой подход позволит предупредить узкопредметность в отборе содерж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ования, обеспечить интеграцию в изучении разных сторон окружающего ми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ровень сформированности УУД в полной мере зависит от способов организац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чебной деятельности и сотрудничества, познавательной, творческой, художествен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эстетической и коммуникативной деятельности обучающихся. Это определил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обходимость выделить в рабочих программах не только содержание знаний, но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держание видов деятельности, которое включает конкретные УУД, обеспечивающ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ворческое применение знаний для решения жизненных задач, социального и учеб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следовательского проектирования. Именно этот аспект программ даёт основание дл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тверждения гуманистической, личностно и социально ориентированной направленност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цесса образования на данной ступени общего образо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 соответствии с системно-деятельностным подходом, составляющи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етодологическую основу требований Стандарта, содержание планируемых результато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писывает и характеризует обобщённые способы действий с учебным материалом</w:t>
      </w: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>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зволяющие учащимся успешно решать учебные и учебно-практические задачи, в том числ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дачи, направленные на отработку теоретических моделей и понятий и задачи п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озможности максимально приближенные к реальным жизненным ситуация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 связи с выделением двух этапов подростковой школы и предметное содерж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имеет свою специфику. Так на этапе 5-6-х классов в содержании деятельности учащихс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ыделяются следующие важные особенности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- учебные программы предусматривают изучение таких объектов, которые не могут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быть реальными, а только мысленными (рациональное число, живая клетка), но при этом дл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х изучения могут использоваться практические, преобразующие сам объект действ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деление чисел и закономерности при делении, создание красок из растений, изуч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висимостей между условиями среды и изменениями в растении) и необходимо найт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пособ оценить, понять результат преобразований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- у учащихся 5-6-х классов еще нет достаточных средств полноценного изуч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овых для них объектов: не хватает средств обоснования и аргументации получен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зультатов после преобразования объектов и обнаружения их свойств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- замысливание подростка в начале подросткового периода, который совпадает п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ремени с 5-6 годами обучения в школе, преобладает над реализацией. «Младший подросто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думал, пережил задуманное и как бы уже сделал» (К.Н. Поливанова). Необходимо созд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словий в деятельности младших подростков «для апробирования цели действием», дл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испытания» замысл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аким образом, в соответствии с названными выше особенностями деятельност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чащихся 5-6-х классов «попытку и испытание» можно отнести к видам ведущих действ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чащихся 5-6-х классов. На этом этапе обучения зарождается становление индивидуаль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овательной траектории младших подростков, который называется «проб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исковым», когда происходит принятие решения о действии для достижения определен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цели, осуществляются самостоятельные пробы изучения свойств мысленно задан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ъектов через поиск и реализацию действий, им соответствующих, пробы обоснов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анных свойст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 этапе 7-9-х классов на первый план в жизни подростка выходит ли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мыслообразования и образовательный процесс должен оказаться созвучен нов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оминанте - личной инициативе и индивидуализации. Условием реализации этих целе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являются три сопряженных момента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- сведения к минимуму учительского контроля за ходом учебной деятельности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мках дисциплин, которые осваивались с начала школы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- организация развернутой практики квазиисследования (т.е. учеб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еятельности) на новом материале и с высокой степенью творческой самостоятельности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- организация практики инициативного опробования освоенных способов действ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 широких задачных контекстах (например, в рамках проектов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блюдение указанных условий имеет своим следствием три основных момента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- освоение программного материала на уровне, позволяющем свободно адаптироват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военные средства/способы действия к различным контекстам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- завершение формирования «учебной деятельности» как обобщенного и внутренн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тивированного способа освоения понятийного содержания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- формирование начальных форм теоретического мышления (анализ, планирование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флексия) как обобщенной мыслительной способности, относительно независимой от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ходного предметного материал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дача любого учебного предмета в рамках деятельностного подхода определяетс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ак разворачивание и поддержка собственной ориентировочно-опробующе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квазиисследовательской) деятельности учащихся относительно содержания учеб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едмет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бочие программы по учебным предметам включают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) Титульный лист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) Пояснительная записка, в которой конкретизируются общие цели основного обще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ования с учетом специфики учебного предмета, курс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3) Общую характеристику учебного предмета, курс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4) Описание места учебного предмета, курса в учебном план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5) Личностные, метапредметные и предметные результаты освоения конкрет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чебного предмета, курс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6) Содержание учебного предмета, курс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7) Описание материально-технического обеспечения образовательного процесс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8) Календарно-тематическое планирование с указанием основных видов учеб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еятельности обучающихс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9) Планируемые результаты изучения учебного предмета, курс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0) Приложения к программ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 данном разделе основной образовательной программы основного обще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ования приводится основное содержание курсов по всем обязательным предметам н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упени основного общего образования, которое должно быть в полном объёме отражено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ответствующих разделах рабочих программ учебных предметов, курс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лное изложение рабочих программ учебных предметов, курсов, предусмотренных 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зучению на ступени основного общего образования, в соответствии со структуро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становленной в Стандарте, приведено в Приложении 2 к ООП ООО.</w:t>
      </w:r>
    </w:p>
    <w:p w:rsidR="008E09AE" w:rsidRDefault="008E09AE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</w:p>
    <w:p w:rsidR="007D7B91" w:rsidRPr="008E09AE" w:rsidRDefault="007D7B91" w:rsidP="008E09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8E09AE">
        <w:rPr>
          <w:rFonts w:ascii="Times New Roman" w:hAnsi="Times New Roman" w:cs="Times New Roman"/>
          <w:b/>
          <w:bCs/>
          <w:sz w:val="24"/>
          <w:szCs w:val="24"/>
        </w:rPr>
        <w:t>2.2.2. Основное содержание учебных предметов на ступени основного общего</w:t>
      </w:r>
    </w:p>
    <w:p w:rsidR="007D7B91" w:rsidRPr="007D7B91" w:rsidRDefault="007D7B91" w:rsidP="008E09A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8E09AE">
        <w:rPr>
          <w:rFonts w:ascii="Times New Roman" w:hAnsi="Times New Roman" w:cs="Times New Roman"/>
          <w:b/>
          <w:bCs/>
          <w:sz w:val="24"/>
          <w:szCs w:val="24"/>
        </w:rPr>
        <w:t>образов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2.2.1. РУССКИЙ ЯЗЫ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чь и речевое общ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Речь и речевое общение. Речевая ситуация. Речь устная и письменная. Реч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иалогическая и монологическая. Монолог и его виды. Диалог и его вид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Осознание основных особенностей устной и письменной речи; анализ образцов уст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письменной речи. Различение диалогической и монологической речи. Влад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личными видами монолога и диалога. Понимание коммуникативных целей и мотиво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оворящего в разных ситуациях общения. Владение нормами речевого поведения в типич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итуациях формального и неформального межличностного общ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чевая деятельност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Виды речевой деятельности: чтение, аудирование (слушание), говорение, письм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ультура чтения, аудирования, говорения и пись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Овладение основными видами речевой деятельности. Адекватное понимание основ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дополнительно</w:t>
      </w:r>
      <w:r w:rsidR="008E09AE">
        <w:rPr>
          <w:rFonts w:ascii="Times New Roman" w:hAnsi="Times New Roman" w:cs="Times New Roman"/>
          <w:bCs/>
          <w:sz w:val="24"/>
          <w:szCs w:val="24"/>
        </w:rPr>
        <w:t>й информации текста, воспринима</w:t>
      </w:r>
      <w:r w:rsidRPr="007D7B91">
        <w:rPr>
          <w:rFonts w:ascii="Times New Roman" w:hAnsi="Times New Roman" w:cs="Times New Roman"/>
          <w:bCs/>
          <w:sz w:val="24"/>
          <w:szCs w:val="24"/>
        </w:rPr>
        <w:t>емого зрительно или на слух. Передач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держания прочитанного или прослушанного текста в сжатом или развёрнутом виде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ответствии с ситуацией речевого общения. Овладение практическими умениями просмот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вого, ознакомительного, изучающего чтения, приёмами работы с учебной книгой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угими информационными источниками. Овладение различными видами аудиро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зложение содержания прослушанного или прочитанного текста (подробное, сжатое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ыборочное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здание устных и письменных монологических, а также устных диалогическ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ысказываний разной коммуникативной направленности с учётом целей и ситуации общ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тбор и систематизация материала на определённую тему; поиск, анализ и преобразов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нформации, извлечённой из различных источник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екст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Понятие текста, основные признаки текста (членимость, смысловая цельность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вязность). Тема, основная мысль текста. Микротема текст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редства связи предложений и частей текста. Абзац как средство композицион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илистического членения текст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ункционально-смысловые типы речи: описание, повествование, рассужден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руктура текста. План и тезисы как виды информационной переработки текст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Анализ текста с точки зрения его темы, основной мысли, структуры, принадлежност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 функционально-смысловому типу речи. Деление текста на смысловые части и составл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лана. Определение средств и способов связи предложений в тексте. Анализ языков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особенностей текста. Выбор языковых средств в зависимости от цели, темы, основной мысли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дресата, ситуации и условий общения. Создание текстов различного типа, стиля, жан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блюдение норм построения те</w:t>
      </w:r>
      <w:r w:rsidR="008E09AE">
        <w:rPr>
          <w:rFonts w:ascii="Times New Roman" w:hAnsi="Times New Roman" w:cs="Times New Roman"/>
          <w:bCs/>
          <w:sz w:val="24"/>
          <w:szCs w:val="24"/>
        </w:rPr>
        <w:t>кста (логичность, последователь</w:t>
      </w:r>
      <w:r w:rsidRPr="007D7B91">
        <w:rPr>
          <w:rFonts w:ascii="Times New Roman" w:hAnsi="Times New Roman" w:cs="Times New Roman"/>
          <w:bCs/>
          <w:sz w:val="24"/>
          <w:szCs w:val="24"/>
        </w:rPr>
        <w:t>ность, связность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ответствие теме и др.). Оценивание и редактирование устного и письменного речев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ысказывания. Составление плана текста, тезис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ункциональные разновидности язык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Функциональные разновидности языка: разговорный язык; функциональные стили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учный, публицистический, официально-деловой; язык художественной литератур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ые жанры научного (отзыв, в</w:t>
      </w:r>
      <w:r w:rsidR="008E09AE">
        <w:rPr>
          <w:rFonts w:ascii="Times New Roman" w:hAnsi="Times New Roman" w:cs="Times New Roman"/>
          <w:bCs/>
          <w:sz w:val="24"/>
          <w:szCs w:val="24"/>
        </w:rPr>
        <w:t>ыступление, доклад), публицисти</w:t>
      </w:r>
      <w:r w:rsidRPr="007D7B91">
        <w:rPr>
          <w:rFonts w:ascii="Times New Roman" w:hAnsi="Times New Roman" w:cs="Times New Roman"/>
          <w:bCs/>
          <w:sz w:val="24"/>
          <w:szCs w:val="24"/>
        </w:rPr>
        <w:t>ческ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выступление, интервью), официально-делового (расписка,</w:t>
      </w:r>
      <w:r w:rsidR="008E09AE">
        <w:rPr>
          <w:rFonts w:ascii="Times New Roman" w:hAnsi="Times New Roman" w:cs="Times New Roman"/>
          <w:bCs/>
          <w:sz w:val="24"/>
          <w:szCs w:val="24"/>
        </w:rPr>
        <w:t xml:space="preserve"> доверен</w:t>
      </w:r>
      <w:r w:rsidRPr="007D7B91">
        <w:rPr>
          <w:rFonts w:ascii="Times New Roman" w:hAnsi="Times New Roman" w:cs="Times New Roman"/>
          <w:bCs/>
          <w:sz w:val="24"/>
          <w:szCs w:val="24"/>
        </w:rPr>
        <w:t>ность, заявление) стиле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говорной речи (рассказ, беседа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Установление принадлежности те</w:t>
      </w:r>
      <w:r w:rsidR="008E09AE">
        <w:rPr>
          <w:rFonts w:ascii="Times New Roman" w:hAnsi="Times New Roman" w:cs="Times New Roman"/>
          <w:bCs/>
          <w:sz w:val="24"/>
          <w:szCs w:val="24"/>
        </w:rPr>
        <w:t>кста к определённой функциональ</w:t>
      </w:r>
      <w:r w:rsidRPr="007D7B91">
        <w:rPr>
          <w:rFonts w:ascii="Times New Roman" w:hAnsi="Times New Roman" w:cs="Times New Roman"/>
          <w:bCs/>
          <w:sz w:val="24"/>
          <w:szCs w:val="24"/>
        </w:rPr>
        <w:t>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новидности языка. Создание письменных высказываний разных стилей, жанров и типо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чи: тезисы, отзыв, письмо, расписка, доверенность, заявление, повествование, описание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ссуждение. Выступление перед аудиторией сверстников с небольшими сообщениями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окладо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щие сведения о язык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Русский язык—национальный язык русского народа, государственный язы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ссийской Федерации и язык межнационального общения. Русский язык в современно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ир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ий язык в кругу других славянских языков. Роль старославянск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церковнославянского) языка в развитии русского язы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ий язык как развивающееся явление. Формы функционирования современ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ого языка: литературный язык, диалекты, просторечие, профессиональ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новидности, жарго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ий язык — язык русской художественной литературы. Основные изобразитель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редства русского язы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нгвистика как наука о язык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ые разделы лингвисти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ыдающиеся отечественные лингвист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Осознание важности коммуникативных умений в жизни человека, понимание рол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ого языка в жизни общества и государства, в современном мир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нимание различий между литературным языком и диалектами, просторечием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фессиональными разновидностями языка, жаргоно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ознание красоты, богатства, выразительности русского языка. Наблюдение з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пользованием изобразительных средств языка в художественных текстах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онетика и орфоэп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Фонетика как раздел лингвисти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вук как единица языка. Система гласных звуков. Система согласных звуков. Измен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вуков в речевом потоке. Элементы фонетической транскрипции. Слог. Ударен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рфоэпия как раздел лингвистики. Основные правила нормативного произношения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дар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рфоэпический словарь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Совершенствование навыков различения ударных и безударных гласных, звонких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лухих, твёрдых и мягких согласных. Объяснение с помощью элементов транскрипц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обенностей произношения и написания слов. Проведение фонетического разбора сл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ормативное произношение слов. Оценка собственной и чужой речи с точки зр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рфоэпической правильно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менение фонетико-орфоэпических знаний и умений в собственной речевой практик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пользование орфоэпического словаря для овладения произносительной культуро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рафик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Графика как раздел лингвистики. Соотношение звука и буквы. Обозначение на письм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твёрдости и мягкости согласных. Способы обозначения [j’]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Совершенствование навыков сопоставления звукового и буквенного состава сло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пользование знания алфавита при поиске информации в словарях, справочниках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энциклопедиях, SMS-сообщениях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рфемика и словообразов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Морфемика как раздел лингвистики. Морфема как минимальная значимая единиц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язы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вообразующие и формообразующие морфемы. Окончание как формообразующ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рфе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ставка, суффикс как словообразующие морфем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рень. Однокоренные слова. Чередование гласных и согласных в корнях сл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арианты морфе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озможность исторических изменений в структуре слова. Понятие об этимолог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Этимологический словарь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вообразование как раздел лингвистики. Исходная (производящая) основа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вообразующая морфе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ые способы образования слов: приставочный, суффиксальный, приставоч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уффиксальный, бессуффиксный; сложение и его виды; переход слова из одной части речи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угую; сращение сочетания слов в слово. Словообразовательная пара, словообразовательн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цепочка. Словообразовательное гнездо сл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вообразовательный и морфемный словар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ые выразительные средства словообразо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Осмысление морфемы как значимой единицы языка. Осознание роли морфем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цессах формо- и словообразо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пределение основных способов словообразования, построение словообразователь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цепочек сл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менение знаний и умений по морфемике и словообразованию в практик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авопис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пользование словообразовательного, морфемного и этимологического словарей пр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шении разнообразных учебных задач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ексикология и фразеолог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Лексикология как раздел лингвистики. Слово как единица языка. Лексическ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чение слова. Однозначные и многозначные слова; прямое и переносное значения сло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ереносное значение слов как основа троп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ематические группы слов. Толковые словари русского язы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инонимы. Антонимы. Омонимы. Словари синонимов и антонимов русского язы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ексика русского языка с точки зрения её происхождения: исконно русские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имствованные слова. Словари иностранных сл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ексика русского языка с точки зрения её активного и пассивного запаса. Архаизмы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торизмы, неологизм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ексика русского языка с точки зрения сферы её употребления. Общеупотребитель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ва. Диалектные слова. Термины и профессионализмы. Жаргонная лекси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илистические пласты лекси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разеология как раздел лингвистики. Фразеологизмы. Пословицы, поговорки, афоризмы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рылатые слова. Фразеологические словар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ные виды лексических словарей и их роль в овладении словарным богатством род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язы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Дифференциация лексики по типам лексического значения с точки зрения её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ктивного и пассивного запаса, происхождения, сферы употребления, экспрессивной окраск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стилистической принадлежно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потребление лексических средств в соответствии со значением и ситуацией общ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ценка своей и чужой речи с точки зрения точного, уместного и выразитель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словоупотребл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ведение лексического разбора сл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звлечение необходимой информации из лексических словарей различных типо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толкового словаря, словарей синонимов, антонимов, устаревших слов, иностранных слов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разеологического словаря и др.) и использование её в различных видах деятельно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рфолог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Морфология как раздел граммати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асти речи как лексико-грамматические разряды слов. Система частей речи в русско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язык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амостоятельные (знаменательные) части речи. Общее грамматическое значение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рфологические и синтакс</w:t>
      </w:r>
      <w:r w:rsidR="008E09AE">
        <w:rPr>
          <w:rFonts w:ascii="Times New Roman" w:hAnsi="Times New Roman" w:cs="Times New Roman"/>
          <w:bCs/>
          <w:sz w:val="24"/>
          <w:szCs w:val="24"/>
        </w:rPr>
        <w:t>ические свойства имени существи</w:t>
      </w:r>
      <w:r w:rsidRPr="007D7B91">
        <w:rPr>
          <w:rFonts w:ascii="Times New Roman" w:hAnsi="Times New Roman" w:cs="Times New Roman"/>
          <w:bCs/>
          <w:sz w:val="24"/>
          <w:szCs w:val="24"/>
        </w:rPr>
        <w:t>тельного, имен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лагательного, имени числительного, местоимения, глагола, наречия. Место причастия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еепричастия, слов категории состояния в системе частей реч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ужебные части речи, их разряды по значению, структуре и синтаксическому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потреблению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еждометия и звукоподражательные сло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монимия слов разных частей реч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вари грамматических трудност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Распознавание частей речи по гр</w:t>
      </w:r>
      <w:r w:rsidR="008E09AE">
        <w:rPr>
          <w:rFonts w:ascii="Times New Roman" w:hAnsi="Times New Roman" w:cs="Times New Roman"/>
          <w:bCs/>
          <w:sz w:val="24"/>
          <w:szCs w:val="24"/>
        </w:rPr>
        <w:t>амматическому значению, морфоло</w:t>
      </w:r>
      <w:r w:rsidRPr="007D7B91">
        <w:rPr>
          <w:rFonts w:ascii="Times New Roman" w:hAnsi="Times New Roman" w:cs="Times New Roman"/>
          <w:bCs/>
          <w:sz w:val="24"/>
          <w:szCs w:val="24"/>
        </w:rPr>
        <w:t>гически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знакам и синтаксической роли. Проведение морфологического разбора слов раз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астей речи. Нормативное употребление форм слов различных частей речи. Примен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рфологических знаний и умений в практике правопис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пользование словарей грамматических трудностей в речевой практик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интаксис</w:t>
      </w:r>
    </w:p>
    <w:p w:rsidR="007D7B91" w:rsidRPr="007D7B91" w:rsidRDefault="008E09AE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1. Синтаксис</w:t>
      </w:r>
      <w:r w:rsidR="007D7B91" w:rsidRPr="007D7B91">
        <w:rPr>
          <w:rFonts w:ascii="Times New Roman" w:hAnsi="Times New Roman" w:cs="Times New Roman"/>
          <w:bCs/>
          <w:sz w:val="24"/>
          <w:szCs w:val="24"/>
        </w:rPr>
        <w:t>_как раздел грамматики. Словосочетание и предложение как единиц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интаксис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восочетание как синтаксическая единица, типы словосочетаний. Виды связи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восочета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иды предложений по цели высказывания и эмоциональной окраске. Грамматическ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а предложения, главные и второстепенные члены, способы их выражения. Вид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казуемог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руктурные типы простых пред</w:t>
      </w:r>
      <w:r w:rsidR="008E09AE">
        <w:rPr>
          <w:rFonts w:ascii="Times New Roman" w:hAnsi="Times New Roman" w:cs="Times New Roman"/>
          <w:bCs/>
          <w:sz w:val="24"/>
          <w:szCs w:val="24"/>
        </w:rPr>
        <w:t>ложений: двусоставные и односос</w:t>
      </w:r>
      <w:r w:rsidRPr="007D7B91">
        <w:rPr>
          <w:rFonts w:ascii="Times New Roman" w:hAnsi="Times New Roman" w:cs="Times New Roman"/>
          <w:bCs/>
          <w:sz w:val="24"/>
          <w:szCs w:val="24"/>
        </w:rPr>
        <w:t>тавные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спространённые и нераспрос</w:t>
      </w:r>
      <w:r w:rsidR="008E09AE">
        <w:rPr>
          <w:rFonts w:ascii="Times New Roman" w:hAnsi="Times New Roman" w:cs="Times New Roman"/>
          <w:bCs/>
          <w:sz w:val="24"/>
          <w:szCs w:val="24"/>
        </w:rPr>
        <w:t>транённые, предложения осложнён</w:t>
      </w:r>
      <w:r w:rsidRPr="007D7B91">
        <w:rPr>
          <w:rFonts w:ascii="Times New Roman" w:hAnsi="Times New Roman" w:cs="Times New Roman"/>
          <w:bCs/>
          <w:sz w:val="24"/>
          <w:szCs w:val="24"/>
        </w:rPr>
        <w:t>ной и неосложнён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руктуры, полные и неполны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иды односоставных предложен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едложения осложнённой структуры. Однородные члены предложения, обособлен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лены предложения, обращение, вводные и вставные конструкц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лассификация сложных предложений. Средства выражения синтакси-ческ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тношений между частями сложного предложения. Сложные предло-жения союз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сложносочинённые, сложноподчинённые) и бессоюзные. Сложные предложения 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личными видами связ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пособы передачи чужой реч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Проведение синтаксического разбора словосочетаний и предложений разных вид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нализ разнообразных синтаксических конструкций и правильное употребление их в реч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ценка собственной и чужой речи с точки зрения правильности, уместност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ыразительности употребления синтаксических конструкций. Использов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инонимических конструкций для более точного выражения мысли и усил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ыразительности реч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менение синтаксических знаний и умений в практике правопис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авописание: орфография и пунктуац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Орфография как система правил правописания. Понятие орфограмм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Правописание гласных и согласных в составе морфем. Правописание </w:t>
      </w: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ъ </w:t>
      </w:r>
      <w:r w:rsidRPr="007D7B91">
        <w:rPr>
          <w:rFonts w:ascii="Times New Roman" w:hAnsi="Times New Roman" w:cs="Times New Roman"/>
          <w:bCs/>
          <w:sz w:val="24"/>
          <w:szCs w:val="24"/>
        </w:rPr>
        <w:t xml:space="preserve">и </w:t>
      </w: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>ь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Слитные, дефисные и раздельные напис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потребление прописной и строчной букв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еренос сл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рфографические словари и справочни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унктуация как система правил правопис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ки препинания и их функции. Одиночные и парные знаки препин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ки препинания в конце предлож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ки препинания в простом неосложнённом предложе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ки препинания в простом осложнённом предложе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ки препинания в сложном предложении: сложносочинённом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жноподчинённом, бессоюзном, а также в сложном предложении с разными видами связ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ки препинания при прямой речи и цитировании, в диалог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четание знаков препин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Овладение орфографической и пунктуационной зоркостью. Соблюдение основ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рфографических и пунктуационных норм в письменной речи. Опора на фонетически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рфемно-словообразовательный и морфологический анализ при выборе правиль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писания слова. Опора на грамматико-интонационный анализ при объяснении расстановк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ков препинания в предложе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пользование орфографических словарей и справочников по правописанию дл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шения орфографических и пунктуационных пробле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Язык и культур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. Взаимосвязь языка и культуры, истории народа. Русский речевой этикет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 Выявление единиц языка с национально-культурным компонентом значения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ъяснение их значений с помощью лингвистических словарей (толковых, этимологических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.). Уместное использование правил русского речевого этикета в учебной деятельност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вседневной жизн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2.2.2. ЛИТЕРАТУР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ий фольклор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алые жанры фолькло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словица как воплощение житейской мудрости, отражение народного опыта. Тем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словиц. Афористичность и поучительный характер пословиц. Поговорка как образн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ыражение. Загадка как метафора, вид словесной игр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казки (волшебные, бытовые, о животных). Сказка как выражение народной мудрост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равственных представлений народа. Виды сказок (волшебные, бытовые, сказки о животных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тивопоставление мечты и действительности, добра и зла в сказках. Положительный гер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его противники. Персонажи-животные, чудесные предметы в сказках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Былина «Илья Муромец и Соловей-разбойник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оплощение в образе богатыря национального характера, нравственных достоинст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ероя. Прославление силы, мужества, справедливости, бескорыстного служения Отечеству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евнерусская литератур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Слово о полку Игореве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Слово...» как величайший памятник литературы Древней Руси. История открыт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Слова.». Проблема авторства. Историческая основа памятника, его сюжет. Образы русск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нязей. Ярославна как идеальный образ русской женщины. Образ Русской земли. Авторск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зиция в «Слове.». «Золотое слово» Святослава и основная идея произведения. Соедин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языческой и христианской образности. Язык произведения. Переводы «Слова.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Житие Сергия Радонежского» (фрагменты). Духовный путь Сергия Радонежског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дейное содержание произведения. Соответствие образа героя и его жизненного пути канону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итийной литературы. Сочетание исторического, бытового и чудесного в житии. Сила духа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вятость героя. Отражение композиционных, сюжетных, стилистических особенносте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итийной литературы в историческом очерке Б. К. Зайце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ая литература XVIII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Д. И. Фонвизин. Комедия «Недоросль» (фрагменты). Социальная и нравственн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блематика комедии. Сатирическая направленность. Проблемы воспитания, образов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ражданина. «Говорящие» фамилии и имена, речевые характеристики как средства созд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ов персонажей. Смысл финала комед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. М. Карамзин. Повесть «Бедная Лиза». Своеобразие проблематики произвед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тражение художественных принципов сентиментализма в повести. Конфликт истинных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ожных ценностей. Изображение внутреннего мира и эмоционального состояния челове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. Р. Державин. Стихотворение «Памятник». Жизнеутверждающий характер поэз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ержавина. Тема поэта и поэз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ая литература XIX в. (первая половина)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. А. Крылов. Басни «Волк и Ягнёнок», «Свинья под Дубом», «Волк на псарне». Жанр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басни, история его развития. Образы животных в басне. Аллегория как средство раскрыт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пределённых качеств человека. Выражение народной мудрости в баснях Крыло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учительный характер басен. Мораль в басне, формы её воплощения. Своеобразие язык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басен Крыло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. А. Жуковский. Баллада «Светлана». Жанр баллады в творчестве Жуковског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точники сюжета баллады «Светлана». Образ Светланы и средства его созд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циональные черты в образе героини. Своеобразие сюжета. Фантастика, народ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тические традиции, атмосфера тайны, пейзаж. Мотивы дороги и смерти. Мотив смир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тема веры как залога торжества света над тьмой. Своеобразие финала баллады. Баллад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падноевропейских поэтов в переводах Жуковского. Стихотворения «Море»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Невыразимое». Основные темы и образы поэзии Жуковского. Лирический гер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мантической поэзии и его восприятие мира. Тема поэтического вдохновения. Отнош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мантика к слову. Романтический образ моря. Своеобразие поэтического языка Жуковског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. С. Грибоедов. Комедия «Горе от ума». История создания, публикации и перв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становок комедии. Прототипы. Смысл названия и проблема ума в пьесе. Особенност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вития комедийной интриги. Своеобразие конфликта. Система образов. Чацкий ка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обычный резонёр, предшественник «странного человека» в русской литератур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воеобразие любовной интриги. Образ фамусовской Москвы. Художественная функц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несценических персонажей. Образность и афористичность языка. Мастерство драматурга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здании речевых характеристик действующих лиц. Конкретно-историческое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щечеловеческое в произведении. Необычность развязки, смысл финала комедии. Критика 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ьесе Грибоедо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. С. Пушкин. Стихотворения «Няне», «И. И. Пущину», «Зимнее утро», «Зимн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ечер», «К ***», «Я помню чудное мгновенье», «Анчар», «Туча», «19 октября» («Роняет ле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багряный свой убор.»), «К Чаадаеву», «К морю», «Пророк», «На холмах Грузии лежит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очная мгла.», «Я вас любил: любовь еще, быть может.», «Бесы», «Я памятник себ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оздвиг нерукотворный.», «Осень», «Два чувства дивно близки нам.». Многообразие тем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анров, мотивов лирики Пушкина. Мотивы дружбы, прочного союза друз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духотворённость и чистота чувства любви. Слияние личных, философских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ражданских мотивов в лирике поэта. Единение красоты природы, красоты человека, красот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изни в пейзажной лирике. Размышления поэта о скоротечности человеческого бытия. Тем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та и поэзии. Вдохновение как особое состояние поэта. Философская глубина, религиоз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равственные мотивы поздней лирики Пушкина. Особенности ритмики, метрики, строфик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ушкинских стихотворений. Библейские и античные образы в поэзии Пушкина. Традиц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лассицизма, романтические образы и мотивы, реалистические тенденции в лирике поэт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ы, мотивы, художественные средства русской народной поэзии в творчестве Пушкин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 Пушкина в русской поэзии XIX— ХХ в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Баллада «Песнь о вещем Олеге». Интерес Пушкина к истории России. Летописны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точник «Песни о вещем Олеге». Традиции народной поэзии в создании образов «Песни.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мысл противопоставления образов Олега и кудесника. Особенности композиц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я. Признаки жанра баллады в «Песне.». Художественные средства произведения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позволившие воссоздать атмосферу Древней Рус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ман «Дубровский». История создания произведения. Картины жизни русск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местного дворянства. Образы Дубровского и Троекурова. Противостояние человеческ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увств и социальных обстоятельств в романе. Нравственная проблематика произвед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ы крепостных. Изображе-ние крестьянского бунта. Образ благородного разбойник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ладимира Дубровского. Традиции приключенческого романа в произведении Пушкин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мантический характер истории любви Маши и Владимира. Средства выражения авторск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тношения к героям роман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ман «Капитанская дочка». История создания романа. Историческое исследов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История Пугачёва» и роман «Капитанская дочка». Пугачёв в историческом труде и в роман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орма семейных записок как выражение частного взгляда на отечественную историю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зображение исторических деятелей на страницах романа (Пугачёв, Екатерин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II) . Главные герои романа. Становление, развитие характера, личности Петра Гринё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чение образа Савельича. Нравственная красота Маши Мироновой. Образ антигеро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Швабрина. Проблемы долга, чести, милосердия, нравственного выбора. Портрет и пейзаж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мане. Художественная функция народных песен, сказок, пословиц и поговорок. Рол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эпиграфов в романе. Название и идейный смысл произвед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весть «Станционный смотритель». Цикл «Повести Белкина». Повествование от лиц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ымышленного героя как художественный приём. Отношение рассказчика к героям повест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ормы его выражения. Образ рассказчика. Судьба Дуни и притча о блудном сын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зображение «маленького человека», его положения в обществе. Трагическое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уманистическое в пове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ман в стихах «Евгений Онегин». Замысел романа и его эволюция в процессе созд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я. Особенности жанра и композиции «свободного романа». Единств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рического и эпического начал. Автор как идейно-композиционный и лирический центр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мана. Сюжетные линии произведения и темы лирических отступлений. Автор и его геро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 читателя в романе. Образ Онегина, его развитие. Типическое и индивидуальное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ах Онегина и Ленского. Татьяна как «милый идеал» автора. Художественная функц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эпиграфов, посвящений, снов и писем героев романа. Картины жизни русского общества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изнь столиц и мир русской деревни. Картины родной природы. «Онегинская строфа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обенности языка, органичное сочетание высокой поэтической речи и дружеск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говора, упоминания имен богов и героев античной мифологии и использов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сторечной лексики. Реализм пушкинского романа в стихах. «Евгений Онегин» в рус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ритик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рагедия «Моцарт и Сальери». Цикл маленьких трагедий- пьес о сильных личностях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равственном законе. Проблема «гения и злодейства». Образы Моцарта и Сальери. Два тип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ировосприятия, выраженные в образах главных героев трагедии. Образ слепого скрипача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его роль в развитии сюжета. Образ «чёрного человека». Сценическая и кинематографическ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удьба трагед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. Ю. Лермонтов. Стихотворения «Парус», «Листок», «Тучи», «Смерть Поэта», «Когд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олнуется желтеющая нива...», «Дума», «Поэт» («Отделкой золотой блистает мой кинжал.»)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Молитва» («В минуту жизни трудную.»), «И скучно и грустно», «Нет, не тебя так пылко 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юблю.», «Родина», «Пророк», «На севере диком стоит одиноко.», «Ангел», «Три пальмы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ые мотивы, образы и настроения поэзии Лермонтова. Чувство трагическ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диночества. Любовь как страсть, приносящая страдания. Чистота и красота поэзии ка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поведные святыни сердца. «Звуки небес» и «скучные песни земли». Трагическая судьб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та и человека в бездуховном мире. Своеобразие художественного мира поэз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ермонтова. Характер лирического героя лермонтовской поэзии. Тема Родины, поэта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зии. Романтизм и реализм в лирике поэт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ихотворение «Бородино». Историческая основа стихотворения. Изображ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торического события. Образ рядового участника сражения. Мастерство Лермонтова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здании батальных сцен. Сочетание разговорных интонаций с высоким патриотически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пафосом стихотвор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ма «Песня про царя Ивана Васильевича, молодого опричника и удалого купц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алашникова». Поэма об историческом прошлом Руси. Картины быта XVI в., их значение дл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нимания характеров и идеи поэмы. Смысл столкновения Калашникова с Кирибеевичем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ваном Грозным. Образ Ивана Грозного и тема несправедливой власти. Защит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алашниковым человеческого достоинства. Авторская позиция в поэме. Связь поэмы 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художественными традициями устного народного творчества. Сопоставление зачина поэмы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её концовки. Образы гусляров. Язык и стих поэм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ма «Мцыри». «Мцыри» как романтическая поэма. Романтический герой. Смысл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еловеческой жизни для Мцыри и для монаха. Трагическое противопоставление человека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стоятельств. Особенности композиции поэмы. Эпиграф и сюжет поэмы. Исповедь героя ка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мпозиционный центр поэмы. Образы монастыря и окружающей природы, смысл 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тивопоставления. Портрет и речь героя как средства выражения авторского отнош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мысл финала поэм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ман «Герой нашего времени». «Герой нашего времени» как первый психологическ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ман в русской литературе. Нравственно-философская проблематика произвед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анровое своеобразие романа. Особенности композиции романа, её роль в раскрыт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характера Печорина. Особенности повествования. Особое внимание к внутренней жизн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еловека, его мыслям, чувствам, переживаниям, самоанализу, рефлексии. Портретные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ейзажные описания как средства раскрытия психологии личности. Главный герой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торостепенные персонажи произведения. Любовь и игра в любовь в жизни Печорина. Смысл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инала романа. Черты романтизма и реализма в романе. Печорин и Онегин. Роман «Гер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шего времени» в русской критик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. В. Гоголь. Повесть «Ночь перед Рождеством». Поэтизация картин народной жизн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праздники, обряды, гулянья). Герои повести. Кузнец Вакула и его невеста Оксан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ольклорные традиции в создании образов. Изображение конфликта тёмных и светлых си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альное и фантастическое в произведении. Сказочный характер фантастики. Опис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краинского села и Петербурга. Характер повествования. Сочетание юмора и лириз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весть «Тарас Бульба». Эпическое величие мира и героический размах жизни в повест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оголя. Прославление высокого строя народной вольницы, боевого товарищества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амоотверженности и героизма. Единоверие, честь, патриотизм как основные идеал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порожцев. Герои Гоголя и былинные богатыри. Тарас и его сыновья. Принцип контраста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здании образов братьев, противопоставления в портретном описании, речевой характе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истике. Трагизм конфликта отца и сына (Тарас и Андрий). Борьба долга и чувства в душа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ероев. Роль детали в раскрытии характеров героев. Смысл финала пове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весть «Шинель». Развитие образа «маленького человека» в русской литератур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теря Акакием Акакиевичем Башмач- киным лица (одиночество, косноязычие). Шинель ка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следняя надежда согреться в холодном, неуютном мире, тщетность этой мечты. Петербург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ак символ вечного холода, отчуждённости, бездушия. Роль фантастики в идейном замысл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я. Гуманистический пафос пове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медия «Ревизор». История создания комедии и её сценическая судьба. Поворот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ой драматургии к социальной теме. Русское чиновничество в сатирическо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зображении: разоблачение пошлости, угодливости, чинопочитания, беспринципности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зяточничества и казнокрадства, лживости. Основной конфликт комедии и стадии е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вития. Особенности завязки, развития действия, кульминации и развязки. Новизна финал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немая сцена). Образ типичного уездного города. Городничий и чиновники. Женские образы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медии. Образ Хлестакова. Хлестаковщина как общественное явление. Мастерств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аматурга в создании речевых характеристик. Ремарки как форма выражения автор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зиции. Гоголь о комед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ма «Мёртвые души». История создания. Смысл названия поэмы. Система образ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ичиков как «приобретатель», новый герой эпохи. Поэма о России. Жанровое своеобраз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я, его связь с «Божественной комедией» Данте, плутовским романом, романом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путешествием. Причины незавершённости поэмы. Авторские лирические отступления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ме, их тематика и идейный смысл. Чичиков в системе образов поэмы. Образы помещико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чиновников, художественные средства и приёмы их создания, образы крестьян. Образ Рус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Эволюция образа автора от сатирика к проповеднику и пророку. Своеобразие гоголевск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ализма. Поэма «Мёртвые души» в русской критик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ая литература XIX в. (вторая половина)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. И. Тютчев. Стихотворения «Весенняя гроза», «Есть в осени первоначальной.», «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ляны коршун поднялся.», «Фонтан». Философская проблематика стихотворений Тютче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араллелизм в описании жизни природы и человека. Природные образы и средства 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зд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. А. Фет. Стихотворения «Я пришел к тебе с приветом.», «Учись у них—у дуба, у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берёзы.». Философская проблематика стихотворений Фета. Параллелизм в описании жизн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роды и человека. Природные образы и средства их созд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. С. Тургенев. Повесть «Муму». Реальная основа повести. Изображение быта и нраво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репостной России. Образ Герасима. Особенности повествования, авторская позиц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имволическое значение образа главного героя. Образ Муму. Смысл финала пове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ссказ «Певцы». Изображение русской жизни и русских характеров в рассказе. Образ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ссказчика. Авторская позиция и способы её выражения в произведе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ихотворение в прозе «Русский язык», «Два богача». Особенности идей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эмоционального содержания стихотворений в прозе. Своеобразие ритма и языка. Авторск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зиция и способы её выраж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. А. Некрасов. Стихотворение «Крестьянские дети». Изображение жизни прост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рода. Образы крестьянских детей и средства их создания. Речевая характеристи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обенности ритмической организации. Роль диалогов в стихотворении. Авторск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тношение к героя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. Н. Толстой. Рассказ «Кавказский пленник». Историческая основа и сюжет рассказ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ые эпизоды. Жилин и Костылин как два разных характера. Судьбы Жилина и К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ылина. Поэтичный образ Дины. Нравственная проблематика произведения, е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уманистическое звучание. Смысл названия. Поучительный характер рассказ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. П. Чехов. Рассказы «Толстый и тонкий», «Хамелеон», «Смерть чиновника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обенности образов персонажей в юмористических произведе-ниях. Средства созд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мических ситуаций. Разоблачение трусости, лицемерия, угодничества в рассказах. Рол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художественной детали. Смысл наз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ая литература XX в. (первая половина)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. А. Бунин. Стихотворение «Густой зелёный ельник у дороги.». Особенност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зображения природы. Образ оленя и средства его создания. Тема красоты природ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имволическое значение природных образов. Пушкинские традиции в пейзажной лирик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т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ссказ «Подснежник». Историческая основа произведения. Тема прошлого Росс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аздники и будни в жизни главного героя рассказа. Приёмы антитезы и повтора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мпозиции рассказа. Смысл наз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. И. Куприн. Рассказ «Чудесный доктор». Реальная основа и содер-жание рассказ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 главного героя. Смысл названия. Тема служения людям и добру. Образ доктора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ой литератур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. Горький. Рассказ «Челкаш». Образы Челкаша и Гаврилы. Широта души, стремл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 воле. Символический образ моря. Сильный человек вне истории. Противостояние силь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характера обществу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. С. Шмелёв. Роман «Лето Господне» (фрагменты). История созд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втобиографического романа. Главные герои романа. Рождение религиозного чувства у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бёнка. Ребёнок и национальные традиции. Особенности повество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A. А. Блок. Стихотворения «Девушка пела в церковном хоре.», «Родина». Лирическ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ерой в поэзии Блока. Символика и реалистические детали в стихотворениях. Образ Родин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Музыкальность лирики Бло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B. В. Маяковский. Стихотворения «Хорошее отношение к лошадям», «Необычайн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ключение, бывшее с Владимиром Маяковским летом на даче». Словотворчество и ярк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етафоричность ранней лирики Маяковс-кого. Гуманистический пафос стихотвор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диночество лирического героя, его противопоставление толпе обывателей. Тема назнач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зии. Своеобразие ритмики и рифм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C. А. Есенин. Стихотворения «Гой ты, Русь, моя родная.», «Нивы сжаты, рощи голы.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ые темы и образы поэзии Есенина. Лирический герой и мир природы. Олицетвор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ак основной художественный приём. Напевность стиха. Своеобразие метафор и сравнений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зии Есенин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. А. Ахматова. Стихотворения «Перед весной бывают дни такие.», «Родная земля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ые темы и образы поэзии Ахматовой. Роль предметной детали, её многозначность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ема Родины в стихотворе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. П. Платонов. Рассказ «Цветок на земле». Основная тема и идейное содерж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ссказа. Сказочное и реальное в сюжете произведения. Философская символика образ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цвет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. С. Грин. Повесть «Алые паруса» (фрагменты). Алые паруса как образ мечты. Мечт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реальная действительность в повести. История Ассоль. Встреча с волшебником как зна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удьбы. Детство и юность Грея, его взросление и возмужание. Воплощение мечты ка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южетный приём. Утверждение веры в чудо как основы жизненной позиции. Символичес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ы моря, солнца, корабля, парус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. А. Булгаков. Повесть «Собачье сердце». Мифологические и литературные источник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южета. Идея переделки человеческой природы. Образ Шарикова и «шариковщина» ка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циальное явление. Проблема исторической ответственности интеллигенции. Символик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мён, названий, художественных деталей. Приёмы сатирического изображ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ая литература XX в. (вторая половина)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A. Т. Твардовский. Поэма «Василий Тёркин» (главы «Переправа», «Два бойца»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тория создания поэмы. Изображение войны и человека на войне. Народный герой в поэм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 автора-повествователя. Особенности стиха поэмы, её интонационное многообраз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воеобразие жанра «книги про бойца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. А. Шолохов. Рассказ «Судьба человека». Изображение трагедии народа в воен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оды. Образ Андрея Соколова. Особенности нацио-нального характера. Тема воен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двига, непобедимости человека. Воплощение судьбы целого народа в судьбе геро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я. Особен-ности композиции рассказ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. М. Рубцов. Стихотворения «Звезда полей», «В горнице». Картины природы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ого быта в стихотворениях Рубцова. Темы, образы и настроения. Лирический герой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его мировосприят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B. М. Шукшин. Рассказ «Чудик». Своеобразие шукшинских героев-«чудиков». Доброта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оверчивость и душевная красота простых, незаметных людей из народа. Столкновение 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иром грубости и практической приземлённости. Внутренняя сила шукшинского геро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. Г. Распутин. Рассказ «Уроки французского». Изображение трудностей послевоен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ремени. События, рассказанные от лица мальчика, и авторские оценки. Образ учительниц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ак символ человеческой отзывчивости. Нравственная проблематика произвед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. П. Астафьев. Рассказ «Васюткино озеро». Изображение становления характер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лавного героя. Самообладание маленького охотника. Мальчик в борьбе за спасение. Картин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дной природ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. И. Солженицын. Рассказ «Матрёнин двор». Историческая и биогра-фическая основ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ссказа. Изображение народной жизни. Образ рассказчика. Портрет и интерьер в рассказ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тчевое начало, традиции житийной литературы, сказовой манеры повествования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ссказе. Нравственная проблематика. Принцип «жить не по лжи». Тема праведничества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ой литератур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тература народов Росс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Г. Тукай. Стихотворения «Родная деревня», «Книга». Любовь к своему родному краю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ерность обычаям, своей семье, традициям своего народа. Книга как «отрада из отрад»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путеводная звезда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. Карим. Поэма «Бессмертие» (фрагменты). Героический пафос поэмы. Близост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а главного героя поэмы образу Василия Тёркина из одноименной поэмы А. Т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вардовског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. Кулиев. Стихотворения «Когда на меня навалилась беда.», «Каким бы малым ни был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й народ.». Основные поэтические образы, символи-зирующие родину в стихотворения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балкарского поэта. Тема бессмертия народа, его языка, поэзии, обычаев. Поэт как вечны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олжник своего народ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. Гамзатов. Стихотворения «Мой Дагестан», «В горах джигиты ссорились, бывало.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ема любви к родному краю. Национальный колорит стихотворений. Изображ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циональных обычаев и традиций. Особен-ности художественной образности аварск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т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рубежная литератур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омер. Поэма «Одиссея» (фрагмент «Одиссей у Циклопа»). Мифологи-ческая основ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нтичной литературы. Приключ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диссея и его спутников. Жажда странствий, познания нового. Испытания, через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торые проходят герои эпоса. Роль гиперболы как средства создания образ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етафорический смысл слова «одиссея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анте Алигьери. Поэма «Божественная комедия» (фрагменты). Данте и его врем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антовская модель мироздания. Трёхчастная композиция поэмы. Тема поиска истины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деала. Образ поэта. Изображение пороков челове-чества в первой части поэмы. Смысл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з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. Шекспир. Трагедия «Гамлет» (сцены). Трагический характер конф-ликт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пряжённая духовная жизнь героя-мыслителя. Противопостав-ление благородств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ыслящей души и суетности времени. Гамлет как «вечный» образ. Тема жизни как теат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нет № 130 «Её глаза на звезды не похожи.». Любовь и творчество как основные тем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нетов. Образ возлюбленной в сонетах Шекспи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. Сервантес. Роман «Дон Кихот» (фрагменты). Образы благородного рыцаря и е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ерного слуги. Философская и нравственная проблематика романа. Авторская позиция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пособы её выражения. Конфликт иллюзии и реальной действительно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. Дефо. Роман «Робинзон Крузо» (фрагменты). Жанровое своеобразие романа. Образ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бинзона Крузо. Изображение мужества человека и его умения противостоять жизненны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взгодам. Преобразование мира как жизненная потребность человека. Образ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утешественника в литератур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. В. Гёте. Трагедия «Фауст» (фрагменты). Народная легенда о докторе Фаусте и её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нтерпретация в трагедии. Образы Фауста и Мефистофеля как «вечные» образы. Истор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делки человека с дьяволом как «бродячий» сюжет. Герой в поисках смысла жизни. Проблем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цена истинного счасть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. Б. Мольер. Комедия «Мещанин во дворянстве» (сцены). Проблема-тика комед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ой конфликт. Образ господина Журдена. Высмеивание невежества, тщеславия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лупости главного героя. Особенности изображения комических ситуаций. Мастерств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аматурга в построении диалогов, создании речевых характеристик персонаж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ж. Г. Байрон. Стихотворение «Душа моя мрачна.». Своеобразие романтической поэз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Байрона. «Мировая скорбь» в западноевропейской поэзии. Ощущение трагического разлад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ероя с жизнью, окружающим его обществом. Байрон и русская литерату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. Де Сент-Экзюпери. Повесть-сказка «Маленький принц» (фрагменты). Постановк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вечных» вопросов в философской сказке. Образы повество-вателя и Маленького принц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равственная проблематика сказки. Мечта о разумно устроенном, красивом и справедливо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ире. Непонятный мир взрослых, чуждый ребёнку. Роль метафоры и аллегории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и. Символическое значение образа Маленького принц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Р. Брэдбери. Рассказ «Всё лето в один день». Особенности сюжета рассказа. Рол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антастического сюжета в раскрытии серьёзных нравственных проблем. Образы дет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мысл финала произвед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зор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Героический эпос. </w:t>
      </w:r>
      <w:r w:rsidRPr="007D7B91">
        <w:rPr>
          <w:rFonts w:ascii="Times New Roman" w:hAnsi="Times New Roman" w:cs="Times New Roman"/>
          <w:bCs/>
          <w:sz w:val="24"/>
          <w:szCs w:val="24"/>
        </w:rPr>
        <w:t>Карело-финский эпос «Калевала» (фрагменты). «Песнь о Роланде»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фрагменты). «Песнь о нибелунгах» (фрагменты). Обобщённое содержание образов герое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родного эпоса и национальные черты. Волшебные предметы как атрибуты героя эпос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ль гиперболы в создании образа героя эпоса. Культурный геро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Литературная сказка. </w:t>
      </w:r>
      <w:r w:rsidRPr="007D7B91">
        <w:rPr>
          <w:rFonts w:ascii="Times New Roman" w:hAnsi="Times New Roman" w:cs="Times New Roman"/>
          <w:bCs/>
          <w:sz w:val="24"/>
          <w:szCs w:val="24"/>
        </w:rPr>
        <w:t>Х. К. Андерсен. Сказка «Снежная королева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A. Погорельский. Сказка «Чёрная курица, или Подземные жители». А. Н. Островск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Снегурочка» (сцены). М. Е. Салтыков-Щедрин. Сказка «Повесть о том, как один мужик дву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енералов прокормил». Сказка фольклорная и сказка литературная (авторская). Сказоч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южеты, добрые и злые персонажи, волшебные предметы в литературной сказк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равственные проблемы и поучительный характер литературных сказок. Своеобраз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атирических литературных сказок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Жанр басни. </w:t>
      </w:r>
      <w:r w:rsidRPr="007D7B91">
        <w:rPr>
          <w:rFonts w:ascii="Times New Roman" w:hAnsi="Times New Roman" w:cs="Times New Roman"/>
          <w:bCs/>
          <w:sz w:val="24"/>
          <w:szCs w:val="24"/>
        </w:rPr>
        <w:t>Эзоп. Басни «Ворон и Лисица», «Жук и Муравей». Ж. Лафонтен. Басн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Жёлудь и Тыква». Г. Э. Лессинг. Басня «Свинья и Дуб». История жанра басни. Сюжет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нтичных басен и их обработки в литературе XVII—XVIII вв. Аллегория как форм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носказания и средство раскрытия определённых свойств человека. Нравственные проблем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поучительный характер басе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Жанр баллады. </w:t>
      </w:r>
      <w:r w:rsidRPr="007D7B91">
        <w:rPr>
          <w:rFonts w:ascii="Times New Roman" w:hAnsi="Times New Roman" w:cs="Times New Roman"/>
          <w:bCs/>
          <w:sz w:val="24"/>
          <w:szCs w:val="24"/>
        </w:rPr>
        <w:t>И. В. Гёте. Баллада «Лесной царь». Ф. Шиллер. Баллада «Перчатка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B. Скотт. Баллада «Клятва Мойны». История жанра баллады. Жанровые призна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воеобразие балладного сюжета. Особая атмосфера таинственного, страшного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верхъестественного в баллад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Жанр новеллы. </w:t>
      </w:r>
      <w:r w:rsidRPr="007D7B91">
        <w:rPr>
          <w:rFonts w:ascii="Times New Roman" w:hAnsi="Times New Roman" w:cs="Times New Roman"/>
          <w:bCs/>
          <w:sz w:val="24"/>
          <w:szCs w:val="24"/>
        </w:rPr>
        <w:t>П. Мериме. Новелла «Видение Карла XI». Э. А. По. Новелл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Низвержение в Мальстрём». О. Генри. Новелла «Дары волхвов». История жанра новелл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анровые признаки. Особая роль необычного сюжета, острого конфликта, драматизм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ействия в новелле. Строгость её постро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Жанр рассказа. </w:t>
      </w:r>
      <w:r w:rsidRPr="007D7B91">
        <w:rPr>
          <w:rFonts w:ascii="Times New Roman" w:hAnsi="Times New Roman" w:cs="Times New Roman"/>
          <w:bCs/>
          <w:sz w:val="24"/>
          <w:szCs w:val="24"/>
        </w:rPr>
        <w:t>Ф. М. Достоевский. Рассказ «Мальчик у Христа на ёлке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. П. Чехов. Рассказ «Лошадиная фамилия». М. М. Зощенко. Рассказ «Г ало-ша». Истор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анра рассказа. Жанровые признаки. Особая роль события рассказывания. Жанров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новидности рассказа: святочный, юмористичес-кий, научно-фантастически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етективны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Сказовое повествование. </w:t>
      </w:r>
      <w:r w:rsidRPr="007D7B91">
        <w:rPr>
          <w:rFonts w:ascii="Times New Roman" w:hAnsi="Times New Roman" w:cs="Times New Roman"/>
          <w:bCs/>
          <w:sz w:val="24"/>
          <w:szCs w:val="24"/>
        </w:rPr>
        <w:t>Н. С. Лесков. Сказ «Левша». П. П. Бажов. Сказ «Медной гор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Хозяйка». Особенности сказовой манеры повествования. Образ повествователя. Фольклор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радиции и образы талантливых людей из народа в сказах русских писател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Тема детства в русской и зарубежной литературе. </w:t>
      </w:r>
      <w:r w:rsidRPr="007D7B91">
        <w:rPr>
          <w:rFonts w:ascii="Times New Roman" w:hAnsi="Times New Roman" w:cs="Times New Roman"/>
          <w:bCs/>
          <w:sz w:val="24"/>
          <w:szCs w:val="24"/>
        </w:rPr>
        <w:t>А. П. Чехов. Рассказ «Мальчики». 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. Пришвин. Повесть «Кладовая солнца». М. Твен. Повесть «Приключения Тома Сойера»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фрагменты). О. Генри. Новелла «Вождь Краснокожих». Образы детей в произведениях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зданных для взрослых и детей. Проблемы взаимоотношений детей с миром взрослых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ерьёзное и смешное в окружающем мире и в детском восприят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Русские и зарубежные писатели о животных. </w:t>
      </w:r>
      <w:r w:rsidRPr="007D7B91">
        <w:rPr>
          <w:rFonts w:ascii="Times New Roman" w:hAnsi="Times New Roman" w:cs="Times New Roman"/>
          <w:bCs/>
          <w:sz w:val="24"/>
          <w:szCs w:val="24"/>
        </w:rPr>
        <w:t>Ю. П. Казаков. Рассказ «Арктур — гонч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ёс». В. П. Астафьев. Рассказ «Жизнь Трезора». Дж. Лон-дон. Повесть «Белый Клык». Э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етон-Томпсон. Рассказ «Королевская аналостанка». Образы животных в произведения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художественной литера-туры. Нравственные проблемы в произведениях о животных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ивотные в жизни и творчестве писателей-анималист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Тема природы в русской поэзии. </w:t>
      </w:r>
      <w:r w:rsidRPr="007D7B91">
        <w:rPr>
          <w:rFonts w:ascii="Times New Roman" w:hAnsi="Times New Roman" w:cs="Times New Roman"/>
          <w:bCs/>
          <w:sz w:val="24"/>
          <w:szCs w:val="24"/>
        </w:rPr>
        <w:t>А. К. Толстой. Стихотворение «Осень. Обсыпается вес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ш бедный сад.». А. А. Фет. Стихотворение «Чудная картина.». И. А. Бунин. Стихотвор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Листопад» (фрагмент «Лес, точно терем расписной.»). Н. А. Заболоцкий. Стихотвор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Гроза идёт». Картины родной природы в изображении русских поэтов. Параллелизм ка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редство создания художественной картины жизни природы и челове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Тема родины в русской поэзии. </w:t>
      </w:r>
      <w:r w:rsidRPr="007D7B91">
        <w:rPr>
          <w:rFonts w:ascii="Times New Roman" w:hAnsi="Times New Roman" w:cs="Times New Roman"/>
          <w:bCs/>
          <w:sz w:val="24"/>
          <w:szCs w:val="24"/>
        </w:rPr>
        <w:t>И. С. Никитин. Стихотворение «Русь». А. К. Толсто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Стихотворение «Край ты мой, родимый край.». И. А. Бунин. Стихотворение «У птицы ест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нездо, у зверя есть нора.». И. Северянин. Стихотворение «Запевка». Образ родины в рус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эзии. Обращение поэтов к картинам русской жизни, изображению родной природы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бытий отечественной истории, создание ярких образов русских люд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Военная тема в русской литературе. </w:t>
      </w:r>
      <w:r w:rsidRPr="007D7B91">
        <w:rPr>
          <w:rFonts w:ascii="Times New Roman" w:hAnsi="Times New Roman" w:cs="Times New Roman"/>
          <w:bCs/>
          <w:sz w:val="24"/>
          <w:szCs w:val="24"/>
        </w:rPr>
        <w:t>В. П. Катаев. Повесть «Сын полка» (фрагменты). A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. Твардовский. Стихотворение «Рассказ танкиста». Д. С. Самойлов. Стихотвор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Сороковые». B. В. Быков. Повесть «Обе-лиск». Идейно-эмоциональное содерж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й, посвящённых военной теме. Образы русских солдат. Образы детей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ях о Великой Отечественной войн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i/>
          <w:iCs/>
          <w:sz w:val="24"/>
          <w:szCs w:val="24"/>
        </w:rPr>
        <w:t xml:space="preserve">Автобиографические произведения русских писателей. </w:t>
      </w:r>
      <w:r w:rsidRPr="007D7B91">
        <w:rPr>
          <w:rFonts w:ascii="Times New Roman" w:hAnsi="Times New Roman" w:cs="Times New Roman"/>
          <w:bCs/>
          <w:sz w:val="24"/>
          <w:szCs w:val="24"/>
        </w:rPr>
        <w:t>Л. Н. Толстой. Повесть «Детство»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фрагменты). М. Горький. Повесть «Детство» (фрагмен-ты). А. Н. Толстой. Повесть «Детств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икиты» (фрагменты). Своеобразие сюжета и образной системы в автобиографическ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ях. Жизнь, изображённая в восприятии ребён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ведения по теории и истории литератур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тература как искусство словесного образа. Литература и мифология. Литература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ольклор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Художественный образ. Персонаж. Литературный герой. Героический характер. Глав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второстепенные персонажи. Лирический герой. Образы времени и пространства, природ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ы, образы предметов. «Вечные» образы в литератур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Художественный вымысел. Правдоподобие и фантасти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южет и композиция. Конфликт. Внутренний конфликт. Эпизод. Пейзаж. Портрет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иалог и монолог. Внутренний монолог. Дневники, письма и сны героев. Лиричес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тступления. Эпилог. Лирический сюжет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вторская позиция. Заглавие произведения. Эпиграф. «Говорящие» фамилии. Финал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ематика и проблематика. Идейно-эмоциональное содержание произве-д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озвышенное и низменное, прекрасное и безобразное, трагическое и комическое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тературе. Юмор. Сати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Художественная речь. Поэзия и проза. Изобразительно-выразительные средства (эпитет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етафора, олицетворение, сравнение, гипербола, антитеза, аллегория). Символ. Гротеск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Художественная деталь. Системы стихосложе-ния. Ритм, рифма. Строф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тературные роды и жанры. Эпос. Лирика. Драма. Эпические жанры (рассказ, сказ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весть, роман, роман в стихах). Лирические жанры (стихотворение, ода, элегия, послание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ихотворение в прозе). Лироэпичес-кие жанры (басня, баллада, поэма). Драматичес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анры (драма, трагедия, комедия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тературный процесс. Традиции и новаторство в литературе. Эпохи в истории миров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тературы (Античность, Средневековье, Возрождение, литература XVII, XVIII, XIX и XX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в.). Литературные направления (классицизм, сентиментализм, романтизм, реализм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дернизм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евнерусская литература, её основные жанры: слово, поучение, житие, повесть. Тем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ой земли. Идеал человека в литературе Древней Руси. Поучительный характер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й древнерусской литератур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ая литература XVIII в. Классицизм и его связь с идеями русского Просвещ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ентиментализм и его обращение к изображению внутреннего мира обычного челове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ая литература XIX в. Романтизм в русской литературе. Романти-ческий геро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ановление реализма в русской литературе XIX в. Изображение исторических событи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изни русского дворянства и картин народной жизни. Нравственные искания героев рус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тературы. Идеальный женский образ. Утверждение непреходящих жизненных ценнос-те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вера, любовь, семья, дружба). Христианские мотивы и образы в произведениях рус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тературы. Психологизм русской прозы. Основные темы и образы русской поэзии XIX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человек и природа, родина, любовь, назначение поэзии). Социальная и нравственн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блематика русской драматургии XIX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Русская литература XX в. Модернизм в русской литературе. Модернистс-кие теч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символизм, футуризм, акмеизм). Поиск новых форм выражения. Словотворчество. Развит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ализма в русской литературе XX в. Изобра-жение трагических событий отечествен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тории, судеб русских людей в век грандиозных потрясений, революций и войн. Обращ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 традицион-ным в русской литературе жизненным ценностям. Образы родины, дома, семь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ые темы и образы русской поэзии XX в. (человек и природа, родина, любовь, война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значение поэзии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2.2.3. ИНОСТРАННЫЙ ЯЗЫК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едметное содержание реч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ежличностные взаимоотношения в семье, со сверстниками; решение конфликт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итуаций. Внешность и черты характера челове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осуг и увлечения (чтение, кино, театр, музей, музыка). Виды отдыха, путешеств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лодёжная мода. Покуп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доровый образ жизни: режим труда и отдыха, спорт, сбалансированное питание, отказ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т вредных привычек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Школьное образование, школьная жизнь, изучаемые предметы и отношение к ни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ереписка с зарубежными сверстниками. Каникулы в различное время год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ир профессий. Проблемы выбора профессии. Роль иностранного языка в планах н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будуще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селенная и человек. Природа: флора и фауна. Проблемы экологии. Защита окружающе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реды. Климат, погода. Условия проживания в городской/сельской местности. Транспорт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редства массовой информации и коммуникации (пресса, телевидение, радио, Интернет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рана/страны изучаемого языка и родная страна, их географическое положение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олицы и крупные города, регионы, достопримечательности, культурные особенност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национальные праздники, знаменательные даты, традиции, обычаи), страницы истории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ыдающиеся люди, их вклад в науку и мировую культуру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иды речевой деятельности/Коммуникативные ум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овор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иалогическая реч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альнейшее совершенствование диалогической речи при более вариативном содержан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более разнообразном языковом оформлении: умение вести диалоги этикетного характера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иалог-расспрос, диалог — побуждение к действию, диалог—обмен мнениям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мбинированные диалоги. Объём диалога—от 3 реплик (5—7 классы) до 4— 5 реплик (8—9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лассы) со стороны каждого обучающегося. Продолжительность диалога— 2,5—3 мин (9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ласс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нологическая реч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альнейшее развитие и совершенствование связных высказываний с использование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ых коммуникативных типов речи: описание, сообщение, рассказ (включающ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эмоционально-оценочные суждения), рассуждение (характеристика) с высказыванием свое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нения и краткой аргументацией с опорой и без опоры на прочитанный или услышанны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екст либо заданную коммуникативную ситуацию. Объём монологического высказывания —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т 8—10 фраз (5—7 классы) до 10—12 фраз (8— 9 классы). Продолжительность монолога —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,5—2 мин (9 класс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удиров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альнейшее развитие и совершенствование восприятия и понимания на слу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утентичных аудио- и видеотекстов с разной глубиной проникновения в их содержание (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ниманием основного содержания, с выборочным и полным пониманием воспринимаем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 слух текста) в зависимости от коммуникативной задачи и функционального типа текст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анры текстов: прагматические, публицистическ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ипы текстов: объявление, реклама, сообщение, рассказ, диалог-интервью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ихотворение и др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держание текстов должно соответствовать возрастным особенностям и интереса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обучающихся и иметь образовательную и воспитательную ценность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удирование с полным пониманием содержания осуществляется на несложных текстах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строенных на полностью знакомом обучающимся языковом материале. Время звуч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екстов для аудирования — до 1 ми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удирование с пониманием основного содержания текста осуществляется н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утентичном материале, содержащем наряду с изученными и некоторое количеств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знакомых языковых явлений. Время звучания текстов для аудирования — до 2 ми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удирование с выборочным пониманием нужной или интересующей информац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едполагает умение выделить значимую информацию в одном или нескольких аутентич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ротких текстах прагматического характера, опуская избыточную информацию. Врем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вучания текстов для аудирования — до 1,5 ми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т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мение читать и понимать аутентичные тексты с различной глубиной и точностью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никновения в их содержание (в зависимости от вида чтения): с пониманием основ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держания (ознакомительное чтение); с полным пониманием содержания (изучающе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тение); с выборочным пониманием нужной или интересующей информац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просмотровое/поисковое чтение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анры текстов: научно-популярные, публицистические, художественные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агматическ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ипы текстов: статья, интервью, рассказ, объявление, рецепт, меню, проспект, реклама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ихотворение и др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держание текстов должно соответствовать возрастным особенностям и интереса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учающихся, иметь образовательную и воспитательную ценность, воздействовать н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эмоциональную сферу обучающихс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зависимо от вида чтения возможно использование двуязычного словар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тение с пониманием основного содержания осуществляется на несложных аутентич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екстах с ориентацией на выделенное в программе предметное содержание, включающ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которое количество незнакомых слов. Объём текстов для чтения — до 550 сл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тение с выборочным пониманием нужной или интересующей информац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уществляется на несложных аутентичных текстах разных жанров и предполагает ум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смотреть текст или несколько коротких текстов и выбрать информацию, котор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обходима или представляет интерес для обучающихся. Объём текста для чтения — окол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350 сл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тение с полным пониманием осуществляется на несложных аутентичных текстах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строенных в основном на изученном языковом материале, с использованием различ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ёмов смысловой переработки текста (языковой догадки, выборочного перевода) и оценк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лученной информации. Объём текстов для чтения — до 300 сл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исьменная реч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альнейшее развитие и совершенствование письменной речи, а именно умений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писать короткие поздравления с днем рождения и другими праздниками, выражат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желания (объёмом 30—40 слов, включая адрес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заполнять формуляры, бланки (указывать имя, фамилию, пол, гражданство, адрес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писать личное письмо с опорой и без опоры на образец (расспрашивать адресата о е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жизни, делах, сообщать то же самое о себе, выражать благодарность, давать совет, просить 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ём-либо). Объём личного письма — около 100—110 слов, включая адрес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составлять план, тезисы устного или письменного сообщения, кратко излагат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зультаты проектной деятельно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Языковые знания и навык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рфограф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ние правил чтения и орфографии и навыки их применения на основе изучаем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ексико-грамматического материал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онетическая сторона реч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Навыки адекватного произношения и различения на слух всех звуков изучаем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ностранного языка в потоке речи, соблюдение ударения и интонации в словах и фразах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итмико-интонационные навыки произношения различных типов предложен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ексическая сторона реч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выки распознавания и употребления в речи лексических единиц, обслуживающ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итуации общения в рамках тематики основной школы, в том числе наиболе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спространённых устойчивых словосочетаний, оценочной лексики, реплик-клише речев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этикета, характерных для культуры стран изучаемого языка; основные способ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вообразования: аффиксация, словосложение, конверс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рамматическая сторона реч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ние признаков нераспространённых и распространённых простых предложени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безличных предложений, сложносочинённых и сложноподчинённых предложени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пользования прямого и обратного порядка слов. Навыки распознавания и употребления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ечи перечисленных грамматических явлен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ние признаков и навыки распознавания и употребления в речи глаголов в наиболе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потребительных временных формах действительного и страдательного залогов, модаль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лаголов и их эквивалентов, существительных в различных падежах, артикле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тносительных, неопределённых/неопределённо-личных местоимений, прилагательных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речий, степе-ней сравнения прилагательных и наречий, предлогов, количественных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рядковых числительных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циокультурные знания и ум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мение осуществлять межличностное и межкультурное общение, используя знания 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ционально-культурных особенностях своей страны и страны/стран изучаемого языка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лученные на уроках иностранного языка и в процессе изучения других предметов (зн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ежпредметного характера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Это предполагает овладение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знаниями о значении родного и иностранного языков в современном мире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сведениями о социокультурном портрете стран, говорящих на иностранном языке, 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имволике и культурном наследии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употребительной фоновой лексикой и реалиями страны изучаемого языка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радициями (проведения выходных дней, основных национальных праздников)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спространёнными образцами фольклора (скороговорками, поговорками, пословицами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представлением о сходстве и различиях в традициях своей страны и стран изучаем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языка; об особенностях их образа жизни, быта, культуры (всемирно извест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остопримечательностях, выдающихся людях и их вкладе в мировую культуру); о некотор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изведениях художественной литературы на изучаемом иностранном языке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умением распознавать и употреблять в устной и письменной речи в ситуация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ормального и неформального общения основные нормы речевого этикета, принятые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ранах изучаемого языка (реплики-клише, наиболее распространённую оценочную лексику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умениями представлять родную страну и культуру на иностранном языке; оказыват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мощь зарубежным гостям в нашей стране в ситуациях повседневного общ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мпенсаторные ум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вершенствуются умения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переспрашивать, просить повторить, уточняя значение незнакомых слов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использовать в качестве опоры при порождении собственных высказыван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лючевые слова, план к тексту, тематический словарь и т. д.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прогнозировать содержание текста на основе заголовка, предварительн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ставленных вопросов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догадываться о значении незнакомых слов по контексту, по используемы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беседником жестам и мимике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использовать синонимы, антонимы, описания понятия при дефиците языков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редст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Общеучебные умения и универсальные способы деятельност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ормируются и совершенствуются умения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работать с информацией: сокращение, расширение устной и письмен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нформации, создание второго текста по аналогии, заполнение таблиц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работать с прослушанным/прочитанным текстом: извлечение основ-но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прашиваемой или нужной информации, извлечение полной и точной информации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работать с разными источниками на иностранном языке: справочным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атериалами, словарями, интернет-ресурсами, литературой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планировать и осуществлять учебно-исследовательскую работу: выбор тем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следования, составление плана работы, знакомство с исследовательскими методам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наблюдение, анкетирование, интервьюирование), анализ полученных данных и 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нтерпретацию, разработку краткосрочного проекта и его устную презентацию 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ргументацией, ответы на вопросы по проекту; участвовать в работе над долгосрочны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оектом; взаимодействовать в группе с другими участниками проектной деятельности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самостоятельно работать, рационально организовывая свой труд в классе и до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пециальные учебные ум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ормируются и совершенствуются умения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находить ключевые слова и социокультурные реалии при работе с текстом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семантизировать слова на основе языковой догадки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осуществлять словообразовательный анализ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выборочно использовать перевод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пользоваться двуязычным и толковым словарями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— участвовать в проектной деятельности межпредметного характе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держание курса по конкретному иностранному языку даётся на пример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нглийского язы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Языковые средств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ексическая сторона реч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владение лексическими единицами, обслуживающими новые темы, проблемы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итуации общения в пределах тематики основной школы, в объёме 1200 единиц (включ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500, усвоенных в начальной школе). Лексические единицы включают устойчив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восочетания, оценочную лексику, реплики-клише речевого этикета, отражающие культуру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ран изучаемого язы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сновные способы словообразования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1) аффиксация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• глаголов: dis- (disagree), mis- (misunderstand), re- (rewrite); -ize/-ise (organize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• существительных: -sion/-tion (conclusion/celebration), -ance/-ence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performance/influence), -ment (environment), -ity (possibility), -ness (kindness), -ship (friendship)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-ist (optimist), -ing (meeting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• прилагательных: un- (unpleasant), im-/in- (impolite / independent), inter- (international); -y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busy), -ly (lovely), -ful (careful), -al (historical), -ic (scientific), -ian/-an (Russian), -ing (loving); 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ous (dangerous), -able/-ible (enjoyab-le/responsible), -less (harmless), -ive (native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• наречий: -ly (usually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• числительных: -teen (fifteen), -ty (seventy), -th (sixth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) словосложение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• существительное + существительное (policeman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• прилагательное + прилагательное (well-known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• прилагательное + существительное (blackboard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3) конверсия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• образование существительных от неопределённой формы глагола (to play — play)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• образование существительных от прилагательных (rich people — the rich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спознавание и использование интернациональных слов (doctor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едставления о синонимии, антонимии, лексической сочетаемости, многозначно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Грамматическая сторона реч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альнейшее расширение объёма значений грамматических средств, изученных ранее,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накомство с новыми грамматическими явлениями. Уровень овладения конкретны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рамматическим явлением (продуктивно-рецептивно или рецептивно) указывается в граф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«Характеристика основных видов деятельности ученика» в Тематическом планирова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распространённые и распространённые простые предложения, в том числе 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сколькими обстоятельствами, следующими в определённом порядке (We moved to a new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house last year); предложения с начальным ‘It’ и с начальным ‘There + to be’ (It's cold. It's five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o’clock. It’s interesting. It was winter. There are a lot of trees in the park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жносочинённые предложения с сочинительными союзами and, but, or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жноподчинённые предложения с союзами и союзными словами what, when, why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which, that, who, if, because, that’s why, than, so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жноподчинённые предложения с придаточными: времени с союзами for, since, during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цели с союзами so, that; условия с союзом unless; определительными с союзами who, which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that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ложноподчинённые предложения с союзами whoever, whatever, however, whenever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словные предложения реального (Conditional I — If it doesn’t rain, they’ll go for a picnic)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нереального характера (Conditional II — If I were rich, I would help the endangered animals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Conditional III — If she had asked me, I would have helped her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се типы вопросительных предложений (общий, специальный, альтер-нативны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делительный вопросы в Present, Future, Past Simple; Present Perfect; Present Continuous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будительные предложения в утвердительной (Be careful) и отрицательной (Don't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worry) форм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едложения с конструкциями as . as, not so . as, either . or, neither . nor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нструкция to be going to (для выражения будущего действия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нструкции It takes me . to do something; to look/feel/be happy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нструкции be/get used to something; be/get used to doing something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нструкции с инфинитивом типа I saw Jim ride his bike. I want you to meet me at the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station tomorrow. She seems to be a good friend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авильные и неправильные глаголы в формах действительного залога в изъявительно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клонении (Present, Past, Future Simple; Present, Past Perfect; Present, Past, Future Continuous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Present Perfect Continuous; Future-in-the-Past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Глаголы в видовременных формах страдательного залога (Present, Past, Future Simple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Passive; Past Perfect Passive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дальные глаголы и их эквиваленты (can/could/be able to, may/might, must/have to, shall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should, would, need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свенная речь в утвердительных, вопросительных и отрицательных предложениях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стоящем и прошедшем времени. Согласование времён в рамках сложного предложения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лане настоящего и прошлог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частия I и II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личные формы глагола (герундий, причастия I и II) без различения их функц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Фразовые глаголы, обслуживающие темы, отобранные для данного этапа обуч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пределённый, неопределённый и нулевой артикли (в том числе с географическим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званиями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еисчисляемые и исчисляемые существительные (a pencil, water), существительные 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частиями настоящего и прошедшего времени (a burning house, a written letter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уществительные в функции прилагательного (art gallery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епени сравнения прилагательных и наречий, в том числе образованных не по правилу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(little — less — least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чные местоимения в именительном (my) и объектном (me) падежах, а также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абсолютной форме (mine). Неопределённые местоимения (some, any). Возврат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естоимения, неопределённые местоимения и их производные (somebody, anything, nobody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>everything, etc.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речия, оканчивающиеся на -1у (early), а также совпадающие по форме 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илагательными (fast, high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Устойчивые словоформы в функции наречия типа sometimes, at last, at least и т. д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ислительные для обозначения дат и больших чисе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редлоги места, времени, направления; предлоги, употребляемые со страдательны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логом (by, with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2.2.2.4. ИСТОРИЯ РОССИИ. ВСЕОБЩАЯ ИСТОР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тория Росс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евняя и средневековая Рус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Что изучает история Отечества. История России — часть всемирной истории. Фактор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амобытности российской истории. История региона—часть истории России. Источники п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ссийской истор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евнейшие народы на территории России. Появление и расселение человека н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территории России. Условия жизни, занятия, социальная организация земледельческих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кочевых племён. Верования древних людей. Древние государства Поволжья, Кавказа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еверного Причерноморья. Межэтнические контакты и взаимодейств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евняя Русь в VIII — первой половине XII в. Восточные славяне: расселение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анятия, быт, верования, общественное устройство. Взаимоотношения с соседними народам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 государствам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Образование Древнерусского государства: предпосылки, причины, значен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овгород и Киев — центры древнерусской государственности. Формирование княже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ласти (князь и дружина, полюдье). Первые русские князья, их внутренняя и внешня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олитика. Крещение Руси: причины и значение. Владимир Святославич. Христианство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язычеств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циально-экономический и политический строй Древней Руси. Земельные отнош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вободное и зависимое население. Древнерусские города, развитие ремёсел и торговл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усская Правда. Политика Ярослава Мудрого и Владимира Мономаха. Древняя Русь и её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осед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евнерусская культура. Былинный эпос. Возникновение письменности. Летописан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Литература (слово, житие, поучение, хождение). Деревянное и каменное зодчество.</w:t>
      </w:r>
    </w:p>
    <w:p w:rsidR="008F5329" w:rsidRPr="007D7B91" w:rsidRDefault="007D7B91" w:rsidP="007D7B91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онументальная живопись (мозаики, фрески). Иконы. Декоративноприкладное искусс</w:t>
      </w:r>
      <w:r w:rsidRPr="007D7B91">
        <w:rPr>
          <w:rFonts w:ascii="Times New Roman" w:hAnsi="Times New Roman" w:cs="Times New Roman"/>
          <w:bCs/>
          <w:sz w:val="24"/>
          <w:szCs w:val="24"/>
        </w:rPr>
        <w:t>т</w:t>
      </w:r>
      <w:r w:rsidRPr="007D7B91">
        <w:rPr>
          <w:rFonts w:ascii="Times New Roman" w:hAnsi="Times New Roman" w:cs="Times New Roman"/>
          <w:bCs/>
          <w:sz w:val="24"/>
          <w:szCs w:val="24"/>
        </w:rPr>
        <w:t>во.</w:t>
      </w:r>
    </w:p>
    <w:p w:rsidR="007D7B91" w:rsidRPr="007D7B91" w:rsidRDefault="007D7B91" w:rsidP="007D7B91">
      <w:pPr>
        <w:spacing w:line="240" w:lineRule="auto"/>
        <w:ind w:firstLine="709"/>
        <w:contextualSpacing/>
        <w:jc w:val="both"/>
        <w:rPr>
          <w:rStyle w:val="95"/>
          <w:b w:val="0"/>
          <w:sz w:val="24"/>
          <w:szCs w:val="24"/>
        </w:rPr>
      </w:pP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Быт и образ жизни разных слоёв насел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усь Удельная в 30-е гг. XII—XIII вв. </w:t>
      </w:r>
      <w:r w:rsidRPr="007D7B91">
        <w:rPr>
          <w:rFonts w:ascii="Times New Roman" w:hAnsi="Times New Roman" w:cs="Times New Roman"/>
          <w:sz w:val="24"/>
          <w:szCs w:val="24"/>
        </w:rPr>
        <w:t>Политическая раздробленность: причины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следствия. Крупнейшие самостоятельные центры Руси, особенности их географического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ьно-политического и культурного развития. Идея единства русских земель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амятниках культур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усь в системе международных связей и отношений: между Востоком и Западо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онгольские завоевания в Азии и на европейских рубежах. Сражение на Калке. Нашеств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онголов на Северо-Западную Русь. Героическая оборона русских городов. Поход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онгольских войск на Юго-Западную Русь и страны Центральной Европы. Знач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тивостояния Руси монгольскому завоеванию. Русь и Запад; отношения Новгорода 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падными соседями. Борьба Руси против экспансии с Запада. Александр Ярославич. Невск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битва. Ледовое побоищ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усь и Золотая Орда. Зависимость русских земель от Орды и её последствия. Борьб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селения русских земель против ордынского владычест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усь и Литва. Русские земли в составе Великого княжества Литовског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Руси в 30-е гг. XII—XIII вв. Летописание. Каменное строительство (храмы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рода-крепости) в русских землях. Развитие местных художественных школ и складыв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щерусского художественного стил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lastRenderedPageBreak/>
        <w:t xml:space="preserve">Московская Русь в XIV—XV вв. </w:t>
      </w:r>
      <w:r w:rsidRPr="007D7B91">
        <w:rPr>
          <w:rFonts w:ascii="Times New Roman" w:hAnsi="Times New Roman" w:cs="Times New Roman"/>
          <w:sz w:val="24"/>
          <w:szCs w:val="24"/>
        </w:rPr>
        <w:t>Причины и основные этапы объединения русск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емель. Москва и Тверь: борьба за великое княжение. Возвышение Москвы. Московс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нязья и их политика. Княжеская власть и церковь. Дмитрий Донской и Сергий Радонежск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иковская битва, её значен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усь при преемниках Дмитрия Донского. Отношения между Москвой и Ордой, Москв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 Литвой. Феодальная война второй четверти XV в., её итоги. Образование русско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краинской и белорусской народност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вершение объединения русских земель. Прекращение зависимости Руси от Золот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рды. Иван III. Образование единого Русского государства и его значение. Становл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амодержавия. Судебник 1497 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Экономическое и социальное развитие Руси в XIV—XV вв. Система землевлад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уктура русского средневекового общества. Положение крестьян, ограничение их свобод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едпосылки и начало складывания феодально-крепостнической систем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лигия и церковь в средневековой Руси. Роль православной церкви в собирании русск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емель, укреплении великокняжеской власти, развитии культуры. Возникновение ерес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осифляне и нестяжатели. «Москва — Третий Рим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и быт Руси в XIV—XV вв. Начало формирования великорусской культур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етописание. Важнейшие памятники литературы (памятники куликовского цикла, сказания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жития, хождения). Развитие зодчества (Московский Кремль, монастырские комплексы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репости). Расцвет иконописи (Ф. Грек, А. Рублёв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Московское государство в XVI в. </w:t>
      </w:r>
      <w:r w:rsidRPr="007D7B91">
        <w:rPr>
          <w:rFonts w:ascii="Times New Roman" w:hAnsi="Times New Roman" w:cs="Times New Roman"/>
          <w:sz w:val="24"/>
          <w:szCs w:val="24"/>
        </w:rPr>
        <w:t>Социально-экономическое и политическое развит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ван IV. Избранная рада. Реформы 1550-х гг. и их значение. Стоглавый собор. Опричнина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ичины, сущность, последств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яя политика и международные связи Московского царства в XVI в. Расшир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территории государства, его многонациональный характер. Присоединение Казанского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страханского ханств, покорение Западной Сибири. Ливонская война, её итог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следств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оссия в конце XVI в. Учреждение патриаршества. Дальнейшее закрепощение крестья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и быт Московской Руси в XVI в. Устное народное творчество. Просвещен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нигопечатание (И. Фёдоров). Публицистика. Исторические повести. Зодчество (шатров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храмы). Живопись (Дионисий). Быт, нравы, обычаи. «Домострой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оссия на рубеже XVI—XVII вв. </w:t>
      </w:r>
      <w:r w:rsidRPr="007D7B91">
        <w:rPr>
          <w:rFonts w:ascii="Times New Roman" w:hAnsi="Times New Roman" w:cs="Times New Roman"/>
          <w:sz w:val="24"/>
          <w:szCs w:val="24"/>
        </w:rPr>
        <w:t>Царствование Б. Годунова. Смута: причины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частники, последствия. Самозванцы. Восстание под предводительством И. Болотнико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вободительная борьба против интервентов. Патриотический подъём народа. Оконч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муты и возрождение российской государственности. Ополчение К. Минина и Д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жарского. Освобождение Москвы. Начало царствования династии Романовых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ссия в Новое врем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Хронология и сущность нового этапа российской истор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оссия в XVII в. </w:t>
      </w:r>
      <w:r w:rsidRPr="007D7B91">
        <w:rPr>
          <w:rFonts w:ascii="Times New Roman" w:hAnsi="Times New Roman" w:cs="Times New Roman"/>
          <w:sz w:val="24"/>
          <w:szCs w:val="24"/>
        </w:rPr>
        <w:t>Правление первых Романовых. Начало становления абсолютиз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борное уложение 1649 г. Оформление сословного строя. Права и обязанности основ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словий. Окончательное закрепощение крестья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Экономические последствия Смуты. Новые явления в экономике страны: рост товар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енежных отношений, развитие мелкотоварного производства, возникновение мануфактур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звитие торговли, начало формирования всероссийского рын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роды России в XVII в. Освоение Сибири и Дальнего Востока. Русские первопроходц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родные движения в XVII в.: причины, формы, участники. Городские восст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сстание под предводительством С. Разин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ласть и церковь. Реформы патриарха Никона. Церковный раскол. Протопоп Авваку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яя политика России в XVII в. Взаимоотношения с соседними государствам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родами. Россия и Речь Посполитая. Смоленская война. Присоединение к Росс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евобережной Украины и Киева. Отношения России с Крымским ханством и Осман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мпери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Культура и быт России в XVII в. Традиции и новые веяния, усиление светского характер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ы. Образование. Литература: новые жанры (сатирические повести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втобиографические повести), новые герои. Церковное и гражданское зодчество: основ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или и памятники. Живопись (С. Ушаков). Быт и обычаи различных сословий (царский двор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бояре, дворяне, посадские, крестьяне, старообрядцы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оссия на рубеже XVII—XVIII вв. </w:t>
      </w:r>
      <w:r w:rsidRPr="007D7B91">
        <w:rPr>
          <w:rFonts w:ascii="Times New Roman" w:hAnsi="Times New Roman" w:cs="Times New Roman"/>
          <w:sz w:val="24"/>
          <w:szCs w:val="24"/>
        </w:rPr>
        <w:t>Необходимость и предпосылки преобразован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чало царствования Петра I. Азовские походы. Великое посольств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оссия в первой четверти XVIII в. </w:t>
      </w:r>
      <w:r w:rsidRPr="007D7B91">
        <w:rPr>
          <w:rFonts w:ascii="Times New Roman" w:hAnsi="Times New Roman" w:cs="Times New Roman"/>
          <w:sz w:val="24"/>
          <w:szCs w:val="24"/>
        </w:rPr>
        <w:t>Преобразования Петра I. Реорганизация арм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формы государственного управления (учреждение Сената, коллегий, губернская реформа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р.). Указ о единонаследии. Табель о рангах. Утверждение абсолютизма. Церковная реформа;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празднение патриаршества. Аристократическая оппозиция реформам Петра I; дело царевич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лексе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ка протекционизма и меркантилизма. Денежная и налоговая реформы. Подушн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дать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ьные движения в первой четверти XVIII в. Восстания в Астрахани, Башкирии, н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ону. Религиозные выступл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яя политика России в первой четверти XVIII в. Северная война: причины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новные события, итоги. Прутский и Каспийский походы. Провозглашение Росс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мпери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ововведения в культуре. Просвещение и научные знания. Расширение сети школ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пециальных учебных заведений. Открытие Академии наук. Развитие техники; А. Нарт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итература и искусство. Архитектура и изобразительное искусство (Д. Трезини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. В. Растрелли, И. Н. Никитин). Изменения в дворянском быту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тоги и цена петровских преобразован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Дворцовые перевороты: </w:t>
      </w:r>
      <w:r w:rsidRPr="007D7B91">
        <w:rPr>
          <w:rFonts w:ascii="Times New Roman" w:hAnsi="Times New Roman" w:cs="Times New Roman"/>
          <w:sz w:val="24"/>
          <w:szCs w:val="24"/>
        </w:rPr>
        <w:t>причины, сущность, последствия. Внутренняя и внешня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ка преемников Петра I. Расширение привилегий дворянства. Участие России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емилетней войне (П. А. Румянцев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оссийская империя в 1762—1801 гг. </w:t>
      </w:r>
      <w:r w:rsidRPr="007D7B91">
        <w:rPr>
          <w:rFonts w:ascii="Times New Roman" w:hAnsi="Times New Roman" w:cs="Times New Roman"/>
          <w:sz w:val="24"/>
          <w:szCs w:val="24"/>
        </w:rPr>
        <w:t>Правление Екатерины II. Политик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свещённого абсолютизма: основные направления, мероприятия, значение. Развит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мышленности и торговли. Предпринимательство. Рост помещичьего землевлад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силение крепостничества. Восстание под предводительством Е. Пугачёва и его значен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новные сословия российского общества, их положение. Золотой век российск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ворянства. Жалованные грамоты дворянству и городам. Развитие общественной мысл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оссийская империя в конце XVIII в. Внутренняя и внешняя политика Павла I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оссия в европейской и мировой политике во второй половине XVIII в. Русско- турец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йны и их итоги. Присоединение Крыма и Северного Причерноморья; Г. А. Потёмки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еоргиевский трактат. Участие России в разделах Речи Посполитой. Действия вооружён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ил России в Италии и Швейцарии. Русское военное искусство (А. В. Суворов, Ф. Ф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шаков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и быт России во второй половине XVIII в. Просвещение. Становл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ечественной науки; М. В. Ломонос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сследовательские экспедиции (В. Беринг, С. П. Крашенинников). Историческая наук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(В. Н. Татищев, М. М. Щербатов). Русские изобретатели (И. И. Ползунов, И. П. Кулибин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итература: основные направления, жанры, писател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(В. К. Тредиаковский, Н. М. Карамзин, Г. Р. Державин, Д. И. Фонвизин). Развит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рхитектуры, живописи, скульптуры, музыки (стили и течения, художники и 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изведения). Театр (Ф. Г. Волков). Культура и быт народов Российской импер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оссийская империя в первой четверти XIX в. </w:t>
      </w:r>
      <w:r w:rsidRPr="007D7B91">
        <w:rPr>
          <w:rFonts w:ascii="Times New Roman" w:hAnsi="Times New Roman" w:cs="Times New Roman"/>
          <w:sz w:val="24"/>
          <w:szCs w:val="24"/>
        </w:rPr>
        <w:t>Территория. Население. Социаль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экономическое развитие. Император Александр I и его окружение. Создание министерст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каз о вольных хлебопашцах. Меры по развитию системы образования. Проект М. 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перанского. Учреждение Государственного совета. Причины свёртывания либераль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фор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Россия в международных отношениях начала XIX в. Основные цели и направл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ей политики. Участие России в антифранцузских коалициях. Тильзитский мир 1807 г.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его последствия. Присоединение к России Финлянд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ечественная война 1812 г. Планы сторон, основные этапы и сражения войн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атриотический подъём народа. Герои войны (М. И. Кутузов, П. И. Багратион, Н. 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евский, Д. В. Давыдов и др.). Причины победы России в Отечественной войне 1812 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лияние Отечественной войны 1812 г. на общественную мысль и национальн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амосознание. Народная память о войне 1812 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граничный поход русской армии 1813—1814 гг. Венский конгресс. Священный союз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оль России в европейской политике в 1813—1825 гг. Россия и Амери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зменение внутриполитического курса Александра I в 1816— 1825 гг. Основные итог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утренней политики Александра I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вижение декабристов: предпосылки возникновения, идейные основы и цели, перв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рганизации, их участники. Южное общество; «Русская правда» П. И. Пестеля. Северн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щество; Конституция Н. М. Муравьёва. Выступления декабристов в Санкт-Петербурге (14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екабря 1825 г.) и на юге, их итоги. Значение движения декабрист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оссийская империя в 1825—1855 гг. </w:t>
      </w:r>
      <w:r w:rsidRPr="007D7B91">
        <w:rPr>
          <w:rFonts w:ascii="Times New Roman" w:hAnsi="Times New Roman" w:cs="Times New Roman"/>
          <w:sz w:val="24"/>
          <w:szCs w:val="24"/>
        </w:rPr>
        <w:t>Правление Николая I. Преобразование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крепление роли государственного аппарата. Кодификация закон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ьно-экономическое развитие России во второй четверти XIX в. Крестьянск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прос. Реформа управления государственными крестьянами П. Д. Киселёва. Начал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мышленного переворота, его экономические и социальные последствия. Финансов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форма Е. Ф. Канкрин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щественное движение в 1830—1850-е гг. Охранительное направление. Теор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фициальной народности (С. С. Уваров). Оппозиционная общественная мысль. Славянофил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(И. С. и К. С. Аксаковы, И. В. и П. В. Киреевские, А. С. Хомяков, Ю. Ф. Самарин и др.)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падники (К. Д. Кавелин, С. М. Соловьёв, Т. Н. Грановский и др.). Революцион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истические течения (А. И. Герцен, Н. П. Огарёв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. Г. Белинский). Общество петрашевце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яя политика России во второй четверти XIX в.: европейская политика, восточны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прос. Крымская война 1853—1856 гг.: причины, участники, основные сражения. Героиз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щитников Севастополя (В. А. Корнилов, П. С. Нахимов, В. И. Истомин). Итог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следствия войн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роды России и национальная политика самодержавия в первой половине XIX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авказская война. Имамат; движение Шамил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России в первой половине XIX в. Развитие науки и техники (Н. 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обачевский, Н. И. Пирогов, Н. Н. Зинин, Б. С. Якоби и др.). Географические экспедиции, 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частники. Образование: расширение сети школ и университетов. Национальные корн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ечественной культуры и западные влияния. Основные стили в художественной культур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(романтизм, классицизм, реализм). Золотой век русской литературы: писател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хпроизведения (В. А. Жуковский, А. С. Пушкин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. Ю. Лермонтов, Н. В. Гоголь и др.). Становление национальной музыкальной школы (М. 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линка, А. С. Даргомыжский). Театр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Живопись: стили (классицизм, романтизм, реализм), жанры, художник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(К. П. Брюллов, О. А. Кипренский, В. А. Тропинин и др.). Архитектура: стили (русск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мпир, классицизм), зодчие и их произведения. Вклад российской культуры первой половин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XIX в. в мировую культуру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оссийская империя во второй половине XIX в. </w:t>
      </w:r>
      <w:r w:rsidRPr="007D7B91">
        <w:rPr>
          <w:rFonts w:ascii="Times New Roman" w:hAnsi="Times New Roman" w:cs="Times New Roman"/>
          <w:sz w:val="24"/>
          <w:szCs w:val="24"/>
        </w:rPr>
        <w:t>Великие реформы 1860—1870-х г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еобходимость и предпосылки реформ. Император Александр II и его окружение. Либералы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дикалы, консерваторы: планы и проекты переустройства России. Подготовка крестьян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формы. Основные положения Крестьянской реформы 1861 г. Значение отмены крепост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ава. Земская, судебная, военная, городская реформы. Итоги и следствия реформ 1860—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1870-х г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Национальные движения и национальная политика в 1860— 1870-е г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ьно-экономическое развитие пореформенной России. Сельское хозяйство посл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мены крепостного права. Развитие торговли и промышленности. Железнодорожн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оительство. Завершение промышленного переворота, его последствия. Изменения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ьной структуре общества. Положение основных слоёв населения Росс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щественное движение в России в последней трети XIX в. Консервативные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иберальные, радикальные течения общественной мысли. Народническое движение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деология (М. А. Бакунин, П. Л. Лавров, П. Н. Ткачёв), организации, тактика. Кризис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волюционного народничества. Зарождение российской социал-демократии. Начал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бочего движ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утренняя политика самодержавия в 1881—1890-е гг. Начало царствования Александр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III. Изменения в сферах государственного управления, образования и печати. Возраст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оли государства в экономической жизни страны. Курс на модернизацию промышленно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Экономические и финансовые реформы (Н. X. Бунге, С. Ю. Витте). Разработка рабоче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конодательства. Национальная полити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яя политика России во второй половине XIX в. Европейская политика. Русск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турецкая война 1877—1878 гг.; роль России в освобождении балканских народ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исоединение Средней Азии. Политика России на Дальнем Востоке. Россия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еждународных отношениях конца XIX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России во второй половине XIX в. Достижения российских учёных, их вклад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ировую науку и технику (А. Г. Столетов, Д. И. Менделеев, И. М. Сеченов и др.). Развит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разования. Расширение издательского дела. Демократизация культуры. Литература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скусство: классицизм и реализм. Общественное звучание литературы (Н. А. Некрасов, И. С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Тургенев, Л. Н. Толстой, Ф. М. Достоевский). Расцвет театрального искусства, возраст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его роли в общественной жизни. Живопись: академизм, реализм, передвижни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рхитектура. Развитие и достижения музыкального искусства (П. И. Чайковский, Могуч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чка). Место российской культуры в мировой культуре XIX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зменения в условиях жизни населения городов. Развитие связи и городск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транспорта. Досуг горожан. Жизнь деревн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ссия в Новейшее время (XX — начало XXI в.)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ериодизация и основные этапы отечественной истории XX — начала XXI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оссийская империя в начале XX в. </w:t>
      </w:r>
      <w:r w:rsidRPr="007D7B91">
        <w:rPr>
          <w:rFonts w:ascii="Times New Roman" w:hAnsi="Times New Roman" w:cs="Times New Roman"/>
          <w:sz w:val="24"/>
          <w:szCs w:val="24"/>
        </w:rPr>
        <w:t>Задачи и особенности модернизации страны. Динамик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мышленного развития. Роль государства в экономике России. Монополистическ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апитализм. Иностранный капитал в России. Аграрный вопрос. Российское общество в начал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XX в.: социальная структура, положение основных групп насел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ое развитие России в начале XX в. Император Николай II, его политичес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ззрения. Консервативно-охранительная политика. Необходимость преобразован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форматорские проекты начала XX в. и опыт их реализации (С. Ю. Витте, П. А. Столыпин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амодержавие и обществ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усско-японская война 1904—1905 гг.: планы сторон, основные сраж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ртсмутский мир. Воздействие войны на общественную и политическую жизнь стран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щественное движение в России в начале XX в. Либералы и консерватор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зникновение социалистических организаций и партий: их цели, тактика, лидеры (Г.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леханов, В. М. Чернов, В. И. Ленин, Ю. О. Мартов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ервая российская революция (1905—1907 гг.): причины, характер, участники, основ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бытия. Реформа политической системы. Становление российского парламентариз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Формирование либеральных и консервативных политических партий, их программ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становки и лидеры (П. Н. Милюков, А. И. Гучков, В. И. Пуришкевич). Думская деятельност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 1906—1907 гг. Итоги и значение революц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авительственная программа П. А. Столыпина. Аграрная реформа: цели, основ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ероприятия, итоги и значен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ая и общественная жизнь в России в 1912— 1914 г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Культура России в начале XX в. Открытия российских учёных в науке и технике. Русск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философия: поиски общественного идеала. Развитие литературы: от реализма к модернизму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эзия Серебряного века. Изобразительное искусство: традиции реализма, «Мир искусства»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вангардизм. Архитектура. Скульптура. Драматический театр: традиции и новаторств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узыка и исполнительское искусство (С. В. Рахманинов, Ф. И. Шаляпин). Русский балет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«Русские сезоны» C. П. Дягилева. Первые шаги российского кинематографа. Российск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начала XX в. — составная часть мировой культур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оссия в Первой мировой войне. Международные противоречия на рубеже XIX—XX в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Формирование двух военно-политических блоков в Европе. Причины войны, цели и план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орон. Начало войны. Восточный фронт: основные события, их влияние на общий ход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йны. Человек на фронте и в тылу. Отношение к войне в обществе. Нараст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ппозиционных настроен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оссия в 1917</w:t>
      </w:r>
      <w:r w:rsidRPr="007D7B91">
        <w:rPr>
          <w:rFonts w:ascii="Times New Roman" w:hAnsi="Times New Roman" w:cs="Times New Roman"/>
          <w:sz w:val="24"/>
          <w:szCs w:val="24"/>
        </w:rPr>
        <w:t>—</w:t>
      </w:r>
      <w:r w:rsidRPr="007D7B91">
        <w:rPr>
          <w:rFonts w:ascii="Times New Roman" w:hAnsi="Times New Roman" w:cs="Times New Roman"/>
          <w:bCs/>
          <w:sz w:val="24"/>
          <w:szCs w:val="24"/>
        </w:rPr>
        <w:t xml:space="preserve">1921 гг. </w:t>
      </w:r>
      <w:r w:rsidRPr="007D7B91">
        <w:rPr>
          <w:rFonts w:ascii="Times New Roman" w:hAnsi="Times New Roman" w:cs="Times New Roman"/>
          <w:sz w:val="24"/>
          <w:szCs w:val="24"/>
        </w:rPr>
        <w:t>Революционные события 1917 г.: от Февраля к Октябрю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ичины революции. Падение самодержавия. Временное правительство и советы. Основ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ие партии, их лидеры. Альтернативы развития страны после Февраля. Кризис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ласти. Выступление генерала Корнилова. Политическая тактика большевиков, их приход 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ласти в октябре 1917 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ановление советской власти. Первые декреты. Создание советской государственно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. И. Ленин. Созыв и роспуск Учредительного собрания. Брестский мир: условия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экономические и политические последствия. Экономическая политика советской власти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«красногвардейская атака на капитал», политика военного коммуниз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ражданская война в России: предпосылки, участники, основные этапы вооружён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борьбы. Белые и красные: мобилизация сил, военные лидеры, боевые действия в 1918— 1920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г. Белый и красный террор. Положение населения в годы войны. «Зелёные». Интервенц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кончание и итоги Гражданской войны. Причины победы большевик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Экономический и политический кризис в конце 1920 — начале 1921 г. Массов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ыступления против политики власти (крестьянские восстания, мятеж в Кронштадте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ереход к новой экономической политик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СССР в 1922—1941 гг. </w:t>
      </w:r>
      <w:r w:rsidRPr="007D7B91">
        <w:rPr>
          <w:rFonts w:ascii="Times New Roman" w:hAnsi="Times New Roman" w:cs="Times New Roman"/>
          <w:sz w:val="24"/>
          <w:szCs w:val="24"/>
        </w:rPr>
        <w:t>Образование СССР: предпосылки объединения республик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льтернативные проекты и практические реш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циональная политика советской власт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ая жизнь в 1920-е гг. Обострение внутрипартийных разногласий и борьбы з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идерство в партии и государств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остижения и противоречия нэпа, причины его свёрты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ветская модель модернизации. Индустриализация: цели, методы, экономические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ьные итоги и следствия. Первые пятилетки: задачи и результаты. Коллективизац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ельского хозяйства: формы, методы, экономические и социальные последств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обенности советской политической системы: однопартийность, сращив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артийного и государственного аппарата, контроль над обществом. Культ вождя. И.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алин. Массовые репрессии, их последств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зменение социальной структуры советского общества. Положение основ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ьных групп. Повседневная жизнь и быт населения городов и деревень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и духовная жизнь в 1920—1930-е гг. «Культурная революция»: задач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правления. Ликвидация неграмотности, создание системы народного образования. Развит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ветской науки. Утверждение метода социалистического реализма в литературе и искусств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ласть и интеллигенция. Идеологический контроль над духовной жизнью общест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ка власти в отношении религии и церкви. Русская культура в эмиграц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онституция СССР 1936 г. Страна в конце 1930-х—начале 1940-х г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новные направления внешней политики Советского государства в 1920—1930-е г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крепление позиций страны на международной арене. Участие СССР в деятельности Лиг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ций. Попытки создания системы коллективной безопасности. Дальневосточная полити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бытия у озера Хасан и реки Халхин-Гол. Советско-германские договоры 1939 г., 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характер и последствия. Внешнеполитическая деятельность СССР в конце 1939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— начале 1941 г. Война с Финляндией и её итог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Великая Отечественная война 1941—1945 гг. </w:t>
      </w:r>
      <w:r w:rsidRPr="007D7B91">
        <w:rPr>
          <w:rFonts w:ascii="Times New Roman" w:hAnsi="Times New Roman" w:cs="Times New Roman"/>
          <w:sz w:val="24"/>
          <w:szCs w:val="24"/>
        </w:rPr>
        <w:t>Начало, этапы и крупнейшие сраж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еликой Отечественной войны 1941—1945 гг. Советский тыл в годы войны. Оккупационны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жим на занятых германскими войсками территориях. Партизанское движение. Человек н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йне (полководцы и солдаты, труженики тыла). Наука и культура в годы войны. Роль СССР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 создании и деятельности антигитлеровской коалиции. Изгнание захватчиков с совет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емли, освобождение народов Европы. Решающий вклад СССР в разгром гитлеров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ермании. Завершение Великой Отечественной войны. Действия советских войск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аньчжурии, военный разгром Япо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тоги Великой Отечественной войны. Причины победы советского народа. Советс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ководцы (Г. К. Жуков, К. К. Рокоссовский, А. М. Василевский, И. С. Конев, И. Д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Черняховский и др.). Великая Отечественная война 1941—1945 гг. в памяти народа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изведениях искусст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СССР с середины 1940-х до середины 1950-х гг. </w:t>
      </w:r>
      <w:r w:rsidRPr="007D7B91">
        <w:rPr>
          <w:rFonts w:ascii="Times New Roman" w:hAnsi="Times New Roman" w:cs="Times New Roman"/>
          <w:sz w:val="24"/>
          <w:szCs w:val="24"/>
        </w:rPr>
        <w:t>Послевоенное общество. Возрожд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 развитие промышленности. Положение в сельском хозяйстве. Жизнь и быт людей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слевоенное время. Голод 1946—1947 гг. Противоречия социальнополитического развит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силение роли государства во всех сферах жизни общества. Идеология и культура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слевоенный период; идеологические кампании 1940-х г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яя политика СССР в послевоенные годы. Укрепление статуса СССР как вели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ировой державы. Формирование двух военно-политических блоков. Начало «холод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йны». Политика укрепления социалистического лагер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Советское общество в середине 1950-х — первой половине 1960-х гг. </w:t>
      </w:r>
      <w:r w:rsidRPr="007D7B91">
        <w:rPr>
          <w:rFonts w:ascii="Times New Roman" w:hAnsi="Times New Roman" w:cs="Times New Roman"/>
          <w:sz w:val="24"/>
          <w:szCs w:val="24"/>
        </w:rPr>
        <w:t>Смерть Сталин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 борьба за власть. XX съезд КПСС и его значение. Начало реабилитации жерт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их репрессий. Основные направления реформирования советской экономики и е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зультаты. Социальная политика; жилищное строительств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ыработка новых подходов во внешней политике (концепция мирного сосуществов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сударств с различным общественным строем). Карибский кризис, его преодоление. СССР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ы социалистического лагеря. Взаимоотношения со странами «третьего мира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ветская культура в конце 1950-х — 1960-е гг. Научно-техническая революция в СССР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крытия в науке и технике (М. В. Келдыш, И. В. Кур-чатов, А. Д. Сахаров и др.). Успех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ветской космонавтики (С. П. Королёв, Ю. А. Гагарин). Новые тенденции в художествен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жизни страны. «Оттепель» в литературе, молодые поэты 1960-х гг. Театр, его общественн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вучание. Власть и творческая интеллигенц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тиворечия внутриполитического курса Н. С. Хрущёва. Причины отставки Н. С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Хрущё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СССР в середине 1960-х — середине 1980-х гг. </w:t>
      </w:r>
      <w:r w:rsidRPr="007D7B91">
        <w:rPr>
          <w:rFonts w:ascii="Times New Roman" w:hAnsi="Times New Roman" w:cs="Times New Roman"/>
          <w:sz w:val="24"/>
          <w:szCs w:val="24"/>
        </w:rPr>
        <w:t>Альтернативы развития страны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ередине 1960-х гг. Л. И. Брежнев. Экономическая реформа 1965 г.: задачи и результат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остижения и проблемы в развитии науки и техники. Нарастание негативных тенденций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экономике. Усиление позиций партийно-государственной номенклатур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онцепция развитого социализма. Конституция СССР 1977 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ветская культура в середине 1960-х — середине 1980-х гг. Развитие среднего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ысшего образования. Усиление идеологического контроля в различных сферах культур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накомыслие, диссиденты. Достижения и противоречия художественной культур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вседневная жизнь люд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ССР в системе международных отношений в середине 1960-х—середине 1980-х г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становление военно-стратегического паритета между СССР и США. Переход к политик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зрядки международной напряжённости в отношениях Восток — Запад. Совещание п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безопасности и сотрудничеству в Европе. Отношения СССР с социалистическими странам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частие СССР в войне в Афганистане. Завершение периода разряд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ССР в годы перестройки (1985—1991 гг.). Предпосылки измене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сударственного курса в середине 1980-х гг. М. С. Горбачёв. Реформа политиче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системы. Возрождение российской многопартийности. Демократизация и гласность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циональная политика и межнациональные отнош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Экономические реформы, их результаты. Перемены и повседневная жизнь людей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роде и селе. Изменения в культуре и общественном сознании. Возрастание роли средст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ассовой информации. Власть и церковь в годы перестрой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яя политика в годы перестройки: новое политическое мышление, его воздейств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 международный климат. Снижение угрозы мировой ядерной войн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ывод советских войск из Афганистана. Смена политических режимов в странах Восточ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Европы, роспуск СЭВ и ОВД. Итоги и последствия осуществления курса нов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ого мышл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растание экономического кризиса и обострение межнациональных противоречий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ССР. Образование новых политических партий и движений. Августовские события 1991 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оспуск КПСС. Распад СССР. Образование СНГ. Причины и последствия кризиса совет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истемы и распада СССР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оссийская Федерация в 90-е гг. XX — начале XXI в. </w:t>
      </w:r>
      <w:r w:rsidRPr="007D7B91">
        <w:rPr>
          <w:rFonts w:ascii="Times New Roman" w:hAnsi="Times New Roman" w:cs="Times New Roman"/>
          <w:sz w:val="24"/>
          <w:szCs w:val="24"/>
        </w:rPr>
        <w:t>Вступление России в новый этап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стории. Формирование суверенной российской государственности. Изменения в систем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ласти. Б. Н. Ельцин. Политический кризис осени 1993 г. Принятие Конституции Росс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(1993 г.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Экономические реформы 1990-х гг.: основные этапы и результаты. Трудност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тиворечия перехода к рыночной экономик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новные направления национальной политики: успехи и просчёты. Нараст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тиворечий между центром и регионами. Военно-политический кризис в Чечен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спублик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еополитическое положение и внешняя политика России в 1990-е гг. Россия и Запад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Балканский кризис 1999 г. Отношения со странами СНГ и Балтии. Восточное направл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ей политики. Русское зарубежь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Российская Федерация в 2000—2008 гг. </w:t>
      </w:r>
      <w:r w:rsidRPr="007D7B91">
        <w:rPr>
          <w:rFonts w:ascii="Times New Roman" w:hAnsi="Times New Roman" w:cs="Times New Roman"/>
          <w:sz w:val="24"/>
          <w:szCs w:val="24"/>
        </w:rPr>
        <w:t>Отставка Б. Н. Ельцина; президентские выбор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2000 г. Деятельность Президента России В. В. Путина: курс на продолжение реформ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абилизацию положения в стране, сохранение целостности России, укрепл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сударственности, обеспечение гражданского согласия и единства общества. Нов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сударственные символы Росс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звитие экономики и социальной сферы. Переход к политике государственн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гулирования рыночного хозяйства. Приоритетные национальные проекты и федераль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граммы. Политические лидеры и общественные деятели современной Росс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и духовная жизнь общества в начале XXI в. Распространение информацион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технологий в различных сферах жизни общества. Многообразие стилей художествен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ы. Российская культура в международном контексте. Власть, общество, церковь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ссоединение Русской православной церкви с Русской зарубежной церковью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езидентские выборы 2008 г. Президент России Д. А. Медведев. Обществен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ое развитие страны на современном этапе. Государственная политика в условия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экономического кризис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зработка новой внешнеполитической стратегии в начале XXI в. Укрепл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еждународного престижа России. Решение задач борьбы с терроризмом. Российск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Федерация в системе современных международных отношен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сеобщая истор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тория Древнего мир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Что изучает история. Историческая хронология (счёт лет «до н. э.» и «н. э.»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сторическая карта. Источники исторических знаний. Вспомогательные исторические нау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Первобытность. </w:t>
      </w:r>
      <w:r w:rsidRPr="007D7B91">
        <w:rPr>
          <w:rFonts w:ascii="Times New Roman" w:hAnsi="Times New Roman" w:cs="Times New Roman"/>
          <w:sz w:val="24"/>
          <w:szCs w:val="24"/>
        </w:rPr>
        <w:t>Расселение древнейшего человека. Человек разумный. Условия жизн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нятия первобытных людей. Представления об окружающем мире, верования первобыт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юдей. Древнейшие земледельцы и скотоводы: трудовая деятельность, изобретения. От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одовой общины к соседской. Появление ремёсел и торговли. Возникновение древнейш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цивилизац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Древний мир: </w:t>
      </w:r>
      <w:r w:rsidRPr="007D7B91">
        <w:rPr>
          <w:rFonts w:ascii="Times New Roman" w:hAnsi="Times New Roman" w:cs="Times New Roman"/>
          <w:sz w:val="24"/>
          <w:szCs w:val="24"/>
        </w:rPr>
        <w:t>понятие и хронология. Карта Древнего ми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евний Восто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ревние цивилизации Месопотамии. Условия жизни и занятия населения. Города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сударства. Мифы и сказания. Письменность. Древний Вавилон. Законы Хаммурап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ововавилонское царство: завоевания, легендарные памятники города Вавилон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ревний Египет. Условия жизни и занятия населения. Управление государством (фараон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чиновники). Религиозные верования египтян. Жрецы. Фараон-реформатор Эхнатон. Воен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ходы. Рабы. Познания древних египтян. Письменность. Храмы и пирамид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сточное Средиземноморье в древности. Финикия: природные условия, занят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жителей. Развитие ремёсел и торговли. Финикийский алфавит. Палестина: расселение евреев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зраильское царство. Занятия населения. Религиозные верования. Ветхозаветные сказ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ссирия: завоевания ассирийцев, культурные сокровища Ниневии, гибель импер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ерсидская держава: военные походы, управление империе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ревняя Индия. Природные условия, занятия населения. Древние города-государст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щественное устройство, варны. Религиозные верования, легенды и сказ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зникновение буддизма. Культурное наследие Древней Инд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ревний Китай. Условия жизни и хозяйственная деятельность населения. Созд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ъединённого государства. Империи Цинь и Хань. Жизнь в империи: правител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дданные, положение различных групп населения. Развитие ремёсел и торговли. Велик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шёлковый путь. Религиозно-философские учения (конфуцианство). Научные знания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зобретения. Храмы. Великая Китайская стен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Античный мир: </w:t>
      </w:r>
      <w:r w:rsidRPr="007D7B91">
        <w:rPr>
          <w:rFonts w:ascii="Times New Roman" w:hAnsi="Times New Roman" w:cs="Times New Roman"/>
          <w:sz w:val="24"/>
          <w:szCs w:val="24"/>
        </w:rPr>
        <w:t>понятие. Карта античного ми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евняя Грец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селение Древней Греции: условия жизни и занятия. Древнейшие государства на Крит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сударства ахейской Греции (Микены, Тиринф и др.). Троянская война. «Илиада»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«Одиссея». Верования древних греков. Сказания о богах и героях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реческие города-государства: политический строй, аристократия и демос. Развит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емледелия и ремёсел. Великая греческая колонизация. Афины: утверждение демократ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коны Солона, реформы Клисфена. Спарта: основные группы населения, политическ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стройство. Спартанское воспитание. Организация военного дел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лассическая Греция. Греко-персидские войны: причины, участники, крупнейш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ражения, герои. Причины победы греков. Афинская демократия при Перикле. Хозяйственн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жизнь в древнегреческом обществе. Рабство. Пелопоннесская война. Возвыш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акедо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Древней Греции. Развитие наук. Греческая философия. Школа и образован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итература. Архитектура и скульптура. Быт и досуг древних греков. Театр. Спортив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стязания; Олимпийские игр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ериод эллинизма. Македонские завоевания. Держава Александра Македонского и её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спад. Эллинистические государства Востока. Культура эллинистического ми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Древний Ри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селение Древней Италии: условия жизни и занятия. Этруски. Легенды об основани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има. Рим эпохи царей. Римская республика. Патриции и плебеи. Управление и закон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ерования древних римля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воевание Римом Италии. Войны с Карфагеном; Ганнибал. Римская арм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становление господства Рима в Средиземноморье. Реформы Гракхов. Рабство в Древнем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им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 республики к империи. Гражданские войны в Риме. Гай Юлий Цезарь. Установл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мператорской власти; Октавиан Август. Римская империя: территория, управлен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зникновение и распространение христианства. Разделение Римской империи на Западную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 Восточную части. Рим и варвары. Падение Западной Римской импер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Древнего Рима. Римская литература, золотой век поэзии. Ораторск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искусство; Цицерон. Развитие наук. Архитектура и скульптура. Пантеон. Быт и досуг римля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сторическое и культурное наследие древних цивилизаций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История Средних веко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редние века: понятие и хронологические рам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ннее Средневековь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чало Средневековья. Великое переселение народов. Образование варварск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оролевст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роды Европы в раннее Средневековье. Франки: расселение, занятия, общественн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стройство. Законы франков; «Салическая правда». Держава Каролингов: этап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формирования, короли и подданные. Карл Великий. Распад Каролингской импер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разование государств во Франции, Германии, Италии. Священная Римская импер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Британия и Ирландия в раннее Средневековье. Норманны: общественный строй, завое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нние славянские государства. Складывание феодальных отношений в странах Европ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Христианизация Европы. Светские правители и папы. Культура раннего Средневековь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изантийская империя в IV—XI вв.: территория, хозяйство, управлен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изантийские императоры; Юстиниан. Кодификация законов. Власть императора и церковь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яя политика Византии: отношения с соседями, вторжения славян и арабов. Культура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изант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рабы в VI—XI вв.: расселение, занятия. Возникновение и распространение исла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воевания арабов. Арабский халифат, его расцвет и распад. Арабская культу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Зрелое Средневековь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редневековое европейское общество. Аграрное производство. Феодальн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емлевладение. Феодальная иерархия. Знать и рыцарство: социальный статус, образ жизн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рестьянство: феодальная зависимость, повинности, условия жизни. Крестьянска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щин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рода — центры ремесла, торговли, культуры. Городские сословия. Цехи и гильд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родское управление. Борьба городов и сеньоров. Средневековые города-республики. Обли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редневековых городов. Быт горожа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Церковь и духовенство. Разделение христианства на католицизм и православи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ношения светской власти и церкви. Крестовые походы: цели, участники, результат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уховно-рыцарские ордены. Ереси: причины возникновения и распростран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еследование еретик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сударства Европы в ХП—XV вв. Усиление королевской власти в странах Запад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Европы. Сословно-представительная монархия. Образование централизованных государств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нглии, Франции. Столетняя война; Ж. д’Арк. Германские государства в XII—XV в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конкиста и образование централизованных государств на Пиренейском полуостров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тальянские республики в XII—XV вв. Экономическое и социальное развитие европейски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. Обострение социальных противоречий в ХГУ в. (Жакерия, восстание Уота Тайлера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уситское движение в Чех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изантийская империя и славянские государства в ХП—XV вв. Экспансия турок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манов и падение Визант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средневековой Европы. Представления средневекового человека о мире. Мест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лигии в жизни человека и общества. Образование: школы и университеты. Сословны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характер культуры. Средневековый эпос. Рыцарская литература. Городской и крестьянск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фольклор. Романский и готический стили в художественной культуре. Развитие знаний 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ироде и человеке. Гуманизм. Раннее Возрождение: художники и их твор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Страны Востока в Средние века. </w:t>
      </w:r>
      <w:r w:rsidRPr="007D7B91">
        <w:rPr>
          <w:rFonts w:ascii="Times New Roman" w:hAnsi="Times New Roman" w:cs="Times New Roman"/>
          <w:sz w:val="24"/>
          <w:szCs w:val="24"/>
        </w:rPr>
        <w:t>Османская империя: завоевания турок-османов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правление империей, положение покорённых народов. Монгольская держава: общественны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ой монгольских племён, завоевания Чингисхана и его потомков, управл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дчинёнными территориями. Китай: империи, правители и подданные, борьба проти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воевателей. Япония в Средние века. Индия: раздробленность индийских княжеств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торжение мусульман, Делийский султанат. Культура народов Востока. Литерату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Архитектура. Традиционные искусства и ремёсл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Г осударства доколумбовой Америки. </w:t>
      </w:r>
      <w:r w:rsidRPr="007D7B91">
        <w:rPr>
          <w:rFonts w:ascii="Times New Roman" w:hAnsi="Times New Roman" w:cs="Times New Roman"/>
          <w:sz w:val="24"/>
          <w:szCs w:val="24"/>
        </w:rPr>
        <w:t>Общественный строй. Религиозные верован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селения. Культур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сторическое и культурное наследие Средневековь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овая истор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овое время: понятие и хронологические рамк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Европа в конце XV — начале XVn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еликие географические открытия: предпосылки, участники, результат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ие, экономические и культурные последствия географических открытий. Стары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 Новый Свет. Экономическое и социальное развитие европейских стран в XVI — начал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XVII в. Возникновение мануфактур. Развитие товарного производства. Расшир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утреннего и мирового рын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бсолютные монархии. Англия, Франция, монархия Габсбургов в XVI — начале XVII в.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утреннее развитие и внешняя политика. Образование национальных государств в Европ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чало Реформации; М. Лютер. Развитие Реформации и Крестьянская война в Герма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спространение протестантизма в Европе. Борьба католической церкви против ре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формационного движения. Религиозные войн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идерландская революция: цели, участники, формы борьбы. Итоги и знач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волюц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еждународные отношения в раннее Новое время. Военные конфликты между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европейскими державами. Османская экспансия. Тридцатилетняя война; Вестфальский мир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раны Европы и Северной Америки в середине XVII — XVIII в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нглийская революция XVII в.: причины, участники, этапы. О. Кромвель. Итог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начение революции. Экономическое и социальное развитие Европы в XVII—XVIII вв.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чало промышленного переворота, развитие мануфактурного производства, полож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словий. Абсолютизм: «старый порядок» и новые веяния. Век Просвещения: развит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естественных наук, французские просветители XVIII в. Война североамериканских колон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 независимость. Образование Соединённых Штатов Америки; «отцы- основатели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Французская революция ХУШ в.: причины, участники. Начало и основные этап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волюции. Политические течения и деятели революции. Программные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осударственные документы. Революционные войны. Итоги и значение революц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Европейская культура XVI—XVIII вв. Развитие науки: переворот в естествознании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зникновение новой картины мира; выдающиеся учёные и изобретатели. Высок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зрождение: художники и их произведения. Мир человека в литературе раннего Новог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ремени. Стили художественной культуры XVII—XVIII вв. (барокко, классицизм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ановление театра. Международные отношения середины XVII—XVIII вв. Европейс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онфликты и дипломатия. Семилетняя война. Разделы Речи Посполитой. Колониаль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хваты европейских держа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раны Востока в XVI—XVIII в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манская империя: от могущества к упадку. Индия: держава Великих Моголов, начало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никновения англичан, британские завоевания. Империя Цин в Китае. Образова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централизованного государства и установление сёгуната Токугава в Япо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Страны Европы и Северной Америки в первой половине </w:t>
      </w:r>
      <w:r w:rsidRPr="007D7B91">
        <w:rPr>
          <w:rFonts w:ascii="Times New Roman" w:hAnsi="Times New Roman" w:cs="Times New Roman"/>
          <w:sz w:val="24"/>
          <w:szCs w:val="24"/>
        </w:rPr>
        <w:t xml:space="preserve">ХТХ </w:t>
      </w:r>
      <w:r w:rsidRPr="007D7B91">
        <w:rPr>
          <w:rFonts w:ascii="Times New Roman" w:hAnsi="Times New Roman" w:cs="Times New Roman"/>
          <w:bCs/>
          <w:sz w:val="24"/>
          <w:szCs w:val="24"/>
        </w:rPr>
        <w:t>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мперия Наполеона во Франции: внутренняя и внешняя политика. Наполеоновс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йны. Падение империи. Венский конгресс; Ш. М. Талей-ран. Священный союз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звитие индустриального общества. Промышленный переворот, его особенности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ах Европы и США. Изменения в социальной структуре общества. Распростран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истических идей; социалисты-утописты. Выступления рабочих. Политическ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звитие европейских стран в 1815—1849 гг.: социальные и национальные движения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формы и революции. Оформление консервативных, либеральных, радикаль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их течений и партий; возникновение марксиз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Страны Европы и Северной Америки во второй половине ХТХ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Великобритания в Викторианскую эпоху: «мастерская мира», рабочее движение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утренняя и внешняя политика, расширение колониальной империи. Франция — от Втор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мперии к Третьей республике: внутренняя и внешняя политика, франкогерманская война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олониальные войны. Образование единого государства в Италии; К. Кавур, Дж. Гарибальд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ъединение германских государств, провозглашение Германской империи; О. Бисмарк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абсбургская монархия: австро-венгерский дуализ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единённые Штаты Америки во второй половине XIX в.: экономика, социаль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ношения, политическая жизнь. Север и Юг. Гражданская война (1861—1865). А. Линкольн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Экономическое и социально-политическое развитие стран Европы и США в конце XIX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вершение промышленного переворота. Индустриализация. Монополистически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апитализм. Технический прогресс в промышленности и сельском хозяйстве. Развит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транспорта и средств связи. Миграция из Старого в Новый Свет. Положение основных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ьных групп. Расширение спектра общественных движений. Рабочее движение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офсоюзы. Образование социалистических партий; идеологи и руководител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истического движ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Страны Азии в </w:t>
      </w:r>
      <w:r w:rsidRPr="007D7B91">
        <w:rPr>
          <w:rFonts w:ascii="Times New Roman" w:hAnsi="Times New Roman" w:cs="Times New Roman"/>
          <w:sz w:val="24"/>
          <w:szCs w:val="24"/>
        </w:rPr>
        <w:t xml:space="preserve">ХТХ </w:t>
      </w:r>
      <w:r w:rsidRPr="007D7B91">
        <w:rPr>
          <w:rFonts w:ascii="Times New Roman" w:hAnsi="Times New Roman" w:cs="Times New Roman"/>
          <w:bCs/>
          <w:sz w:val="24"/>
          <w:szCs w:val="24"/>
        </w:rPr>
        <w:t>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манская империя: традиционные устои и попытки проведения реформ. Индия: распад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ержавы Великих Моголов, установление британского колониального господства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вободительные восстания. Китай: империя Цин, «закрытие» страны, «Опиумные войны»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вижение тайпинов. Япония: внутренняя и внешняя политика сёгуната Токугава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еобразования эпохи Мэйдз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ойна за независимость в Латинской Америк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олониальное _______общество. Освободительная борьба: задачи, участники, форм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ыступлений. П. Д. Туссен-Лувертюр, С. Боливар. Провозглашение независимых государст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ароды Африки в Новое врем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олониальные империи. Колониальные порядки и традиционные обществен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ношения. Выступления против колонизаторо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Развитие культуры в XIX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учные открытия и технические изобретения. Распространение образова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екуляризация и демократизация культуры. Изменения в условиях жизни людей. Стил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художественной культуры: классицизм, романтизм, реализм, импрессионизм. Театр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ождение кинематографа. Деятели культуры: жизнь и творчество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 xml:space="preserve">Международные отношения в </w:t>
      </w:r>
      <w:r w:rsidRPr="007D7B91">
        <w:rPr>
          <w:rFonts w:ascii="Times New Roman" w:hAnsi="Times New Roman" w:cs="Times New Roman"/>
          <w:sz w:val="24"/>
          <w:szCs w:val="24"/>
        </w:rPr>
        <w:t xml:space="preserve">ХТХ </w:t>
      </w:r>
      <w:r w:rsidRPr="007D7B91">
        <w:rPr>
          <w:rFonts w:ascii="Times New Roman" w:hAnsi="Times New Roman" w:cs="Times New Roman"/>
          <w:bCs/>
          <w:sz w:val="24"/>
          <w:szCs w:val="24"/>
        </w:rPr>
        <w:t>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еполитические интересы великих держав и политика союзов в Европе. Восточны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прос. Колониальные захваты и колониальные империи. Старые и новые лидер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ндустриального мира. Активизация борьбы за передел мира. Формирование воен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их блоков великих держа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сторическое и культурное наследие Нового времен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Новейшая история. XX — начало XXI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ир к началу XX в. Новейшая история: понятие, периодизац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ир в 1900—1914 г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ы Европы и США в 1900—1914 гг.: технический прогресс, экономическ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звитие. Урбанизация, миграция. Положение основных групп населения. Социаль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вижения. Социальные и политические реформы; Д. Ллойд Джордж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ы Азии и Латинской Америки в 1900—1917 гг.: традиционные общественны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ношения и проблемы модернизации. Подъём освободительных движений в колониальных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висимых странах. Революции первых десятилетий ХХ в. в странах Азии (Турция, Иран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итай). Мексиканская революция 1910— 1917 гг. Руководители освободительной борьб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(Сунь Ятсен, Э. Сапата, Ф. Вилья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Первая мировая война (1914—1918 гг.)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ичины, участники, театры военных действий и ключевые события Первой миров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ойны. Западный и Восточный фронт. Человек на фронте и в тылу. Итоги и последств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войн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ир в 1918—1939 г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 войны к миру. Крушение империй и образование новых государств в Европ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арижская мирная конференция. Создание Лиги Наций. Урегулирование на Дальнем Восток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 на Тихом океане. Версальско-Вашингтонская систе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волюционные события 1918 — начала 1920-х гг. в Европе. Революция в Германии: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ичины, участники, итоги. Раскол социал-демократического движения. Установл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вторитарных режимов в ряде европейских стран в начале 1920-х гг. Приход фашистов 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ласти в Италии; Б. Муссолин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ы Европы и США в 1924—1939 гг. Экономическое развитие: от процветания 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ризису 1929—1933 гг. Опыт социальных компромиссов: первые лейбористс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авительства в Великобритании. Великая депрессия. «Новый курс» Ф. Д. Рузвельт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тверждение авторитарных и тоталитарных режимов в 1930-е гг. в странах Централь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 Восточной Европы. Приход нацистов к власти в Германии; А. Гитлер. Внутренняя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нешняя политика гитлеровского режим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здание и победа Народного фронта во Франции. Революция и приход к власт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авительства Народного фронта в Испании. Гражданская война 1936—1939 гг. в Испан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ы Азии в 1920—1930-е гг. Опыт модернизации в Турции; М. Кемаль Ататюрк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волюция 1920-х гг. в Китае. Движение народов Индии против колониального гнёта; М. К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анд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звитие культуры в первой трети XX в. Социальные потрясения начала XX в.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уховная культура. Отход от традиций классического искусства. Модернизм. Авангардизм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Течения в литературе и искусстве 1920—1930-х гг. Тоталитаризм и культура. Деятел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ы: творчество и судьб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еждународные отношения в 1920—1930-е гг. Лига Наций и её деятельность в 1920е гг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острение международных отношений в 1930-е гг. Ось «Берлин — Рим — Токио». Агресс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 Дальнем Востоке, в Европе. Политика невмешательства и умиротворения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ипломатические переговоры 1939 г., их результат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Вторая мировая война (1939—1945 гг.)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ичины и начало войны. Этапы, театры боевых действий, основные участники войн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Установление «нового порядка» на оккупированных территориях; геноцид, Холокост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вижение Сопротивления, его руководители и герои. Создание и деятельность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нтигитлеровской коалиции. Главные события войны в Европе, на Тихом океане, в Северн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Африке. Конференции руководителей СССР, США и Великобритании. Капитуляция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Германии. Завершение войны на Дальнем Востоке. Итоги и уроки войн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7D7B91">
        <w:rPr>
          <w:rFonts w:ascii="Times New Roman" w:hAnsi="Times New Roman" w:cs="Times New Roman"/>
          <w:bCs/>
          <w:sz w:val="24"/>
          <w:szCs w:val="24"/>
        </w:rPr>
        <w:t>Мир во второй половине XX — начале ХХТ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Изменения на политической карте мира после Второй мировой войны. Отношения между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державами-победительницами. Формирование биполярного мира. Начало «холодной войны»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овые явления в экономике и социальной жизни послевоенного мира. Науч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техническая революция второй половины XX в. Переход от индустриального общества 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стиндустриальному, информационному обществу. Эволюция социальной структур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бществ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единённые Штаты Америки во второй половине XX — начале XXI в. Путь 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идерству. Политическое развитие: демократы и республиканцы у власти, президенты СШ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ьные движения, борьба против расовой дискриминации. Внешняя политик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ы Западной Европы во второй половине XX — начале XXI в. Экономическ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азвитие, «государство благосостояния». Внутренняя и внешняя политика консерваторов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циалистов. Политические лидеры. Социальные выступления. Эволюция католической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церкви. Установление демократических режимов в 1970-е гг. в Португалии, Испании, Греции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Европейская интеграция: цели, этапы, результаты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ы Восточной Европы во второй половине XX—начале XXI в. Революции середины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1940-х гг. Социалистический эксперимент: достижения и противоречия. События конца 1980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lastRenderedPageBreak/>
        <w:t>х — начала 1990-х гг., падение коммунистических режимов. Политические и экономичес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еобразования 1990-х гг. Социальные отношения. Внешнеполитические позиции восточн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европейских государств. Проблемы интеграции в единой Европ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ы Азии и Африки во второй половине XX — начале XXI в. Япония: от поражения 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лидерству; научно-технический прогресс и традиции; внешняя политика. Освобожден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 Азии и Африки и крушение колониальной системы во второй половине XX в.: этапы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сновные движущие силы и лидеры освободительной борьбы. Проблемы модернизации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выбор путей развития (Китай, Индия, «новые индустриальные страны», страны Юго-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Западной Азии и Северной Африки). Место государств Азии и Африки в современном мир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раны Латинской Америки во второй половине XX — начале XXI в. Экономическ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отношения (неравномерность развития стран региона, проблемы модернизации)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ие режимы: демократия и диктатура. Реформизм и революции как пут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реодоления социально-экономических противоречий. Роль лидеров и народных масс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овейшей истории региона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ультура зарубежных стран во второй половине XX — начале XXI в. Новый виток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научно-технического прогресса. Информационная революция. Развитие средст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коммуникации и массовой информации. Изменения в образе жизни людей. Многообрази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тилей и течений в художественной культуре второй половины XX — начала XXI в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ассовая культура. Расширение контактов и взаимовлияний в мировой культуре.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еждународные отношения во второй половине XX — начале XXI в. Расстановка сил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Европе и мире в первые послевоенные годы. «Xолодная война», гонка вооружений,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региональные конфликты. Движение за мир и разоружение. Xельсинкский процесс. Новое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политическое мышление в международных отношениях. Изменение ситуации в Европе и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мире в конце 1980-х — начале 1990-х гг. Распад биполярной системы. ООН, её роль в</w:t>
      </w:r>
    </w:p>
    <w:p w:rsidR="007D7B91" w:rsidRPr="007D7B91" w:rsidRDefault="007D7B91" w:rsidP="007D7B9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7B91">
        <w:rPr>
          <w:rFonts w:ascii="Times New Roman" w:hAnsi="Times New Roman" w:cs="Times New Roman"/>
          <w:sz w:val="24"/>
          <w:szCs w:val="24"/>
        </w:rPr>
        <w:t>современном мир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ное содержание и противоречия современной эпохи. Глобальные проблем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ловечества. Мировое сообщество в начале XXI 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2.2.2.5. ОБЩЕСТВОЗНА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Социальная сущность лич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Человек в социальном измерен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рода человека. Интересы и потребности. Самооценка. Здоровый образ жизн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езопасность жизн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ятельность и поведение. Мотивы деятельности. Виды деятельности. Люди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граниченными возможностями и особыми потребностя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ак человек познаёт мир и самого себя. Образование и самообразова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циальное становление человека: как усваиваются социальные нормы. Социаль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«параметры личности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ложение личности в обществе: от чего оно зависит. Статус. Типичные социаль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л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зраст человека и социальные отношения. Особенности подросткового возраст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ношения в семье и со сверстника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ндер как «социальный пол». Различия в поведении мальчиков и девочек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циональная принадлежность: влияет ли она на социальное положение личности?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ражданско-правовое положение личности в обществе. Юные граждане России: как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а человек получает от рожд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Ближайшее социальное окруж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емья и семейные отношения. Роли в семье. Семейные ценности и традиции. Забота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спитание в семь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щита прав и интересов детей, оставшихся без попечения родителе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ловек в малой группе. Ученический коллектив, группа сверстник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жличностные отношения. Общение. Межличностные конфликты и пути 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реш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Современное обществ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Общество — большой «дом» человечеств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то связывает людей в общество. Устойчивость и изменчивость в развитии обще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ные типы обществ. Общественный прогресс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феры общественной жизни, их взаимосвяз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уд и образ жизни людей: как создаются материальные блага. Экономи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циальные различия в обществе: причины их возникновения и проявления. Социаль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щности и групп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осударственная власть, её роль в управлении общественной жизнью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 чего складывается духовная культура общества. Духовные богатства общества: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здание, сохранение, распространение, усво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Общество, </w:t>
      </w:r>
      <w:r w:rsidRPr="003321BA">
        <w:rPr>
          <w:rFonts w:ascii="Times New Roman" w:hAnsi="Times New Roman" w:cs="Times New Roman"/>
          <w:sz w:val="24"/>
          <w:szCs w:val="24"/>
        </w:rPr>
        <w:t>____________в котором мы живё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ир как единое целое. Ускорение мирового общественного развит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временные средства связи и коммуникации, их влияние на нашу жизн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лобальные проблемы современности. Экологическая ситуация в современно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лобальном мире: как спасти природу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сийское общество в начале XXI 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сурсы и возможности развития нашей страны: какие задачи стоят перед отечественн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кономик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ы конституционного строя Российской Федерации. Государственное устройств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шей страны, многонациональный состав её населения. Что значит сегодня быть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ражданином своего Отече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уховные ценности российского народа. Культурные достижения народов России: как 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хранить и приумножи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сто России среди других государств ми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Социальные норм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Регулирование поведения людей в обществ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циальные нормы и правила общественной жизни. Общественные традиции и обыча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щественное сознание и ценности. Гражданственность и патриотиз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ораль, её основные принципы. Добро и зло. Законы и правила нравствен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оральные нормы и моральный выбор. Нравственные чувства и самоконтроль. Влия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оральных устоев на развитие общества и челове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о, его роль в жизни человека, общества и государства. Основные признаки пра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ормы права. Понятие прав, свобод и обязанносте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еспособность и правоспособность человека. Правоотношения, субъекты пра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нституция Российской Федерации — Основной закон государства. Конституц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сийской Федерации о правах и свободах человека и гражданин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ичные (гражданские) права, социально-экономические и культурные права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литические права и свободы российских граждан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ак защищаются права человека в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нституционные обязанности российского гражданина. Обязанность платить налог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язанность бережно относиться к природным богатствам. Защита Отечества— долг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язаннос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Основы российского законодательств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ражданские правоотношения. Гражданско-правовые споры. Судебное разбирательство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емейные правоотношения. Права и обязанности родителей и детей. Защита прав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тересов детей, оставшихся без родителе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удовые правоотношения. Права, обязанности и ответственность работника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ботодателя. Особенности положения несовершеннолетних в трудовых правоотношения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дминистративные правоотношения. Административное правонаруш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ступление и наказание. Правовая ответственность несовершеннолетни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оохранительные органы. Судебная систем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Экономика и социальные отнош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Мир экономик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кономика и её роль в жизни общества. Экономические ресурсы и потребности. Товар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услуги. Цикличность экономического развит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временное производство. Факторы производства. Новые технологии и 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зможности. Предприятия и их современные форм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ипы экономических систем. Собственность и её форм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ыночное регулирование экономики: возможности и границы. Виды рынков. Закон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ыночной экономи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ньги и их функции. Инфляция. Роль банков в экономик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ль государства в рыночной экономике. Государственный бюджет. Налог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нятость и безработица: какие профессии востребованы на рынке труда в начале XXI 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чины безработицы. Роль государства в обеспечении занят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обенности экономического развития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Человек в экономических отношения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ные участники экономики — производители и потребители. Роль человеческ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актора в развитии экономи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уд в современной экономике. Профессионализм и профессиональная успешнос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удовая этика. Заработная плата. Предприниматель. Этика предприниматель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кономика семьи. Прожиточный минимум. Семейное потребл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а потребител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Мир социальных отношени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циальная неоднородность общества: причины и проявления. Общество как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заимодействие индивидов и групп. Многообразие социальных общностей и групп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ще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менения социальной структуры общества с переходом в постиндустриально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щество. Влияние экономики на социальный состав общества. Историзм поняти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«социальная справедливость» и «равенство». Средний класс и его место в современно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ще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ные социальные группы современного российского общества. Социальн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литика Российского государ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ции и межнациональные отношения. Xарактеристика межнациональных отношений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временной России. Понятие толерант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Политика. Культур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Политическая жизнь обществ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ласть. Властные отношения. Политика. Внутренняя и внешняя поли-ти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ущность государства. Суверенитет. Государственное управление. Формы государ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ункции государ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ше государство — Российская Федерация. Государственное устройство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ражданство Российской Федера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литический режим. Демократия. Парламентариз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спублика. Выборы и избирательные системы. Политические парт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овое государство. Верховенство права. Разделение властей. Гражданское общество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овое государство. Местное самоуправл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ы власти Российской Федерации. Органы законодательной власти. Орган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полнительной власти. Правоохранительные органы. Судебная систем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жгосударственные отношения. Международные политические организа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йны и вооружённые конфликты. Национальная безопасность. Сепаратиз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ждународно-правовая защита жертв вооружённых конфликт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лобализация и её противореч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ловек и политика. Политические события и судьбы людей. Гражданская активнос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атриотиз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lastRenderedPageBreak/>
        <w:t>Культурно-информационная среда общественной жизн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формация и способы её распространения. Средства массовой информации. Интернет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ультура, её многообразие и формы. Культурные различия. Диалог культур как черт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временного ми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ль религии в культурном развитии. Религиозные нормы. Мировые религ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еротерпимос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ультура Российской Федерации. Образование и наука. Искусство. Возрожд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лигиозной жизни в нашей стран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Человек в меняющемся обществ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ожно ли предвидеть будущее? Как приспособиться к быстрым переменам?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епрерывное образование. Образование и карьера. Мир современных профессий. Образ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зни и здоровье. Мода и спорт. Будущее создаётся молоды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2.2.2.6. ГЕОГРАФ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Я География Земл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Источники географической информац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Развитие географических знаний о Земле. </w:t>
      </w:r>
      <w:r w:rsidRPr="003321BA">
        <w:rPr>
          <w:rFonts w:ascii="Times New Roman" w:hAnsi="Times New Roman" w:cs="Times New Roman"/>
          <w:sz w:val="24"/>
          <w:szCs w:val="24"/>
        </w:rPr>
        <w:t>Развитие представлений человека о мир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дающиеся географические открытия. Современный этап научных географическ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следован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Глобус. </w:t>
      </w:r>
      <w:r w:rsidRPr="003321BA">
        <w:rPr>
          <w:rFonts w:ascii="Times New Roman" w:hAnsi="Times New Roman" w:cs="Times New Roman"/>
          <w:sz w:val="24"/>
          <w:szCs w:val="24"/>
        </w:rPr>
        <w:t>Масштаб и его виды. Параллели. Меридианы. Определение направлений 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лобусе. Градусная сетка. Географические координаты, их определение. Способ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ображения земной поверх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лан местности. </w:t>
      </w:r>
      <w:r w:rsidRPr="003321BA">
        <w:rPr>
          <w:rFonts w:ascii="Times New Roman" w:hAnsi="Times New Roman" w:cs="Times New Roman"/>
          <w:sz w:val="24"/>
          <w:szCs w:val="24"/>
        </w:rPr>
        <w:t>Ориентирование и способы ориентирования на местности. Компас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зимут. Измерение расстояний и определение направлений на местности и плане. Способ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ображения рельефа земной поверхности. Условные знаки. Чтение плана мест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шение практических задач по плану. Составление простейшего плана мест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Географическая карта </w:t>
      </w:r>
      <w:r w:rsidRPr="003321BA">
        <w:rPr>
          <w:rFonts w:ascii="Times New Roman" w:hAnsi="Times New Roman" w:cs="Times New Roman"/>
          <w:sz w:val="24"/>
          <w:szCs w:val="24"/>
        </w:rPr>
        <w:t xml:space="preserve">—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особый источник информации. </w:t>
      </w:r>
      <w:r w:rsidRPr="003321BA">
        <w:rPr>
          <w:rFonts w:ascii="Times New Roman" w:hAnsi="Times New Roman" w:cs="Times New Roman"/>
          <w:sz w:val="24"/>
          <w:szCs w:val="24"/>
        </w:rPr>
        <w:t>Отличия карты от план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егенда карты, градусная сетка. Ориентирование и измерение расстояний по карте. Чт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арты, определение местоположения географических объектов, абсолютных высот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нообразие карт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Географические методы изучения окружающей среды. </w:t>
      </w:r>
      <w:r w:rsidRPr="003321BA">
        <w:rPr>
          <w:rFonts w:ascii="Times New Roman" w:hAnsi="Times New Roman" w:cs="Times New Roman"/>
          <w:sz w:val="24"/>
          <w:szCs w:val="24"/>
        </w:rPr>
        <w:t>Наблюдение. Описательные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равнительные методы. Использование инструментов и приборов. Картографический метод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оделирование как метод изучения географических объектов и процесс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рода Земли и человек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Земля </w:t>
      </w:r>
      <w:r w:rsidRPr="003321BA">
        <w:rPr>
          <w:rFonts w:ascii="Times New Roman" w:hAnsi="Times New Roman" w:cs="Times New Roman"/>
          <w:sz w:val="24"/>
          <w:szCs w:val="24"/>
        </w:rPr>
        <w:t xml:space="preserve">—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ланета Солнечной системы. </w:t>
      </w:r>
      <w:r w:rsidRPr="003321BA">
        <w:rPr>
          <w:rFonts w:ascii="Times New Roman" w:hAnsi="Times New Roman" w:cs="Times New Roman"/>
          <w:sz w:val="24"/>
          <w:szCs w:val="24"/>
        </w:rPr>
        <w:t>Земля — планета Солнечной системы. Форма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меры и движения Земли, их географические следствия. Неравномерное распредел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лнечного света и тепла на поверхности Земли. Пояса освещённости. Часовые пояс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лияние Космоса на Землю и жизнь люде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Земная кора и литосфера. Рельеф Земли. </w:t>
      </w:r>
      <w:r w:rsidRPr="003321BA">
        <w:rPr>
          <w:rFonts w:ascii="Times New Roman" w:hAnsi="Times New Roman" w:cs="Times New Roman"/>
          <w:sz w:val="24"/>
          <w:szCs w:val="24"/>
        </w:rPr>
        <w:t>Внутреннее строение Земли, методы е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уч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Земная кора и литосфера. </w:t>
      </w:r>
      <w:r w:rsidRPr="003321BA">
        <w:rPr>
          <w:rFonts w:ascii="Times New Roman" w:hAnsi="Times New Roman" w:cs="Times New Roman"/>
          <w:sz w:val="24"/>
          <w:szCs w:val="24"/>
        </w:rPr>
        <w:t>Горные породы и полезные ископаемые. Состав земной коры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её строение под материками и океанами. Литосферные плиты, их движение и взаимодейств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дленные движения земной коры. Землетрясения и вулканизм. Условия жизни людей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йонах распространения землетрясений и вулканизма, обеспечение безопасности насел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нешние процессы, изменяющие земную поверхнос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Рельеф Земли. </w:t>
      </w:r>
      <w:r w:rsidRPr="003321BA">
        <w:rPr>
          <w:rFonts w:ascii="Times New Roman" w:hAnsi="Times New Roman" w:cs="Times New Roman"/>
          <w:sz w:val="24"/>
          <w:szCs w:val="24"/>
        </w:rPr>
        <w:t>Зависимость крупнейших форм рельефа от строения земной кор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еоднородность земной поверхности как следствие взаимодействия внутренних сил Земли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нешних процессов. Основные формы рельефа суши и дна Мирового океана. Различия гор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внин по высоте. Описание рельефа территории по карт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Человек и литосфера. </w:t>
      </w:r>
      <w:r w:rsidRPr="003321BA">
        <w:rPr>
          <w:rFonts w:ascii="Times New Roman" w:hAnsi="Times New Roman" w:cs="Times New Roman"/>
          <w:sz w:val="24"/>
          <w:szCs w:val="24"/>
        </w:rPr>
        <w:t>Опасные природные явления, их предупреждение. Особен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зни и деятельности человека в горах и на равнинах. Воздействие хозяйственн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ятельности на литосферу. Преобразование рельефа, антропогенные формы рельеф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Атмосфера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— </w:t>
      </w:r>
      <w:r w:rsidRPr="003321BA">
        <w:rPr>
          <w:rFonts w:ascii="Times New Roman" w:hAnsi="Times New Roman" w:cs="Times New Roman"/>
          <w:sz w:val="24"/>
          <w:szCs w:val="24"/>
        </w:rPr>
        <w:t>воздушная оболочка Земл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lastRenderedPageBreak/>
        <w:t xml:space="preserve">Атмосфера. </w:t>
      </w:r>
      <w:r w:rsidRPr="003321BA">
        <w:rPr>
          <w:rFonts w:ascii="Times New Roman" w:hAnsi="Times New Roman" w:cs="Times New Roman"/>
          <w:sz w:val="24"/>
          <w:szCs w:val="24"/>
        </w:rPr>
        <w:t>Состав атмосферы, её структура. Значение атмосферы для жизни на Земл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гревание атмосферы, температура воздуха, распределение тепла на Земле. Суточные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одовые колебания температуры воздуха. Средние температуры. Изменение температуры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сот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лага в атмосфере. Облачность, её влияние на погоду. Атмосферные осадки, их виды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словия образования. Распределение влаги на поверхности Земли. Влияние атмосфер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адков на жизнь и деятельность челове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тмосферное давление, ветры. Изменение атмосферного давления с высот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правление и сила ветра. Роза ветров. Постоянные ветры Земли. Типы воздушных масс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словия их формирования и свой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огода и климат. </w:t>
      </w:r>
      <w:r w:rsidRPr="003321BA">
        <w:rPr>
          <w:rFonts w:ascii="Times New Roman" w:hAnsi="Times New Roman" w:cs="Times New Roman"/>
          <w:sz w:val="24"/>
          <w:szCs w:val="24"/>
        </w:rPr>
        <w:t>Элементы погоды, способы их измерения, метеорологические прибор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инструменты. Наблюдения за погодой. Измерения элементов погоды с помощью прибор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строение графиков изменения температуры и облачности, розы ветров; выдел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обладающих типов погоды за период наблюдения. Решение практических задач 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ределение изменений температуры и давления воздуха с высотой, влажности воздух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тение карт погоды. Прогнозы погоды. Климат и климатические пояс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Человек и атмосфера. </w:t>
      </w:r>
      <w:r w:rsidRPr="003321BA">
        <w:rPr>
          <w:rFonts w:ascii="Times New Roman" w:hAnsi="Times New Roman" w:cs="Times New Roman"/>
          <w:sz w:val="24"/>
          <w:szCs w:val="24"/>
        </w:rPr>
        <w:t>Стихийные явления в атмосфере, их характеристика и правил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еспечения личной безопасности. Пути сохранения качества воздушной среды. Адаптац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ловека к климатическим условиям местности. Особенности жизни в экстремаль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лиматических условия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Гидросфера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— </w:t>
      </w:r>
      <w:r w:rsidRPr="003321BA">
        <w:rPr>
          <w:rFonts w:ascii="Times New Roman" w:hAnsi="Times New Roman" w:cs="Times New Roman"/>
          <w:sz w:val="24"/>
          <w:szCs w:val="24"/>
        </w:rPr>
        <w:t>водная оболочка Земл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Вода на Земле. </w:t>
      </w:r>
      <w:r w:rsidRPr="003321BA">
        <w:rPr>
          <w:rFonts w:ascii="Times New Roman" w:hAnsi="Times New Roman" w:cs="Times New Roman"/>
          <w:sz w:val="24"/>
          <w:szCs w:val="24"/>
        </w:rPr>
        <w:t>Части гидросферы. Мировой круговорот вод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Океаны. </w:t>
      </w:r>
      <w:r w:rsidRPr="003321BA">
        <w:rPr>
          <w:rFonts w:ascii="Times New Roman" w:hAnsi="Times New Roman" w:cs="Times New Roman"/>
          <w:sz w:val="24"/>
          <w:szCs w:val="24"/>
        </w:rPr>
        <w:t>Части Мирового океана. Методы изучения морских глубин. Свойства вод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ирового океана. Движение воды в Океане. Использование карт для определ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ографического положения морей и океанов, глубин, направлений морских течений, свойст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ды. Роль Мирового океана в формировании климатов Земли. Минеральные и органическ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сурсы Океана, их значение и хозяйственное использование. Морской транспорт, порты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аналы. Источники загрязнения вод Океана, меры по сохранению качества вод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ческого ми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Воды суши. </w:t>
      </w:r>
      <w:r w:rsidRPr="003321BA">
        <w:rPr>
          <w:rFonts w:ascii="Times New Roman" w:hAnsi="Times New Roman" w:cs="Times New Roman"/>
          <w:sz w:val="24"/>
          <w:szCs w:val="24"/>
        </w:rPr>
        <w:t>Реки Земли — их общие черты и различия. Речная система. Питание и режи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к. Озёра, водохранилища, болота. Использование карт для определения географическ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ложения водных объектов, частей речных систем, границ и площади водосбор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ассейнов, направления течения рек. Значение поверхностных вод для человека, 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циональное использова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исхождение и виды подземных вод, возможности их использования человеко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висимость уровня грунтовых вод от климата, характера поверхности, особенностей гор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род. Минеральные вод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едники — главные аккумуляторы пресной воды на Земле. Покровные и гор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едники, многолетняя мерзлота: географическое распространение, воздействие 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озяйственную деятельнос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Человек и гидросфера. </w:t>
      </w:r>
      <w:r w:rsidRPr="003321BA">
        <w:rPr>
          <w:rFonts w:ascii="Times New Roman" w:hAnsi="Times New Roman" w:cs="Times New Roman"/>
          <w:sz w:val="24"/>
          <w:szCs w:val="24"/>
        </w:rPr>
        <w:t>Источники пресной воды на Земле. Проблемы, связанные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граниченными запасами пресной воды на Земле, и пути их решения. Неблагоприятные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асные явления в гидросфере. Меры предупреждения опасных явлений и борьбы с ними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ила обеспечения личной безопас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Биосфера Земли. </w:t>
      </w:r>
      <w:r w:rsidRPr="003321BA">
        <w:rPr>
          <w:rFonts w:ascii="Times New Roman" w:hAnsi="Times New Roman" w:cs="Times New Roman"/>
          <w:sz w:val="24"/>
          <w:szCs w:val="24"/>
        </w:rPr>
        <w:t>Разнообразие растительного и животного мира Земли. Особен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спространения живых организмов на суше и в Мировом океане. Границы биосферы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заимодействие компонентов природы. Приспособление живых организмов к среде обита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иологический круговорот. Роль биосферы. Широтная зональность и высотная поясность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стительном и животном мире. Влияние человека на биосферу. Охрана растительного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вотного мира Земли. Наблюдения за растительностью и животным миром как способ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ределения качества окружающей сред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очва как особое природное образование. </w:t>
      </w:r>
      <w:r w:rsidRPr="003321BA">
        <w:rPr>
          <w:rFonts w:ascii="Times New Roman" w:hAnsi="Times New Roman" w:cs="Times New Roman"/>
          <w:sz w:val="24"/>
          <w:szCs w:val="24"/>
        </w:rPr>
        <w:t>Состав почв, взаимодействие живого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неживого в почве, образование гумуса. Строение и разнообразие почв. Главные фактор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(условия) почвообразования, основные зональные типы почв. Плодородие почв, пути е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вышения. Роль человека и его хозяйственной деятельности в сохранении и улучшен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ч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Географическая оболочка Земли. </w:t>
      </w:r>
      <w:r w:rsidRPr="003321BA">
        <w:rPr>
          <w:rFonts w:ascii="Times New Roman" w:hAnsi="Times New Roman" w:cs="Times New Roman"/>
          <w:sz w:val="24"/>
          <w:szCs w:val="24"/>
        </w:rPr>
        <w:t>Строение, свойства и закономерности географическ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олочки, взаимосвязи между её составными частями. Территориальные комплексы: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родные, природно-антропогенные. Географическая оболочка —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рупнейший природный комплекс Земли. Широтная зональность и высотная пояснос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родные зоны Земли. Особенности взаимодействия компонентов природы и хозяйственн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ятельности человека в разных природных зонах. Географическая оболочка как окружающ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ловека сред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селение Земл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Заселение человеком Земли. Расы. </w:t>
      </w:r>
      <w:r w:rsidRPr="003321BA">
        <w:rPr>
          <w:rFonts w:ascii="Times New Roman" w:hAnsi="Times New Roman" w:cs="Times New Roman"/>
          <w:sz w:val="24"/>
          <w:szCs w:val="24"/>
        </w:rPr>
        <w:t>Основные пути расселения древнего человека. Рас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нешние признаки людей различных рас. Анализ различных источников информации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целью выявления регионов проживания представителей различных рас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исленность населения Земли, её изменение во времен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временная численность населения мира. Изменение численности населения в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ремени. Методы определения численности населения, переписи населения. Различ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гнозы изменения численности населения Земл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акторы, влияющие на рост численности населения. Рождаемость, смертность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естественный прирост населения, их количественные различия и географическ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обенности. Влияние величины естественного прироста на средний возраст населения стран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продолжительность жизни. Мигра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Размещение людей на Земле. </w:t>
      </w:r>
      <w:r w:rsidRPr="003321BA">
        <w:rPr>
          <w:rFonts w:ascii="Times New Roman" w:hAnsi="Times New Roman" w:cs="Times New Roman"/>
          <w:sz w:val="24"/>
          <w:szCs w:val="24"/>
        </w:rPr>
        <w:t>Показатель плотности населения. Среднемировая плотность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селения и её изменение со временем. Карта плотности населения. Неравномерность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мещения населения ми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акторы, влияющие на размещение населения. Хозяйственная деятельность людей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ных природных условиях. Адаптация человека к природным условиям: их влияние 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нешний облик людей, жилища, одежду, орудия труда, пищу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Народы и религии мира. </w:t>
      </w:r>
      <w:r w:rsidRPr="003321BA">
        <w:rPr>
          <w:rFonts w:ascii="Times New Roman" w:hAnsi="Times New Roman" w:cs="Times New Roman"/>
          <w:sz w:val="24"/>
          <w:szCs w:val="24"/>
        </w:rPr>
        <w:t>Народ. Языковые семьи. География народов и языков. Карт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родов мира. Мировые и национальные религии, их географ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Хозяйственная деятельность людей. </w:t>
      </w:r>
      <w:r w:rsidRPr="003321BA">
        <w:rPr>
          <w:rFonts w:ascii="Times New Roman" w:hAnsi="Times New Roman" w:cs="Times New Roman"/>
          <w:sz w:val="24"/>
          <w:szCs w:val="24"/>
        </w:rPr>
        <w:t>Понятие о современном хозяйстве, его соста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ные виды хозяйственной деятельности людей, их географ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Городское и сельское население. </w:t>
      </w:r>
      <w:r w:rsidRPr="003321BA">
        <w:rPr>
          <w:rFonts w:ascii="Times New Roman" w:hAnsi="Times New Roman" w:cs="Times New Roman"/>
          <w:sz w:val="24"/>
          <w:szCs w:val="24"/>
        </w:rPr>
        <w:t>Города и сельские поселения. Соотношение городск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сельского населения мира. Многообразие сельских поселений. Ведущая роль городов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озяйственной, культурной и политической жизни людей. Функции городов. Крупные город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ородские агломера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атерики, океаны и стран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временный облик Земли: планетарные географические закономер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атерики и океаны на поверхности Земли. Происхождение материков и впадин океан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временное географическое положение материков и океанов. Главные черты рельефа Земл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лиматообразующие факторы и климаты. Внутренние воды суши. Зональные природ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мплексы Земли. Мировой океан, его роль в жизни людей. Катастрофические явл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родного характе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Материки, океаны и страны. </w:t>
      </w:r>
      <w:r w:rsidRPr="003321BA">
        <w:rPr>
          <w:rFonts w:ascii="Times New Roman" w:hAnsi="Times New Roman" w:cs="Times New Roman"/>
          <w:sz w:val="24"/>
          <w:szCs w:val="24"/>
        </w:rPr>
        <w:t>Основные черты рельефа, климата и внутренних вод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фрики, Австралии, Северной и Южной Америки, Антарктиды, Евразии и определяющие 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акторы. Зональные природные комплексы материков. Население материков. Природ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сурсы и их использование. Изменение природы под влиянием хозяйственной деятель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лове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кеаны Земли. Особенности природы, природные богатства, хозяйственное осво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еверного Ледовитого, Атлантического, Индийского и Тихого океанов. Охрана природ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торико-культурные районы мира. Памятники природного и культурного наслед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человече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гообразие стран, их основные типы. Столицы и крупные города. Комплексн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ографическая характеристика стран (по выбору): географическое положение, население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обенности природы и хозяйства, памятники культур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 еография Росс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Особенности географического положения России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>Географическое положение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рритория и акватория. Государственная территория России. Географическое полож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аны, его виды. Особенности географического положения России, его сравнение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ографическим положением других государств. Географическое положение России как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актор развития её хозяй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Границы России. </w:t>
      </w:r>
      <w:r w:rsidRPr="003321BA">
        <w:rPr>
          <w:rFonts w:ascii="Times New Roman" w:hAnsi="Times New Roman" w:cs="Times New Roman"/>
          <w:sz w:val="24"/>
          <w:szCs w:val="24"/>
        </w:rPr>
        <w:t>Государственные границы России, их виды, значение. Морские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ухопутные границы, воздушное пространство и пространство недр, континентальный шельф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экономическая зона Российской Федера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сия на карте часовых поясов. Местное, поясное, декретное, летнее время: роль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озяйстве и жизни людей. Определение поясного времени для разных городов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История освоения и изучения территории России. </w:t>
      </w:r>
      <w:r w:rsidRPr="003321BA">
        <w:rPr>
          <w:rFonts w:ascii="Times New Roman" w:hAnsi="Times New Roman" w:cs="Times New Roman"/>
          <w:sz w:val="24"/>
          <w:szCs w:val="24"/>
        </w:rPr>
        <w:t>Формирование и осво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осударственной территории России. Выявление изменений границ страны на раз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торических этапа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временное административно-территориальное устройство стран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едеративное устройство страны. Субъекты Российской Федерации, их равноправие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нообразие. Федеральные округ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рода Росс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риродные условия и ресурсы России. </w:t>
      </w:r>
      <w:r w:rsidRPr="003321BA">
        <w:rPr>
          <w:rFonts w:ascii="Times New Roman" w:hAnsi="Times New Roman" w:cs="Times New Roman"/>
          <w:sz w:val="24"/>
          <w:szCs w:val="24"/>
        </w:rPr>
        <w:t>Природные условия и природные ресурс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родно-ресурсный капитал и экологический потенциал России. Оценка и проблем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ционального использования природных ресурсов. Основные ресурсные базы. Группиров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раслей по их связи с природными ресурсами. Сравнение природноресурсного капитал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личных районов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Геологическое строение, рельеф и полезные ископаемые. </w:t>
      </w:r>
      <w:r w:rsidRPr="003321BA">
        <w:rPr>
          <w:rFonts w:ascii="Times New Roman" w:hAnsi="Times New Roman" w:cs="Times New Roman"/>
          <w:sz w:val="24"/>
          <w:szCs w:val="24"/>
        </w:rPr>
        <w:t>Основные этапы формирова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емной коры на территории России. Особенности геологического строения России: основ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ктонические структуры. Основные формы рельефа и особенности их распространения 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рритории России. Выявление зависимости между тектоническим строением, рельефом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мещением основных групп полезных ископаемы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лияние внутренних и внешних процессов на формирование рельефа. Современ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цессы, формирующие рельеф. Области современного горообразования, землетрясений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улканизма. Древнее и современное оледенения. Стихийные природные явл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инеральные ресурсы страны и проблемы их рационального использования. Измен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льефа под влиянием деятельности человека. Изучение закономерностей формирова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льефа и его современного развития на примере своего региона и своей мест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Климат и климатические ресурсы. </w:t>
      </w:r>
      <w:r w:rsidRPr="003321BA">
        <w:rPr>
          <w:rFonts w:ascii="Times New Roman" w:hAnsi="Times New Roman" w:cs="Times New Roman"/>
          <w:sz w:val="24"/>
          <w:szCs w:val="24"/>
        </w:rPr>
        <w:t>Факторы, определяющие климат России: влия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ографической широты, подстилающей поверхности, циркуляции воздушных масс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ределение по картам закономерностей распределения солнечной радиации, средн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мператур января и июля, годового количества осадков, испаряемости по территор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аны. Климатические пояса и типы климатов России. Определение по синоптической карт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обенностей погоды для различных пунктов. Составление прогноза погод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менение климата под влиянием естественных факторов. Влияние климата на быт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ловека, его жилище, одежду, способы передвижения, здоровье. Способы адаптац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ловека к разнообразным климатическим условиям на территории страны. Климат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озяйственная деятельность людей. Оценка основных климатических показателей одного из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гионов страны для характеристики условий жизни и хозяйственной деятель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сел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асные и неблагоприятные климатические явления. Методы изучения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гнозирования климатических явлений. Определение особенностей климата свое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регион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Внутренние воды и водные ресурсы. </w:t>
      </w:r>
      <w:r w:rsidRPr="003321BA">
        <w:rPr>
          <w:rFonts w:ascii="Times New Roman" w:hAnsi="Times New Roman" w:cs="Times New Roman"/>
          <w:sz w:val="24"/>
          <w:szCs w:val="24"/>
        </w:rPr>
        <w:t>Виды вод суши на территории стран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спределение рек по бассейнам океанов. Главные речные системы России. Выявл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висимости между режимом, характером течения рек, рельефом и климатом. Xарактеристи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рупнейших рек страны. Опасные явления, связанные с водами (паводки, наводнени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авины, сели), их предупреждение. Роль рек в жизни населения и развитии хозяйства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ставление характеристики одной из рек с использованием тематических карт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лиматограмм, определение возможностей её хозяйственного использова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рупнейшие озёра, их происхождение. Болота. Подземные воды. Ледники. Многолетня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рзлота. Объяснение закономерностей размещения разных видов вод суши и связанных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ими опасных природных явлений на территории стран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еравномерность распределения водных ресурсов. Рост их потребления и загрязн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ути сохранения качества водных ресурсов. Оценка обеспеченности водными ресурсам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рупных регионов России. Внутренние воды и водные ресурсы своего региона и свое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ст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очва и почвенные ресурсы. </w:t>
      </w:r>
      <w:r w:rsidRPr="003321BA">
        <w:rPr>
          <w:rFonts w:ascii="Times New Roman" w:hAnsi="Times New Roman" w:cs="Times New Roman"/>
          <w:sz w:val="24"/>
          <w:szCs w:val="24"/>
        </w:rPr>
        <w:t>Почва — особый компонент природы. Факторы образова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чв. Основные типы почв, их свойства, различия в плодородии. Размещение основных типо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чв на территории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чва — национальное богатство. Почвенные ресурсы России. Изменение почв в ходе 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озяйственного использования. Меры по сохранению плодородия почв: мелиорация земель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орьба с эрозией почв и их загрязнением. Знакомство с образцами почв своей местности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явление их свойств и особенностей хозяйственного использова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Растительный и животный мир. Биологические ресурсы. </w:t>
      </w:r>
      <w:r w:rsidRPr="003321BA">
        <w:rPr>
          <w:rFonts w:ascii="Times New Roman" w:hAnsi="Times New Roman" w:cs="Times New Roman"/>
          <w:sz w:val="24"/>
          <w:szCs w:val="24"/>
        </w:rPr>
        <w:t>Растительный и животный мир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сии: видовое разнообразие, факторы, его определяющие. Составление прогноза изменени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стительного и животного мира при заданных условиях изменения других компоненто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родного комплекса. Биологические ресурсы, их рациональное использование. Меры п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хране растительного и животного мира. Растительный и животный мир своего региона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воей мест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риродно-хозяйственные зоны. </w:t>
      </w:r>
      <w:r w:rsidRPr="003321BA">
        <w:rPr>
          <w:rFonts w:ascii="Times New Roman" w:hAnsi="Times New Roman" w:cs="Times New Roman"/>
          <w:sz w:val="24"/>
          <w:szCs w:val="24"/>
        </w:rPr>
        <w:t>Природно-хозяйственные зоны России: взаимосвязь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заимообусловленность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х компонентов. Характеристика арктических пустынь, тундр и лесотундр, лесов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есостепей и степей, полупустынь и пустынь. Анализ физической карты и карт компоненто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роды для установления взаимосвязей между ними в разных природных зона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родные ресурсы зон, их использование, экологические проблемы. Заповедни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сотная поясность. Особо охраняемые природные территории России. Памятник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семирного природного наслед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селение Росс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Численность населения России. </w:t>
      </w:r>
      <w:r w:rsidRPr="003321BA">
        <w:rPr>
          <w:rFonts w:ascii="Times New Roman" w:hAnsi="Times New Roman" w:cs="Times New Roman"/>
          <w:sz w:val="24"/>
          <w:szCs w:val="24"/>
        </w:rPr>
        <w:t>Численность населения России в сравнении с другим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осударствами. Особенности воспроизводства российского населения на рубеже XX и XXI в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ные показатели, характеризующие население страны и её отдельных территор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гнозирование изменения численности населения России и её отдельных территор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оловой и возрастной состав населения страны. </w:t>
      </w:r>
      <w:r w:rsidRPr="003321BA">
        <w:rPr>
          <w:rFonts w:ascii="Times New Roman" w:hAnsi="Times New Roman" w:cs="Times New Roman"/>
          <w:sz w:val="24"/>
          <w:szCs w:val="24"/>
        </w:rPr>
        <w:t>Своеобразие полового и возраст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става населения России и определяющие его факторы. Средняя прогнозируем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должительность жизни мужского и женского населения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Народы и религии России. </w:t>
      </w:r>
      <w:r w:rsidRPr="003321BA">
        <w:rPr>
          <w:rFonts w:ascii="Times New Roman" w:hAnsi="Times New Roman" w:cs="Times New Roman"/>
          <w:sz w:val="24"/>
          <w:szCs w:val="24"/>
        </w:rPr>
        <w:t>Россия — многонациональное государство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гонациональность как специфический фактор формирования и развития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ределение по статистическим материалам крупнейших по численности народов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ределение по карте особенностей размещения народов России, сопоставление с политико-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дминистративным делением РФ. Использование географических знаний для анализ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рриториальных аспектов межнациональных отношений. Языковой состав насел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ография религ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Особенности размещения населения России. </w:t>
      </w:r>
      <w:r w:rsidRPr="003321BA">
        <w:rPr>
          <w:rFonts w:ascii="Times New Roman" w:hAnsi="Times New Roman" w:cs="Times New Roman"/>
          <w:sz w:val="24"/>
          <w:szCs w:val="24"/>
        </w:rPr>
        <w:t>Географические особенности размещ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населения: их обусловленность природными, историческими и социальноэкономическим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акторами. Основная полоса расселения. Городское и сельское население. Крупнейш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орода и городские агломерации, их роль в жизни страны. Сельская местность, сельск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селения. Определение и сравнение показателей соотношения городского и сельск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селения в разных частях страны по статистическим данным. Выявление закономерностей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мещении населения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Миграции населения России. </w:t>
      </w:r>
      <w:r w:rsidRPr="003321BA">
        <w:rPr>
          <w:rFonts w:ascii="Times New Roman" w:hAnsi="Times New Roman" w:cs="Times New Roman"/>
          <w:sz w:val="24"/>
          <w:szCs w:val="24"/>
        </w:rPr>
        <w:t>Направления и типы миграции на территории стран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чины миграций и основные направления миграционных потоков на разных этапа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вития страны. Определение по статистическим материалам показателей миграцион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роста для отдельных территорий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Человеческий капитал страны. </w:t>
      </w:r>
      <w:r w:rsidRPr="003321BA">
        <w:rPr>
          <w:rFonts w:ascii="Times New Roman" w:hAnsi="Times New Roman" w:cs="Times New Roman"/>
          <w:sz w:val="24"/>
          <w:szCs w:val="24"/>
        </w:rPr>
        <w:t>Понятие человеческого капитала. Трудовые ресурсы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кономически активное население России. Неравномерность распределения трудоспособ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селения по территории страны. Географические различия в уровне занятости и уровн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зни населения России, факторы, их определяющие. Качество насел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озяйство Росс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Особенности хозяйства России. </w:t>
      </w:r>
      <w:r w:rsidRPr="003321BA">
        <w:rPr>
          <w:rFonts w:ascii="Times New Roman" w:hAnsi="Times New Roman" w:cs="Times New Roman"/>
          <w:sz w:val="24"/>
          <w:szCs w:val="24"/>
        </w:rPr>
        <w:t>Отраслевая структура, функциональная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рриториальная структуры хозяйства страны, факторы их формирования и развит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кономико-географическое положение России как фактор развития её хозяйства. Анализ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кономических карт для определения типов территориальной структуры хозяй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роизводственный капитал. </w:t>
      </w:r>
      <w:r w:rsidRPr="003321BA">
        <w:rPr>
          <w:rFonts w:ascii="Times New Roman" w:hAnsi="Times New Roman" w:cs="Times New Roman"/>
          <w:sz w:val="24"/>
          <w:szCs w:val="24"/>
        </w:rPr>
        <w:t>Понятие производственного капитала. Распредел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изводственного капитала по территории страны. Общие особенности географии хозяйств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сии: основная зона хозяйственного освоения и зона Севера, их особенности и проблем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словия и факторы размещения предприятий. Важнейшие межотраслевые комплексы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расл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Топливно-энергетический комплекс (ТЭК). </w:t>
      </w:r>
      <w:r w:rsidRPr="003321BA">
        <w:rPr>
          <w:rFonts w:ascii="Times New Roman" w:hAnsi="Times New Roman" w:cs="Times New Roman"/>
          <w:sz w:val="24"/>
          <w:szCs w:val="24"/>
        </w:rPr>
        <w:t>Состав, место и значение в хозяй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ефтяная, газовая, угольная промышленность: география основных современных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рспективных районов добычи, систем трубопроводов. Электроэнергетика: тип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останций, их особенности и доля в производстве электроэнергии. Энергосистемы. ТЭК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охрана окружающей среды. Составление характеристики одного из нефтяных и уголь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ассейнов по картам и статистическим материала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Машиностроение. </w:t>
      </w:r>
      <w:r w:rsidRPr="003321BA">
        <w:rPr>
          <w:rFonts w:ascii="Times New Roman" w:hAnsi="Times New Roman" w:cs="Times New Roman"/>
          <w:sz w:val="24"/>
          <w:szCs w:val="24"/>
        </w:rPr>
        <w:t>Состав, место и значение в хозяйстве. Факторы размещ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ашиностроительных предприятий. География важнейших отраслей: основные районы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центры. Машиностроение и охрана окружающей среды. Определение главных районо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мещения отраслей трудоёмкого и металлоёмкого машиностроения по карта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Металлургия. </w:t>
      </w:r>
      <w:r w:rsidRPr="003321BA">
        <w:rPr>
          <w:rFonts w:ascii="Times New Roman" w:hAnsi="Times New Roman" w:cs="Times New Roman"/>
          <w:sz w:val="24"/>
          <w:szCs w:val="24"/>
        </w:rPr>
        <w:t>Состав, место и значение в хозяйстве. Чёрная и цветная металлургия: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акторы размещения предприятий. География металлургии чёрных, лёгких и тяжёл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цветных металлов: основные районы и центры. Металлургия и охрана окружающей сред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Химическая промышленность. </w:t>
      </w:r>
      <w:r w:rsidRPr="003321BA">
        <w:rPr>
          <w:rFonts w:ascii="Times New Roman" w:hAnsi="Times New Roman" w:cs="Times New Roman"/>
          <w:sz w:val="24"/>
          <w:szCs w:val="24"/>
        </w:rPr>
        <w:t>Состав, место и значение в хозяйстве. Фактор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мещения предприятий. География важнейших отраслей: основные районы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имические комплексы. Xимическая промышленность и охрана окружающей сред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Лёгкая промышленность. </w:t>
      </w:r>
      <w:r w:rsidRPr="003321BA">
        <w:rPr>
          <w:rFonts w:ascii="Times New Roman" w:hAnsi="Times New Roman" w:cs="Times New Roman"/>
          <w:sz w:val="24"/>
          <w:szCs w:val="24"/>
        </w:rPr>
        <w:t>Состав, место и значение в хозяйстве. Факторы размещ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дприятий. География важнейших отраслей: основные районы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есоперерабатывающие комплексы. Лесная промышленность и охрана окружающей сред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Агропромышленный комплекс. </w:t>
      </w:r>
      <w:r w:rsidRPr="003321BA">
        <w:rPr>
          <w:rFonts w:ascii="Times New Roman" w:hAnsi="Times New Roman" w:cs="Times New Roman"/>
          <w:sz w:val="24"/>
          <w:szCs w:val="24"/>
        </w:rPr>
        <w:t>Состав, место и значение в хозяйстве. Сельское хозяйство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став, место и значение в хозяйстве, отличия от других отраслей хозяйства. Земель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сурсы и сельскохозяйственные угодья, их структура. Земледелие и животноводство: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ография основных отраслей. Определение по картам и экологоклиматическим показателя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ных районов выращивания зерновых и технических культур, главных районо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вотновод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ельское хозяйство и охрана окружающей среды. Пищевая промышленность. Состав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сто и значение в хозяйстве. Факторы размещения предприятий. География важнейш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раслей: основные районы и центры. Пищевая промышленность и охрана окружающе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среды. Лёгкая промышленность. Состав, место и значение в хозяйстве. Факторы размещ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дприятий. География важнейших отраслей: основные районы и центры. Лёгк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мышленность и охрана окружающей сред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Сфера услуг (инфраструктурный комплекс). </w:t>
      </w:r>
      <w:r w:rsidRPr="003321BA">
        <w:rPr>
          <w:rFonts w:ascii="Times New Roman" w:hAnsi="Times New Roman" w:cs="Times New Roman"/>
          <w:sz w:val="24"/>
          <w:szCs w:val="24"/>
        </w:rPr>
        <w:t>Состав, место и значение в хозяй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анспорт и связь. Состав, место и значение в хозяйстве. География отдельных видо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анспорта и связи: основные транспортные пути и линии связи, крупнейш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анспортные узлы. Транспорт и охрана окружающей среды. География науки. Состав, мест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значение в хозяйстве, основные районы, центры, города науки. Социальная сфера: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ографические различия в уровне развития и качестве жизни насел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йоны Росс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риродно-хозяйственное районирование России. </w:t>
      </w:r>
      <w:r w:rsidRPr="003321BA">
        <w:rPr>
          <w:rFonts w:ascii="Times New Roman" w:hAnsi="Times New Roman" w:cs="Times New Roman"/>
          <w:sz w:val="24"/>
          <w:szCs w:val="24"/>
        </w:rPr>
        <w:t>Принципы и виды природно-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озяйственного районирования страны. Анализ разных видов районирования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рупные регионы и районы 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Регионы России: </w:t>
      </w:r>
      <w:r w:rsidRPr="003321BA">
        <w:rPr>
          <w:rFonts w:ascii="Times New Roman" w:hAnsi="Times New Roman" w:cs="Times New Roman"/>
          <w:sz w:val="24"/>
          <w:szCs w:val="24"/>
        </w:rPr>
        <w:t>Западный и Восточны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Районы России: </w:t>
      </w:r>
      <w:r w:rsidRPr="003321BA">
        <w:rPr>
          <w:rFonts w:ascii="Times New Roman" w:hAnsi="Times New Roman" w:cs="Times New Roman"/>
          <w:sz w:val="24"/>
          <w:szCs w:val="24"/>
        </w:rPr>
        <w:t>Европейский Север, Центральная Россия, Европейский Юг, Поволжье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рал, Западная Сибирь, Восточная Сибирь, Дальний Восток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Характеристика регионов и районов. </w:t>
      </w:r>
      <w:r w:rsidRPr="003321BA">
        <w:rPr>
          <w:rFonts w:ascii="Times New Roman" w:hAnsi="Times New Roman" w:cs="Times New Roman"/>
          <w:sz w:val="24"/>
          <w:szCs w:val="24"/>
        </w:rPr>
        <w:t>Состав, особенности географического положени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его влияние на природу, хозяйство и жизнь населения. Специфика природы: геологическо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оение и рельеф, климат, природные зоны, природные ресурс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селение: численность, естественный прирост и миграции, специфика расселени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циональный состав, традиции и культура. Города. Качество жизни насел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сто и роль района, региона в социально-экономическом развитии страны. Географ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ажнейших отраслей хозяйства, особенности его территориальной организа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ографические аспекты основных экономических, социальных и экологических пробле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йона, региона. Внутренние природно-хозяйственные различия. Сравнение географическ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ложения регионов и районов, его влияния на природу, жизнь людей и хозяйство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явление и анализ условий для развития хозяйства регионов, районов. Анализ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заимодействия природы и человека на примере одной из территорий регион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сия в современном мир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сия в системе международного географического разделения труда. Взаимосвяз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сии с другими странами мира. Объекты Всемирного природного и культурного наследия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с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2.2.2.7. </w:t>
      </w:r>
      <w:r w:rsidRPr="003321BA">
        <w:rPr>
          <w:rFonts w:ascii="Times New Roman" w:hAnsi="Times New Roman" w:cs="Times New Roman"/>
          <w:sz w:val="24"/>
          <w:szCs w:val="24"/>
        </w:rPr>
        <w:t>МАТЕМАТИКА. АЛГЕБРА. ГЕОМЕТР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Натуральные числа. </w:t>
      </w:r>
      <w:r w:rsidRPr="003321BA">
        <w:rPr>
          <w:rFonts w:ascii="Times New Roman" w:hAnsi="Times New Roman" w:cs="Times New Roman"/>
          <w:sz w:val="24"/>
          <w:szCs w:val="24"/>
        </w:rPr>
        <w:t>Натуральный ряд. Десятичная система счисл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рифметические действия с натуральными числами. Свойства арифметических действ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епень с натуральным показателе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исловые выражения, значение числового выражения. Порядок действий в числов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ражениях, использование скобок. Решение текстовых задач арифметическими способа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лители и кратные. Свойства и признаки делимости. Простые и составные числ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ложение натурального числа на простые множители. Деление с остатко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Дроби. </w:t>
      </w:r>
      <w:r w:rsidRPr="003321BA">
        <w:rPr>
          <w:rFonts w:ascii="Times New Roman" w:hAnsi="Times New Roman" w:cs="Times New Roman"/>
          <w:sz w:val="24"/>
          <w:szCs w:val="24"/>
        </w:rPr>
        <w:t>Обыкновенные дроби. Основное свойство дроби. Сравнение обыкновен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робей. Арифметические действия с обыкновенными дробями. Нахождение части от целого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целого по его ча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сятичные дроби. Сравнение десятичных дробей. Арифметические действия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сятичными дробями. Представление десятичной дроби в виде обыкновенной дроби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ыкновенной в виде десятичн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центы; нахождение процентов от величины и величины по её процентам. Отношение;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ражение отношения в процентах. Пропорция; основное свойство пропор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шение текстовых задач арифметическими способа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Рациональные числа. </w:t>
      </w:r>
      <w:r w:rsidRPr="003321BA">
        <w:rPr>
          <w:rFonts w:ascii="Times New Roman" w:hAnsi="Times New Roman" w:cs="Times New Roman"/>
          <w:sz w:val="24"/>
          <w:szCs w:val="24"/>
        </w:rPr>
        <w:t>Положительные и отрицательные числа, модуль числ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жество целых чисел. Множество рациональных чисел; рациональное число как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отношение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m/n, </w:t>
      </w:r>
      <w:r w:rsidRPr="003321BA">
        <w:rPr>
          <w:rFonts w:ascii="Times New Roman" w:hAnsi="Times New Roman" w:cs="Times New Roman"/>
          <w:sz w:val="24"/>
          <w:szCs w:val="24"/>
        </w:rPr>
        <w:t xml:space="preserve">где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т </w:t>
      </w:r>
      <w:r w:rsidRPr="003321BA">
        <w:rPr>
          <w:rFonts w:ascii="Times New Roman" w:hAnsi="Times New Roman" w:cs="Times New Roman"/>
          <w:sz w:val="24"/>
          <w:szCs w:val="24"/>
        </w:rPr>
        <w:t xml:space="preserve">— целое число, а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n </w:t>
      </w:r>
      <w:r w:rsidRPr="003321BA">
        <w:rPr>
          <w:rFonts w:ascii="Times New Roman" w:hAnsi="Times New Roman" w:cs="Times New Roman"/>
          <w:sz w:val="24"/>
          <w:szCs w:val="24"/>
        </w:rPr>
        <w:t>— натуральное. Сравнение рациональных чисе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Арифметические действия с рациональными числами. Свойства арифметических действ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епень с целым показателе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Действительные числа. </w:t>
      </w:r>
      <w:r w:rsidRPr="003321BA">
        <w:rPr>
          <w:rFonts w:ascii="Times New Roman" w:hAnsi="Times New Roman" w:cs="Times New Roman"/>
          <w:sz w:val="24"/>
          <w:szCs w:val="24"/>
        </w:rPr>
        <w:t>Квадратный корень из числа. Корень третьей степен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нятие об иррациональном числе. Иррациональность числа и несоизмеримость сторон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диагонали квадрата. Десятичные приближения иррациональных чисе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жество действительных чисел; представление действительных чисел бесконечным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сятичными дробями. Сравнение действительных чисе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ординатная прямая. Изображение чисел точками координатной прямой. Числов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межут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Измерения, приближения, оценки. </w:t>
      </w:r>
      <w:r w:rsidRPr="003321BA">
        <w:rPr>
          <w:rFonts w:ascii="Times New Roman" w:hAnsi="Times New Roman" w:cs="Times New Roman"/>
          <w:sz w:val="24"/>
          <w:szCs w:val="24"/>
        </w:rPr>
        <w:t>Размеры объектов окружающего мира (от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ментарных частиц до Вселенной), длительность процессов в окружающем мир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деление множителя — степени десяти в записи числ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ближённое значение величины, точность приближения. Округление натураль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исел и десятичных дробей. Прикидка и оценка результатов вычислен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Алгебраические выражения. </w:t>
      </w:r>
      <w:r w:rsidRPr="003321BA">
        <w:rPr>
          <w:rFonts w:ascii="Times New Roman" w:hAnsi="Times New Roman" w:cs="Times New Roman"/>
          <w:sz w:val="24"/>
          <w:szCs w:val="24"/>
        </w:rPr>
        <w:t>Буквенные выражения (выражения с переменными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исловое значение буквенного выражения. Допустимые значения переменных. Подстанов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ражений вместо переменных. Преобразование буквенных выражений на основе свойст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рифметических действий. Равенство буквенных выражений. Тождество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епень с натуральным показателем и её свойства. Одночлены и многочлены. Степень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гочлена. Сложение, вычитание, умножение многочленов. Формулы сокращён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множения: квадрат суммы и квадрат разности. Формула разности квадрат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образование целого выражения в многочлен. Разложение многочленов на множител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гочлены с одной переменной. Корень многочлена. Квадратный трёхчлен; разлож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вадратного трёхчлена на множител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лгебраическая дробь. Основное свойство алгебраической дроби. Сложение, вычитание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множение, деление алгебраических дробей. Степень с целым показателем и её свой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циональные выражения и их преобразования. Доказательство тождест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вадратные корни. Свойства арифметических квадратных корней и их применение к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образованию числовых выражений и вычисления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Уравнения. </w:t>
      </w:r>
      <w:r w:rsidRPr="003321BA">
        <w:rPr>
          <w:rFonts w:ascii="Times New Roman" w:hAnsi="Times New Roman" w:cs="Times New Roman"/>
          <w:sz w:val="24"/>
          <w:szCs w:val="24"/>
        </w:rPr>
        <w:t>Уравнение с одной переменной. Корень уравнения. Свойства числов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венств. Равносильность уравнен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инейное уравнение. Квадратное уравнение: формула корней квадратного уравн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орема Виета. Решение уравнений, сводящихся к линейным и квадратным. Пример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шения уравнений третьей и четвёртой степеней. Решение дробно-рациональных уравнен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равнение с двумя переменными. Линейное уравнение с двумя переменными, пример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шения уравнений в целых числа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истема уравнений с двумя переменными. Равносильность систем. Системы дву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инейных уравнений с двумя переменными; решение подстановкой и сложением. Пример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шения систем нелинейных уравнений с двумя переменны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шение текстовых задач алгебраическим способо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картовы координаты на плоскости. Графическая интерпретация уравнения с двум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ременными. График линейного уравнения с двумя переменными; угловой коэффициент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ямой; условие параллельности прямых. Графики простейших нелинейных уравнений: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арабола, гипербола, окружность. Графическая интерпретация систем уравнений с двум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ременны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Неравенства. </w:t>
      </w:r>
      <w:r w:rsidRPr="003321BA">
        <w:rPr>
          <w:rFonts w:ascii="Times New Roman" w:hAnsi="Times New Roman" w:cs="Times New Roman"/>
          <w:sz w:val="24"/>
          <w:szCs w:val="24"/>
        </w:rPr>
        <w:t>Числовые неравенства и их свой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еравенство с одной переменной. Равносильность неравенств. Линейные неравенства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дной переменной. Квадратные неравенства. Системы неравенств с одной переменн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Функции. </w:t>
      </w:r>
      <w:r w:rsidRPr="003321BA">
        <w:rPr>
          <w:rFonts w:ascii="Times New Roman" w:hAnsi="Times New Roman" w:cs="Times New Roman"/>
          <w:sz w:val="24"/>
          <w:szCs w:val="24"/>
        </w:rPr>
        <w:t>Примеры зависимостей; прямая пропорциональность, обрат-н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порциональность. Задание зависимостей формулами; вычисления по формула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висимости между величинами. Примеры графиков зависимостей, отражающих реаль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цесс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Числовые функции. </w:t>
      </w:r>
      <w:r w:rsidRPr="003321BA">
        <w:rPr>
          <w:rFonts w:ascii="Times New Roman" w:hAnsi="Times New Roman" w:cs="Times New Roman"/>
          <w:sz w:val="24"/>
          <w:szCs w:val="24"/>
        </w:rPr>
        <w:t>Понятие функции, область применения и область знач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ункции. Способы задания функции. График функции. Свойства функции, их отражение 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рафике. Функции, описывающие прямую и обратную пропорциональные зависимости, 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рафики и свойства. Линейная функция, её график и свойства. Квадратичная функция, её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рафик и свойства. Степенные функции с натуральными показателями 2 и 3, 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графики и свойства. Графики функций </w:t>
      </w:r>
      <w:r w:rsidRPr="003321B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у = </w:t>
      </w: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л/Х, </w:t>
      </w:r>
      <w:r w:rsidRPr="003321B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у = ^ Х , у = </w:t>
      </w:r>
      <w:r w:rsidRPr="003321BA">
        <w:rPr>
          <w:rFonts w:ascii="Times New Roman" w:hAnsi="Times New Roman" w:cs="Times New Roman"/>
          <w:b/>
          <w:bCs/>
          <w:sz w:val="24"/>
          <w:szCs w:val="24"/>
        </w:rPr>
        <w:t>1x1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Числовые последовательности. </w:t>
      </w:r>
      <w:r w:rsidRPr="003321BA">
        <w:rPr>
          <w:rFonts w:ascii="Times New Roman" w:hAnsi="Times New Roman" w:cs="Times New Roman"/>
          <w:sz w:val="24"/>
          <w:szCs w:val="24"/>
        </w:rPr>
        <w:t>Понятие числовой последовательности. Зада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следовательности рекуррентной формулой и формулой n-го член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рифметическая и геометрическая прогрессии. Формулы n-го члена арифметической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геометрической прогрессий, суммы первых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-х </w:t>
      </w:r>
      <w:r w:rsidRPr="003321BA">
        <w:rPr>
          <w:rFonts w:ascii="Times New Roman" w:hAnsi="Times New Roman" w:cs="Times New Roman"/>
          <w:sz w:val="24"/>
          <w:szCs w:val="24"/>
        </w:rPr>
        <w:t>членов. Изображение членов арифметическ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геометрической прогрессий точками координатной плоскости. Линейный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кспоненциальный рост. Сложные процент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Описательная статистика. </w:t>
      </w:r>
      <w:r w:rsidRPr="003321BA">
        <w:rPr>
          <w:rFonts w:ascii="Times New Roman" w:hAnsi="Times New Roman" w:cs="Times New Roman"/>
          <w:sz w:val="24"/>
          <w:szCs w:val="24"/>
        </w:rPr>
        <w:t>Представление данных в виде таблиц, диаграмм, график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лучайная изменчивость. Статистические характеристики набора данных: средне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рифметическое, медиана, наибольшее и наименьшее значения, размах. Представление 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борочном исследован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Случайные события и вероятность. </w:t>
      </w:r>
      <w:r w:rsidRPr="003321BA">
        <w:rPr>
          <w:rFonts w:ascii="Times New Roman" w:hAnsi="Times New Roman" w:cs="Times New Roman"/>
          <w:sz w:val="24"/>
          <w:szCs w:val="24"/>
        </w:rPr>
        <w:t>Понятие о случайном опыте и случайном событ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астота случайного события. Статистический подход к понятию вероятности. Вероят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тивоположных событий. Достоверные и невозможные события. Равновозможность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бытий. Классическое определение вероят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Комбинаторика. </w:t>
      </w:r>
      <w:r w:rsidRPr="003321BA">
        <w:rPr>
          <w:rFonts w:ascii="Times New Roman" w:hAnsi="Times New Roman" w:cs="Times New Roman"/>
          <w:sz w:val="24"/>
          <w:szCs w:val="24"/>
        </w:rPr>
        <w:t>Решение комбинаторных задач перебором вариантов. Комбинаторно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ило умножения. Перестановки и факториа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Наглядная геометрия. </w:t>
      </w:r>
      <w:r w:rsidRPr="003321BA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резок, луч, угол, ломаная, многоугольник, окружность, круг. Четырёхугольник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ямоугольник, квадрат. Треугольник, виды треугольников. Правильные многоугольни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заимное расположение двух прямых, двух окружностей, прямой и окруж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ображение геометрических фигур и их конфигурац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лина отрезка, ломаной. Периметр многоугольника. Единицы измерения длин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мерение длины отрезка, построение отрезка заданной длин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иды углов. Градусная мера угла. Измерение и построение углов с помощью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анспортира. Биссектриса угл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нятие площади фигуры; единицы измерения площади. Площадь прямоугольника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вадрата. Приближённое измерение площади фигур на клетчатой бумаге. Равновелик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игуры. Разрезание и составление геометрических фигу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ирамида, шар, сфера, конус, цилиндр. Изображение пространственных фигур. Пример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ечений. Многогранники. Правильные многогранники. Примеры развёрток многогранников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цилиндра и конуса. Изготовление моделей пространственных фигур. Понятие объёма;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единицы объёма. Объём прямоугольного параллелепипеда, куба. Понятие о равенстве фигу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Центральная, осевая и зеркальная симметрии. Изображение симметричных фигу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Геометрические фигуры. </w:t>
      </w:r>
      <w:r w:rsidRPr="003321BA">
        <w:rPr>
          <w:rFonts w:ascii="Times New Roman" w:hAnsi="Times New Roman" w:cs="Times New Roman"/>
          <w:sz w:val="24"/>
          <w:szCs w:val="24"/>
        </w:rPr>
        <w:t>Прямые и углы. Точка, прямая, плоскость. Отрезок, луч. Уго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иды углов. Вертикальные и смежные углы. Биссектриса угл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араллельные и пересекающиеся прямые. Перпендикулярные прямые. Теоремы 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араллельности и перпендикулярности прямых. Перпендикуляр и наклонная к прям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ерединный перпендикуляр к отрезку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ометрическое место точек. Свойства биссектрисы угла и серединного перпендикуляр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 отрезку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еугольник. Высота, медиана, биссектриса, средняя линия треугольни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внобедренные и равносторонние треугольники; свойства и признаки равнобедрен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еугольника. Признаки равенства треугольников. Неравенство треугольника. Соотнош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жду сторонами и углами треугольника. Сумма углов треугольника. Внешние угл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еугольника. Теорема Фалеса. Подобие треугольников. Признаки подобия треугольник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Теорема Пифагора. Синус, косинус, тангенс, котангенс острого угла прямоуголь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еугольника и углов от 0 до 180°, приведение к острому углу. Решение прямоуголь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еугольников. Основное тригонометрическое тождество. Формулы, связывающие синус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синус, тангенс, котангенс одного и того же угла. Решение треугольников: теорем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синусов и теорема синусов. Замечательные точки треугольни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тырёхугольник. Параллелограмм, его свойства и признаки. Прямоугольник, квадрат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мб, их свойства и признаки. Трапеция, средняя линия трапе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гоугольник. Выпуклые многоугольники. Сумма углов выпуклого многоугольни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ильные многоугольни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кружность и круг. Дуга, хорда. Сектор, сегмент. Центральный угол, вписанный угол;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еличина вписанного угла. Взаимное расположение прямой и окружности, двух окружносте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асательная и секущая к окружности, их свойства. Вписанные и описанные многоугольни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кружность, вписанная в треугольник, и окружность, описанная около треугольни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писанные и описанные окружности правильного многоугольни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ометрические преобразования. Понятие о равенстве фигур. Понятие о движении: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евая и центральная симметрии, параллельный перенос, поворот. Понятие о подобии фигур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гомотет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шение задач на вычисление, доказательство и построение с использованием свойст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ученных фигу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Измерение геометрических величин. </w:t>
      </w:r>
      <w:r w:rsidRPr="003321BA">
        <w:rPr>
          <w:rFonts w:ascii="Times New Roman" w:hAnsi="Times New Roman" w:cs="Times New Roman"/>
          <w:sz w:val="24"/>
          <w:szCs w:val="24"/>
        </w:rPr>
        <w:t>Длина отрезка. Расстояние от точки до прям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сстояние между параллельными прямы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риметр многоугольни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лина окружности, число п, длина дуги окруж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радусная мера угла, соответствие между величиной центрального угла и длиной дуг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круж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нятие площади плоских фигур. Равносоставленные и равновеликие фигуры. Площадь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ямоугольника. Площади параллелограмма, треугольника и трапеции. Площадь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гоугольника. Площадь круга и площадь сектора. Соотношение между площадям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добных фигу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шение задач на вычисление и доказательство с использованием изученных форму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Координаты. </w:t>
      </w:r>
      <w:r w:rsidRPr="003321BA">
        <w:rPr>
          <w:rFonts w:ascii="Times New Roman" w:hAnsi="Times New Roman" w:cs="Times New Roman"/>
          <w:sz w:val="24"/>
          <w:szCs w:val="24"/>
        </w:rPr>
        <w:t>Уравнение прямой. Координаты середины отрезка. Формула расстоя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жду двумя точками плоскости. Уравнение окруж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Векторы. </w:t>
      </w:r>
      <w:r w:rsidRPr="003321BA">
        <w:rPr>
          <w:rFonts w:ascii="Times New Roman" w:hAnsi="Times New Roman" w:cs="Times New Roman"/>
          <w:sz w:val="24"/>
          <w:szCs w:val="24"/>
        </w:rPr>
        <w:t>Длина (модуль) вектора. Равенство векторов. Коллинеарные вектор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ординаты вектора. Умножение вектора на число, сумма векторов, разложение вектора п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вум неколлинеарным векторам. Скалярное произведение вектор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Теоретико-множественные понятия. </w:t>
      </w:r>
      <w:r w:rsidRPr="003321BA">
        <w:rPr>
          <w:rFonts w:ascii="Times New Roman" w:hAnsi="Times New Roman" w:cs="Times New Roman"/>
          <w:sz w:val="24"/>
          <w:szCs w:val="24"/>
        </w:rPr>
        <w:t>Множество, элемент множества. Зада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жеств перечислением элементов, характеристическим свойством. Стандарт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означения числовых множеств. Пустое множество и его обозначение. Подмножество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ъединение и пересечение множест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ллюстрация отношений между множествами с помощью диаграмм Эйлера — Венн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Элементы логики. </w:t>
      </w:r>
      <w:r w:rsidRPr="003321BA">
        <w:rPr>
          <w:rFonts w:ascii="Times New Roman" w:hAnsi="Times New Roman" w:cs="Times New Roman"/>
          <w:sz w:val="24"/>
          <w:szCs w:val="24"/>
        </w:rPr>
        <w:t>Определение. Аксиомы и теоремы. Доказательство. Доказательств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 противного. Теорема, обратная данной. Пример и контрприме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Понятие о равносильности, следовании, употребление логических связок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>если... то,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том и только в том случае, </w:t>
      </w:r>
      <w:r w:rsidRPr="003321BA">
        <w:rPr>
          <w:rFonts w:ascii="Times New Roman" w:hAnsi="Times New Roman" w:cs="Times New Roman"/>
          <w:sz w:val="24"/>
          <w:szCs w:val="24"/>
        </w:rPr>
        <w:t xml:space="preserve">логические связки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>и, ил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Математика в историческом развитии. </w:t>
      </w:r>
      <w:r w:rsidRPr="003321BA">
        <w:rPr>
          <w:rFonts w:ascii="Times New Roman" w:hAnsi="Times New Roman" w:cs="Times New Roman"/>
          <w:sz w:val="24"/>
          <w:szCs w:val="24"/>
        </w:rPr>
        <w:t>История формирования понятия числа: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туральные числа, дроби, недостаточность рациональных чисел для геометрическ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мерений, иррациональные числа. Старинные системы записи чисел. Дроби в Вавилоне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Египте, Риме. Открытие десятичных дробей. Старинные системы мер. Десятичные дроби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трическая система мер. Появление отрицательных чисел и нуля. Л. Магницкий. Л. Эйле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рождение алгебры в недрах арифметики. Ал^орезми. Рождение буквенной символи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. Ферма. Ф. Виет. Р. Декарт. История вопроса о нахождении формул корней алгебраическ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равнений, неразрешимость в радикалах уравнений степени, большей четырёх. Н. Тарталь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Дж. Кардано, Н. X. Абель, Э. Галу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обретение метода координат, позволяющего переводить геометрические объекты 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язык алгебры. Р. Декарт и П. Ферма. Примеры различных систем координат на плоск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дача Леонардо Пизанского (Фибоначчи) о кроликах, числа Фибоначчи. Задача 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шахматной доск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токи теории вероятностей: страховое дело, азартные игры. П. Ферма и Б. Паскаль. 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ернулли. А. Н. Колмогор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 землемерия к геометрии. Пифагор и его школа. Фалес. Архимед. Построения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мощью циркуля и линейки. Построение правильных многоугольников. Трисекция угл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вадратура круга. Удвоение куба. История числа п. Золотое сечение. «Начала» Евклида. 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йлер. Н. И. Лобачевский. История пятого постулата. Софизм, парадокс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2.2.2.8. </w:t>
      </w:r>
      <w:r w:rsidRPr="003321BA">
        <w:rPr>
          <w:rFonts w:ascii="Times New Roman" w:hAnsi="Times New Roman" w:cs="Times New Roman"/>
          <w:sz w:val="24"/>
          <w:szCs w:val="24"/>
        </w:rPr>
        <w:t>ИНФОРМАТИ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Информация и способы её представления. </w:t>
      </w:r>
      <w:r w:rsidRPr="003321BA">
        <w:rPr>
          <w:rFonts w:ascii="Times New Roman" w:hAnsi="Times New Roman" w:cs="Times New Roman"/>
          <w:sz w:val="24"/>
          <w:szCs w:val="24"/>
        </w:rPr>
        <w:t>Слово «информация» в обыденной реч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формация как объект (данные) и как процесс (информирование). Термин «информация»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(данные) в курсе информати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Описание информации при помощи текстов.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Язык. Письмо. Знак. </w:t>
      </w:r>
      <w:r w:rsidRPr="003321BA">
        <w:rPr>
          <w:rFonts w:ascii="Times New Roman" w:hAnsi="Times New Roman" w:cs="Times New Roman"/>
          <w:sz w:val="24"/>
          <w:szCs w:val="24"/>
        </w:rPr>
        <w:t>Алфавит. Символ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(«буква»). Расширенный алфавит русского языка (знаки препинания, цифры, пробел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личество слов данной длины в данном алфавите. Понятие «много информации»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евозможно однозначно описать коротким тексто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нообразие языков и алфавитов. Неполнота текстового описания мира. Литературные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учные тексты. Понятие о моделировании (в широком смысле) при восприятии мир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ловеко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дирование текстов. Кодовая таблица. Представление текстов в компьютерах. Вс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анные в компьютере — тексты в двоичном алфавите. Двоичный алфавит. Азбука Морз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воичные коды с фиксированной длиной кодового слова (8, 16, 32). Количество символов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дставимых в таких кодах. Понятие о возможности записи любого текстового сообщения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воичном вид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меры кодов. Код КОИ-8. Представление о стандарте Юникод. Значение стандарто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ля ИКТ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накомство с двоичной записью целых чисел. Запись натуральных чисел в предела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256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етекстовые (аудиовизуальные) данные (картины, устная речь, музыка, кино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зможность дискретного (символьного) представления аудиовизуальных данны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нятие о необходимости количественного описания информации. Размер (длина) текст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ак мера количества информации. Недостатки такого подхода с точки зрения формализац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ыденного представления о количестве информации: не рассматривается вопрос «новизны»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формации; не учитывается возможность описания одного явления различными текстами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висимость от выбора алфавита и способа кодирова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ит и байт — единицы размера двоичных текстов, производные единиц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нятие о носителях информации, используемых в ИКТ, их истории и перспектива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вит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иды памяти современных компьютеров. Оперативная и внешняя память. Представл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 характерных объёмах оперативной памяти современных компьютеров и внешн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поминающих устройств. Представление о темпах роста этих характеристик по мер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вития ИКТ. Сетевое хранение данны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нятие файла. Типы файлов. Характерные размеры файлов различных типов —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кстовых (страница печатного текста, «Война и Мир», БСЭ), видео, файлы дан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смических наблюдений, файлы данных при математическом моделировании и д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Основы алгоритмической культуры. </w:t>
      </w:r>
      <w:r w:rsidRPr="003321BA">
        <w:rPr>
          <w:rFonts w:ascii="Times New Roman" w:hAnsi="Times New Roman" w:cs="Times New Roman"/>
          <w:sz w:val="24"/>
          <w:szCs w:val="24"/>
        </w:rPr>
        <w:t>Понятие исполнителя. Обстановка (сред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итания) исполнителя. Возможные состояния исполнителя. Допустимые действ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полнителя, система команд, конечность набора команд. Необходимость формаль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исания возможных состояний алгоритма и обстановки, в которой он находится, а такж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действий исполнителя. Примеры исполнителей. Построение моделей реальных объектов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цессов в виде исполнителе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нятие алгоритма как описания поведения исполнителя при заданных началь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анных (начальной обстановке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лгоритмический язык — формальный язык для записи алгоритмов. Программа —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пись алгоритма на алгоритмическом языке. Непосредствен-ное и программное управл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полнителем. Неветвящиеся (линейные) программ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тверждения (условия). Истинность утверждений. Логические значения, логическ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ерации и логические выражения. Проверка истинности утверждений исполнителе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лгоритмические конструкции, связанные с проверкой условий: ветвление (условны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ератор) и повторение (операторы цикла в форме «пока» и «для каждого»). Понят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спомогательного алгоритм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нятие величины (переменной). Типы величин: целые, вещественные, символьные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оковые (литеральные), логические. Знакомство с табличными величинами (массивами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накомство с графами, деревьями, списками, символьными строка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нятие о методах разработки программ (пошаговое выполнение, отладка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стирование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пользование программных систем и сервис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стройство компьютера. Основные компоненты современного компьютера. Процессор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еративная память, внешние запоминающие устройства, средства коммуникации, монито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игиенические, эргономические и технические условия эксплуатации средств И КТ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мпьютерные вирусы. Антивирусная профилакти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айл. Каталог (директория). Файловая система. Основные операции при работе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айлами: создать файл, удалить файл, скопировать файл. Оперирование компьютерным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формационными объектами в наглядно-графической форме: создание, именование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хранение, удаление объектов, организация их семейст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рхивирование и разархивирова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работка текстов. Текстовый редактор. Создание структурированного текста. Провер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описания, словари. Ссылки. Выделение изменений. Включение в текст графических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ых информационных объектов. Деловая переписка, учебная публикация, коллективн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бот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инамические (электронные) таблицы. Использование формул. Составление таблиц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строение графиков и диаграмм. Понятие о сортировке (упорядочивании) данны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ипертекст. Браузеры. Компьютерные энциклопедии и компьютерные словари. Средств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иска информа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Работа в информационном пространстве. </w:t>
      </w:r>
      <w:r w:rsidRPr="003321BA">
        <w:rPr>
          <w:rFonts w:ascii="Times New Roman" w:hAnsi="Times New Roman" w:cs="Times New Roman"/>
          <w:sz w:val="24"/>
          <w:szCs w:val="24"/>
        </w:rPr>
        <w:t>Получение, передача, сохранение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образование и использование информации. Необходимость применения компьютеров дл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работки информации. Роль информации и ИКТ в жизни человека и общества. Основ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тапы развития информационной сред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лучение информации. Представление о задаче поиска информации в файлов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истеме, базе данных, Интернете. Запросы по одному и нескольким признакам. Реш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формационно-поисковых задач. Поисковые машин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становка вопроса о достоверности полученной информации, о её подкреплён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оказательствами. Знакомство с возможными подходами к оценке достовер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формации (оценка надёжности источника, сравнение данных из разных источников и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ные моменты времени и т. п.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редача информации. Источник и приёмник информации. Основные поняти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вязанные с передачей информации (канал связи, скорость передачи информации по каналу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вязи, пропускная способность канала связи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ация взаимодействия в информационной среде: электронная переписка, чат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орум, телеконференция, сайт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нятие модели объекта, процесса или явления. Математическая (компьютерная) модел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Её отличия от словесного (литературного) описания объекта или процесс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мерная схема использования математических (компьютерных) моделей при решен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учно-технических задач: построение математической модели, её программная реализаци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ведение компьютерного эксперимента, анализ его результат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ичная информация. Основные средства защиты личной информации, предусмотрен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мпьютерными технологиями. Организация личного информационного простран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меры применения ИКТ: связь, информационные услуги, научно-техническ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следования, управление и проектирование, анализ данных, образование (дистанционно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учение, образовательные источники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нденции развития ИКТ (суперкомпьютеры, мобильные вычислитель-ные устройства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андарты в сфере информатики и ИКТ. Право в информационной сфере. Базов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дставления о правовых аспектах использования компьютерных программ и работы в се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тернет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2.2.2.9. </w:t>
      </w:r>
      <w:r w:rsidRPr="003321BA">
        <w:rPr>
          <w:rFonts w:ascii="Times New Roman" w:hAnsi="Times New Roman" w:cs="Times New Roman"/>
          <w:sz w:val="24"/>
          <w:szCs w:val="24"/>
        </w:rPr>
        <w:t>ФИЗИ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изика и физические методы изучения природ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изика — наука о природе. Наблюдение и описание физических явлений. Измер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изических величин. Международная система единиц. Научный метод познания. Наука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и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ханические явления. Кинемати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ханическое движение. Траектория. Путь — скалярная величина. Скорость —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екторная величина. Модуль вектора скорости. Равномерное прямолинейное движ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носительность механического движения. Графики зависимости пути и модуля скорости от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ремени движ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скорение — векторная величина. Равноускоренное прямолинейное движение. График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висимости пути и модуля скорости равноускоренного прямолинейного движения от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ремени движения. Равномерное движение по окружности. Центростремительное ускор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инами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ерция. Инертность тел. Первый закон Ньютона. Взаимодействие тел. Масса —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калярная величина. Плотность вещества. Сила—векторная величина. Второй закон Ньютон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етий закон Ньютона. Движение и сил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ила упругости. Сила трения. Сила тяжести. Закон всемирного тяготения. Центр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яже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авление. Атмосферное давление. Закон Паскаля. Закон Архимеда. Условие плава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словия равновесия твёрдого тел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коны сохранения импульса и механической энергии. Механические колебания и волн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мпульс. Закон сохранения импульса. Реактивное движ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инетическая энергия. Работа. Потенциальная энергия. Мощность. Закон сохран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ханической энергии. Простые механизмы. Коэффициент полезного действия (КПД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зобновляемые источники энерг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ханические колебания. Резонанс. Механические волны. Звук. Использова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лебаний в техник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оение и свойства веществ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оение вещества. Опыты, доказывающие атомное строение вещества. Теплово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вижение и взаимодействие частиц вещества. Агрегатные состояния вещества. Свойств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азов, жидкостей и твёрдых те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пловые явл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пловое равновесие. Температура. Внутренняя энергия. Работа и теплопередача. Вид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плопередачи. Количество теплоты. Испарение и конденсация. Кип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лажность воздуха. Плавление и кристаллизация. Закон сохранения энергии в теплов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цесса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образования энергии в тепловых машинах. КПД тепловой машины. Экологическ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проблемы теплоэнергети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ические явл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изация тел. Электрический заряд. Два вида электрических зарядов. Закон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хранения электрического заряда. Электрическое поле. Напряжение. Конденсатор. Энерг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ического пол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стоянный электрический ток. Сила тока. Электрическое сопротивл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ическое напряжение. Проводники, диэлектрики и полупроводники. Закон Ома дл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частка электрической цепи. Работа и мощность электрического тока. Закон Джоуля —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енца. Правила безопасности при работе с источниками электрического то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агнитные явл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стоянные магниты. Взаимодействие магнитов. Магнитное поле. Магнитное поле то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йствие магнитного поля на проводник с токо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одвигатель постоянного то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омагнитная индукция. Электрогенератор. Трансформато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омагнитные колебания и волн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омагнитные колебания. Электромагнитные волны. Влияние электромагнит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лучений на живые организм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нципы радиосвязи и телевид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вет — электромагнитная волна. Прямолинейное распространение света. Отражение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ломление света. Плоское зеркало. Линзы. Фокусное расстояние и оптическая сила линз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тические приборы. Дисперсия свет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вантовые явл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оение атома. Планетарная модель атома. Квантовые постулаты Бора. Линейчат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пектры. Атомное ядро. Состав атомного ядра. Ядерные силы. Дефект масс. Энергия связ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томных ядер. Радиоактивность. Методы регистрации ядерных излучений. Ядерные реак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Ядерный реактор. Термоядерные реак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лияние радиоактивных излучений на живые организмы. Экологические проблемы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зникающие при использовании атомных электростанц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оение и эволюция Вселенн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еоцентрическая и гелиоцентрическая системы мира. Физическая природа небесных тел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лнечной системы. Происхождение Солнечной системы. Физическая природа Солнца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вёзд. Строение Вселенной. Эволюция Вселенн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2.2.2.10. </w:t>
      </w:r>
      <w:r w:rsidRPr="003321BA">
        <w:rPr>
          <w:rFonts w:ascii="Times New Roman" w:hAnsi="Times New Roman" w:cs="Times New Roman"/>
          <w:sz w:val="24"/>
          <w:szCs w:val="24"/>
        </w:rPr>
        <w:t>БИОЛОГ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вые организм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иология как наука. Роль биологии в практической деятельности людей. Разнообраз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мов. Отличительные признаки представителей разных царств живой природ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тоды изучения живых организмов: наблюдение, измерение, эксперимент. Клеточно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оение организм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ила работы в кабинете биологии, с биологическими приборами и инструмента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актерии. Многообразие бактерий. Роль бактерий в природе и жизни человека. Бактер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— возбудители заболеваний. Меры профилактики заболеваний, вызываемых бактерия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рибы. Многообразие грибов, их роль в природе и жизни человека. Съедобные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ядовитые грибы. Приёмы оказания первой помощи при отравлении гриба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ишайники. Роль лишайников в природе и жизни челове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ирусы — неклеточные формы. Заболевания, вызываемые вирусами. Мер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филактики заболеван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стения. Клетки, ткани и органы растений. Процессы жизнедеятельности: обмен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еществ и превращение энергии, питание, фотосинтез, дыхание, удаление продуктов обмена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анспорт веществ. Регуляция процессов жизнедеятельности. Движения. Рост, развитие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множение. Многообразие растений, принципы их классификации. Водоросли, мхи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апоротники, голосеменные и покрытосеменные растения. Значение растений в природе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зни человека. Важнейшие сельскохозяйственные культуры. Ядовитые растения. Охра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редких и исчезающих видов растений. Основные растительные сообщества. Усложн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стений в процессе эволю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вотные. Строение животных. Процессы жизнедеятельности и их регуляция у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вотных. Размножение, рост и развитие. Поведение. Раздражимость. Рефлексы. Инстинкт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гообразие (типы, классы хордовых) животных, их роль в природе и жизни челове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ельскохозяйственные и домашние животные. Профилактика заболеваний, вызываем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вотными. Усложнение животных в процессе эволюции. Приспособления к различны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редам обитания. Охрана редких и исчезающих видов животны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ловек и его здоровь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ловек и окружающая среда. Природная и социальная среда обитания человека. Защит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реды обитания челове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щие сведения об организме человека. Место человека в системе органического ми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ерты сходства и различий человека и животных. Строение организма человека: клетки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кани, органы, системы органов. Методы изучения организма челове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ора и движение. Опорно-двигательная система. Профилактика травматизма. Знач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изических упражнений и культуры труда для формирования скелета и мускулатуры. Перв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мощь при травмах опорно-двигательной систем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анспорт веществ. Внутренняя среда организма, значение её постоянства. Кровеносн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лимфатическая системы. Кровь. Группы крови. Лимфа. Переливание крови. Иммунитет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нтитела. Аллергические реакции. Предупредительные прививки. Лечебные сыворот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оение и работа сердца. Кровяное давление и пульс. Приёмы оказания первой помощи пр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ровотечения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ыхание. Дыхательная система. Строение органов дыхания. Регуляция дыха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азообмен в лёгких и тканях. Гигиена органов дыхания. Заболевания органов дыхания и 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дупреждение. Приёмы оказания первой помощи при отравлении угарным газом, спасен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топающего. Инфекционные заболевания и меры их профилактики. Вред табакокур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итание. Пищеварение. Пищеварительная система. Нарушения работы пищеварительн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истемы и их профилакти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мен веществ и превращения энергии в организме. Пластический и энергетически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мен. Обмен воды, минеральных солей, белков, углеводов и жиров. Витамин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циональное питание. Нормы и режим пита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кровы тела. Строение и функции кожи. Роль кожи в терморегуляции. Уход за кожей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лосами, ногтями. Приёмы оказания первой помощи при травмах, ожогах, обморожениях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х профилактика. Закаливание организм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деление. Строение и функции выделительной системы. Заболевания органо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очевыделительной системы и их предупрежд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множение и развитие. Половые железы и половые клетки. Половое созрева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фекции, передающиеся половым путём, их профилактика. ВИЧ-инфекция и её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филактика. Наследственные заболевания. Медико-генетическое консультирова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лодотворение, внутриутробное развитие. Беременность. Вредное влияние на развит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ма курения, употребления алкоголя, наркотиков. Роды. Развитие после рожд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ы чувств. Строение и функции органов зрения и слуха. Нарушения зрения и слуха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х предупреждение. Вестибулярный аппарат. Мышечное и кожное чувства. Обоняние. Вкус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ейрогуморальная регуляция процессов жизнедеятельности организма. Нервная систем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флекс и рефлекторная дуга. Эндокринная система. Гормоны, механизмы их действия 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летки. Нарушения деятельности нервной и эндокринной систем и их предупрежд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ведение и психика человека. Безусловные рефлексы и инстинкты. Услов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флексы. Особенности поведения человека. Речь. Мышление. Внимание. Память. Эмоции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увства. Сон. Темперамент и характер. Способности и одарённость. Межличност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ношения. Роль обучения и воспитания в развитии поведения и психики челове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доровый образ жизни. Соблюдение санитарно-гигиенических норм и правил здоров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раза жизни. Укрепление здоровья: аутотренинг, закаливание, двигательная активнос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Влияние физических упражнений на органы и системы органов. Факторы риска: стрессы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иподинамия, переутомление, переохлаждение. Вредные и полезные привычки, их влияние 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стояние здоровь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щие биологические закономер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личительные признаки живых организмов. Особенности химического состава жив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мов: неорганические и органические вещества, их роль в организм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леточное строение организмов. Строение клетки: ядро, клеточная оболочка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лазматическая мембрана, цитоплазма, пластиды, митохондрии, вакуоли. Хромосом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гообразие клеток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мен веществ и превращения энергии — признак живых организмов. Роль питани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ыхания, транспорта веществ, удаления продуктов обмена в жизнедеятельности клетки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м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т и развитие организмов. Размножение. Бесполое и половое размножение. Полов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летки. Оплодотвор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следственность и изменчивость — свойства организмов. Наследственная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енаследственная изменчивос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истема и эволюция органического мира. Вид — основная систематическая единиц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знаки вида. Ч. Дарвин — основоположник учения об эволюции. Движущие вид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волюции: наследственная изменчивость, борьба за существование, естественный отбо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зультаты эволюции: многообразие видов, приспособленность организмов к среде обита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заимосвязи организмов и окружающей среды. Среда — источник веществ, энергии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формации. Влияние экологических факторов на организмы. Экосистемная организац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вой природы. Экосистема. Взаимодействия разных видов в экосистеме (конкуренци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ищничество, симбиоз, паразитизм). Пищевые связи в экосистеме. Круговорот веществ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вращения энергии. Биосфера—глобальная экосистема. В. И. Вернадский —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оположник учения о биосфере. Границы биосферы. Распространение и роль жив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ещества в биосфере. Роль человека в биосфере. Экологические проблемы. Последств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ятельности человека в экосистема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2.2.2.11. </w:t>
      </w:r>
      <w:r w:rsidRPr="003321BA">
        <w:rPr>
          <w:rFonts w:ascii="Times New Roman" w:hAnsi="Times New Roman" w:cs="Times New Roman"/>
          <w:sz w:val="24"/>
          <w:szCs w:val="24"/>
        </w:rPr>
        <w:t>ХИМ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ные понятия химии (уровень атомно-молекулярных представлений)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дмет химии. Методы познания в химии: наблюдение, эксперимент, измерен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точники химической информации: химическая литература, Интернет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Чистые вещества и смеси. Очистка веществ. Простые и сложные вещества. Металлы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еметаллы. Химический элемент, атом, молекула. Знаки химических элементов. Химическ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ормула. Валентность химических элементов. Составление формул бинарных соединений п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алентности атомов химических элементов и определение валентности атомов химическ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ментов по формулам бинарных соединен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носительная атомная масса. Относительная молекулярная масса. Массовая дол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имического элемента в сложном веществе. Количество вещества. Моль. Молярная масса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олярный объё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изические явления и химические реакции. Признаки и условия протекания химическ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акций. Закон сохранения массы веществ при химических реакциях. Химические уравн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эффициенты в уравнениях химических реакций как отношения количества веществ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ступающих и образующихся в результате химической реакции. Простейшие расчёты п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равнениям химических реакц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ные классы неорганических соединений. Номенклатура неорганических вещест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ислород. Воздух. Горение. Оксиды. Оксиды металлов и неметаллов. Водород. Вода. Очист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ды. Аэрация воды. Взаимодействие воды с оксидами металлов и неметаллов. Кислоты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лассификация и свойства: взаимодействие с металлами, оксидами металлов. Основани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лассификация и свойства: взаимодействие с оксидами неметаллов, кислотам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мфотерность. Кислотно-основные индикаторы. Соли. Средние соли. Взаимодействие соле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 металлами, кислотами, щелочами. Связь между основными классами неорганическ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соединен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рвоначальные представления о естественных семействах (группах) химическ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ментов: щелочные металлы, галоген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риодический закон и периодическая система химических элементов Д. И. Менделее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оение веществ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риодический закон. История открытия периодического закона. Значе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риодического закона для развития нау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риодическая система как естественно-научная классификация химических элемент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абличная форма представления классификации химических элементов. Структура таблиц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«Периодическая система химических элементов Д. И. Менделеева». Физический смысл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рядкового (атомного) номера, номера периода и номера группы (для элементов А-групп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оение атома: ядро и электронная оболочка. Состав атомных ядер: протоны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ейтроны. Изотопы. Заряд атомного ядра, массовое число и относительная атомная масс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онная оболочка атома. Электронные слои атомов элементов малых период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имическая связь. Электроотрицательность атомов. Ковалентная неполярная и полярн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вязь. Ионная связь. Валентность, степень окисления, заряд ион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гообразие химических реакци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лассификация химических реакций: реакции соединения, разложения, замещени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мена, экзотермические, эндотермические, окислительно-восстановительные, необратимые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ратимы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корость химических реакций. Факторы, влияющие на скорость химических реакц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створы. Электролитическая диссоциация. Электролиты и неэлектролиты. Катионы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нионы. Диссоциация солей, кислот и оснований в водных растворах. Реакции ион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мена в растворах электролит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ногообразие вещест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Естественные семейства химических элементов металлов и неметаллов. Общ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арактеристика неметаллов на основе их положения в периодической систем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кономерности изменения физических и химических свойств неметаллов — прост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еществ, их водородных соединений, высших оксидов и кислородсодержащих кислот 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мере элементов второго и третьего период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щая характеристика металлов на основе их положения в периодической систем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кономерности изменения физических и химических свойств металлов — простых веществ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х оксидов и гидроксидов на примере элементов второго и третьего периодов. Амфотер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единения алюминия. Общая характеристика железа, его оксидов и гидроксид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кспериментальная хим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 изучение этого раздела не выделяется конкретное время, поскольку химически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ксперимент является обязательной составной частью каждого из разделов программ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деление лабораторного эксперимента на практические занятия и лабораторные опыты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точнение их содержания проводятся авторами рабочих программ по химии для основн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школы. Вариант конкретизации химического эксперимента и распределения его по учебны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мам приведён в примерном тематическом планирован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2.2.2.12. </w:t>
      </w:r>
      <w:r w:rsidRPr="003321BA">
        <w:rPr>
          <w:rFonts w:ascii="Times New Roman" w:hAnsi="Times New Roman" w:cs="Times New Roman"/>
          <w:sz w:val="24"/>
          <w:szCs w:val="24"/>
        </w:rPr>
        <w:t>ИЗОБРАЗИТЕЛЬНОЕ ИСКУССТВ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Роль искусства и художественной деятельности человека в развитии культур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токи и смысл искусства. Искусство и мировоззрение. Народное традиционное искусство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ль изобразительной символики и традиционных образов в развитии культур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торические эпохи и художественные стили. Целостность визуального образа культур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Роль художественной деятельности человека в освоении мира. </w:t>
      </w:r>
      <w:r w:rsidRPr="003321BA">
        <w:rPr>
          <w:rFonts w:ascii="Times New Roman" w:hAnsi="Times New Roman" w:cs="Times New Roman"/>
          <w:sz w:val="24"/>
          <w:szCs w:val="24"/>
        </w:rPr>
        <w:t>Выражение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изведениях искусства представлений о мире, явлениях жизни и природы. Отражение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кусстве изменчивости эстетического образа человека в разные исторические эпох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рамовая живопись и зодчество. Художественно-эстетическое значение историческ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амятников. Роль визуально-пространственных искусств в формировании образа Родин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Художественный диалог культур. </w:t>
      </w:r>
      <w:r w:rsidRPr="003321BA">
        <w:rPr>
          <w:rFonts w:ascii="Times New Roman" w:hAnsi="Times New Roman" w:cs="Times New Roman"/>
          <w:sz w:val="24"/>
          <w:szCs w:val="24"/>
        </w:rPr>
        <w:t>Пространственно-визуальное искусство раз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исторических эпох и народов. Особенности средств выразительности в художествен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ультурах народов Запада и Востока. Основные художественные стили и направления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кусстве. Великие мастера русского и европейского искусства. Крупнейш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удожественные музеи ми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Роль искусства в создании материальной среды жизни человека. </w:t>
      </w:r>
      <w:r w:rsidRPr="003321BA">
        <w:rPr>
          <w:rFonts w:ascii="Times New Roman" w:hAnsi="Times New Roman" w:cs="Times New Roman"/>
          <w:sz w:val="24"/>
          <w:szCs w:val="24"/>
        </w:rPr>
        <w:t>Роль искусства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ации предметно-пространственной среды жизни челове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Искусство в современном мире. </w:t>
      </w:r>
      <w:r w:rsidRPr="003321BA">
        <w:rPr>
          <w:rFonts w:ascii="Times New Roman" w:hAnsi="Times New Roman" w:cs="Times New Roman"/>
          <w:sz w:val="24"/>
          <w:szCs w:val="24"/>
        </w:rPr>
        <w:t>Изобразительное искусство, архитектура, дизайн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временном мире. Изобразительная природа визуальных искусств, их роль в современно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ире. Роль музея в современной культур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уховно-нравственные проблемы жизни и искус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ражение в образах искусства нравственного поиска человечества, нравствен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бора отдельного челове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радиционный и современный уклад семейной жизни, отражённый в искусстве. Образ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ира, защиты Отечества в жизни и в искус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родные праздники, обряды в искусстве и в современной жизн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заимоотношения между народами, между людьми разных поколений в жизни и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кус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Специфика художественного изображения. </w:t>
      </w:r>
      <w:r w:rsidRPr="003321BA">
        <w:rPr>
          <w:rFonts w:ascii="Times New Roman" w:hAnsi="Times New Roman" w:cs="Times New Roman"/>
          <w:sz w:val="24"/>
          <w:szCs w:val="24"/>
        </w:rPr>
        <w:t>Художественный образ — основа и цель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юбого искусства. Условность художественного изображения. Реальность и фантазия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кус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редства художественной выразитель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Художественные материалы и художественные техники. </w:t>
      </w:r>
      <w:r w:rsidRPr="003321BA">
        <w:rPr>
          <w:rFonts w:ascii="Times New Roman" w:hAnsi="Times New Roman" w:cs="Times New Roman"/>
          <w:sz w:val="24"/>
          <w:szCs w:val="24"/>
        </w:rPr>
        <w:t>Материалы живописи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рафики, скульптуры. Художественные техни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Композиция. </w:t>
      </w:r>
      <w:r w:rsidRPr="003321BA">
        <w:rPr>
          <w:rFonts w:ascii="Times New Roman" w:hAnsi="Times New Roman" w:cs="Times New Roman"/>
          <w:sz w:val="24"/>
          <w:szCs w:val="24"/>
        </w:rPr>
        <w:t>Композиция — главное средство выразительности художествен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изведения. Раскрытие в композиции сущности произвед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ропорции. </w:t>
      </w:r>
      <w:r w:rsidRPr="003321BA">
        <w:rPr>
          <w:rFonts w:ascii="Times New Roman" w:hAnsi="Times New Roman" w:cs="Times New Roman"/>
          <w:sz w:val="24"/>
          <w:szCs w:val="24"/>
        </w:rPr>
        <w:t>Линейная и воздушная перспектива. Контраст в компози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Цвет. </w:t>
      </w:r>
      <w:r w:rsidRPr="003321BA">
        <w:rPr>
          <w:rFonts w:ascii="Times New Roman" w:hAnsi="Times New Roman" w:cs="Times New Roman"/>
          <w:sz w:val="24"/>
          <w:szCs w:val="24"/>
        </w:rPr>
        <w:t>Цветовые отношения. Колорит картины. Напряжённость и насыщенность цвет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вет и цвет. Характер маз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Линия, штрих, пятно. </w:t>
      </w:r>
      <w:r w:rsidRPr="003321BA">
        <w:rPr>
          <w:rFonts w:ascii="Times New Roman" w:hAnsi="Times New Roman" w:cs="Times New Roman"/>
          <w:sz w:val="24"/>
          <w:szCs w:val="24"/>
        </w:rPr>
        <w:t>Линия, штрих, пятно и художественный образ. Передач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графическими средствами эмоционального состояния природы, человека, животного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Объём и форма. </w:t>
      </w:r>
      <w:r w:rsidRPr="003321BA">
        <w:rPr>
          <w:rFonts w:ascii="Times New Roman" w:hAnsi="Times New Roman" w:cs="Times New Roman"/>
          <w:sz w:val="24"/>
          <w:szCs w:val="24"/>
        </w:rPr>
        <w:t>Передача на плоскости и в пространстве многообразных фор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едметного мира. Трансформация и стилизация форм. Взаимоотношение формы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аракте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Ритм. </w:t>
      </w:r>
      <w:r w:rsidRPr="003321BA">
        <w:rPr>
          <w:rFonts w:ascii="Times New Roman" w:hAnsi="Times New Roman" w:cs="Times New Roman"/>
          <w:sz w:val="24"/>
          <w:szCs w:val="24"/>
        </w:rPr>
        <w:t>Роль ритма в построении композиции в живописи и рисунке, архитектуре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екоративно-прикладном искус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Изобразительные виды искусства. </w:t>
      </w:r>
      <w:r w:rsidRPr="003321BA">
        <w:rPr>
          <w:rFonts w:ascii="Times New Roman" w:hAnsi="Times New Roman" w:cs="Times New Roman"/>
          <w:sz w:val="24"/>
          <w:szCs w:val="24"/>
        </w:rPr>
        <w:t>Живопись, графика, скульптура. Особен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художественного образа в разных видах искусства. Портрет, пейзаж, натюрморт; бытовой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торический, анималистический жанры. Сюжет и содержание в произведении искус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ображение предметного мира. Рисунок с натуры, по представлению. Исторические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ифологические и библейские темы в изобразительном искусстве. Опыт художествен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ворче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Конструктивные виды искусства. </w:t>
      </w:r>
      <w:r w:rsidRPr="003321BA">
        <w:rPr>
          <w:rFonts w:ascii="Times New Roman" w:hAnsi="Times New Roman" w:cs="Times New Roman"/>
          <w:sz w:val="24"/>
          <w:szCs w:val="24"/>
        </w:rPr>
        <w:t>Архитектура и дизайн. Роль искус-ства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ации предметно-пространственной среды жизни человека. Единство художественн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функционального в архитектуре и дизайн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рхитектурный образ. Архитектура — летопись времён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иды дизайна. Промышленный дизайн. Индустрия моды. Архитектурный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андшафтный дизайн. Проектная культура. Проектирование пространственной и предметн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реды. Графический дизайн, арт-дизайн. Компьютерная графика и анимац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Декоративно-прикладные виды искусства. </w:t>
      </w:r>
      <w:r w:rsidRPr="003321BA">
        <w:rPr>
          <w:rFonts w:ascii="Times New Roman" w:hAnsi="Times New Roman" w:cs="Times New Roman"/>
          <w:sz w:val="24"/>
          <w:szCs w:val="24"/>
        </w:rPr>
        <w:t>Народное искусство. Истоки декоративно-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кладного искусства. Семантика образа в народном искусстве. Орнамент и е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исхождение. Виды орнамента. Стилизация и знаковый характер декоративного образ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атериалы декоративно-прикладного искусства. Украшение в жизни людей, его функции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жизни обще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Изображение в синтетических и экранных видах искусства и художественн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фотография. </w:t>
      </w:r>
      <w:r w:rsidRPr="003321BA">
        <w:rPr>
          <w:rFonts w:ascii="Times New Roman" w:hAnsi="Times New Roman" w:cs="Times New Roman"/>
          <w:sz w:val="24"/>
          <w:szCs w:val="24"/>
        </w:rPr>
        <w:t>Визуально-пространственные виды искусства и их значение в жизни люде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ль и значение изобразительного искусства в синтетических видах творчества. Художник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атре. Изобразительная природа экранных искусств. Телевизионное изображение, е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обенности и возможности. Создание художественного образа в искусстве фотограф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2.2.2.13. </w:t>
      </w:r>
      <w:r w:rsidRPr="003321BA">
        <w:rPr>
          <w:rFonts w:ascii="Times New Roman" w:hAnsi="Times New Roman" w:cs="Times New Roman"/>
          <w:sz w:val="24"/>
          <w:szCs w:val="24"/>
        </w:rPr>
        <w:t>МУЗЫ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Музыка как вид искусства. </w:t>
      </w:r>
      <w:r w:rsidRPr="003321BA">
        <w:rPr>
          <w:rFonts w:ascii="Times New Roman" w:hAnsi="Times New Roman" w:cs="Times New Roman"/>
          <w:sz w:val="24"/>
          <w:szCs w:val="24"/>
        </w:rPr>
        <w:t>Основы музыки: интонационно-образная, жанровая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илевая. Интонация в музыке как звуковое воплощение художественных идей и средоточ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мысла. Музыка вокальная, симфоническая и театральная; вокальноинструментальная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амерно-инструментальная. Музыкальное искусство: исторические эпохи, стилев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правления, национальные школы и их традиции, творчество выдающихся отечественных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рубежных композиторов. Искусство исполнительской интерпретации в музыке (вокальн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инструментальной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заимодействие и взаимосвязь музыки с другими видами искусства (литература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образительное искусство). Композитор — поэт — художник; родство зрительных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узыкальных и литературных образов; общность и различия выразительных средств раз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идов искус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здействие музыки на человека, её роль в человеческом обществе. Музыкально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кусство как воплощение жизненной красоты и жизненной правды. Преобразующая сил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узыки как вида искус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Музыкальный образ и музыкальная драматургия. </w:t>
      </w:r>
      <w:r w:rsidRPr="003321BA">
        <w:rPr>
          <w:rFonts w:ascii="Times New Roman" w:hAnsi="Times New Roman" w:cs="Times New Roman"/>
          <w:sz w:val="24"/>
          <w:szCs w:val="24"/>
        </w:rPr>
        <w:t>Всеобщность музыкального язы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Жизненное содержание музыкальных образов, их характеристика и построение, взаимосвязь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 развитие. Лирические и драматические, романтические и героические образы и д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щие закономерности развития музыки: сходство и контраст. Противоречие как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точник непрерывного развития музыки и жизни. Разнообразие музыкальных форм: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вухчастные и трёхчастные, вариации, рондо, сюиты, сонатно-симфонический цик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площение единства содержания и художественной форм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заимодействие музыкальных образов, драматургическое и интонационное развитие н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мере произведений русской и зарубежной музыки от эпохи Средневековья до рубеж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XIX—XX вв.: духовная музыка (знаменный распев и григорианский хорал)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падноевропейская и русская музыка XVII—XVIII вв., зарубежная и русская музыкальн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ультура XIX в. (основные стили, жанры и характерные черты, специфика националь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школ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Музыка в современном мире: традиции и инновации. </w:t>
      </w:r>
      <w:r w:rsidRPr="003321BA">
        <w:rPr>
          <w:rFonts w:ascii="Times New Roman" w:hAnsi="Times New Roman" w:cs="Times New Roman"/>
          <w:sz w:val="24"/>
          <w:szCs w:val="24"/>
        </w:rPr>
        <w:t>Народное музыкально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ворчество как часть общей культуры народа. Музыкальный фольклор разных стран: истоки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тонационное своеобразие, образцы традиционных обрядов. Русская народная музыка: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сенное и инструментальное творчество (характерные черты, основные жанры, темы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разы). Народно-песенные истоки русского профессионального музыкального творче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тническая музыка. Музыкальная культура своего регион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ечественная и зарубежная музыка композиторов XX в., её стилевое многообраз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(импрессионизм, неофольклоризм и неоклассицизм). Музыкальное творчество композиторо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кадемического направления. Джаз и симфоджаз. Современная популярная музыка: авторск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есня, электронная музыка, рок-музыка (рок-опера, рок-н-ролл, фолк- рок, арт-рок), мюзикл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иско-музыка. Информационно-коммуникационные технологии в музык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временная музыкальная жизнь. Выдающиеся отечественные и зарубеж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полнители, ансамбли и музыкальные коллективы. Пение: соло, дуэт, трио, квартет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нсамбль, хор; аккомпанемент, a capella. Певческие голоса: сопрано, меццо-сопрано, альт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нор, баритон, бас. Хоры: народный, академический. Музыкальные инструменты: духовые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трунные, ударные, современные электронные. Виды оркестра: симфонический, духовой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амерный, народных инструментов, эстрадно-джазовый оркест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2.2.2.14. </w:t>
      </w:r>
      <w:r w:rsidRPr="003321BA">
        <w:rPr>
          <w:rFonts w:ascii="Times New Roman" w:hAnsi="Times New Roman" w:cs="Times New Roman"/>
          <w:sz w:val="24"/>
          <w:szCs w:val="24"/>
        </w:rPr>
        <w:t>ТЕХНОЛОГ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_______Содержание курса «Технология» определяется образовательным учреждением с учёто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гиональных особенностей, материально-технического обеспечения, а также использова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ледующих направлений и разделов курса: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дустриальные технолог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обработки конструкционных и поделочных материало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ручной обработки древесины и древесных материал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машинной обработки древесины и древесных материал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ручной обработки металлов и искусственных материал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машинной обработки металлов и искусственных материал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художественно-прикладной обработки материал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отехни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ктромонтажные и сборочные технологии. Электротехнические устройства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ментами автоматики. Бытовые электроприбор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ведения дом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улинар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анитария и гигиен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изиология пита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люда из яиц, бутерброды, горячие напит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люда из овоще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люда из молока и кисломолочных продукт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люда из рыбы и морепродукт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люда из птиц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люда из мяс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люда из круп, бобовых и макаронных издел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правочные суп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делия из тест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ервировка стол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тикет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готовление обеда в походных условия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здание изделий из текстильных и поделочных материало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войства текстильных материал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Элементы машиновед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онструирование швейных издел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оделирование швейных издел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я изготовления швейных издел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полнение образцов ручных стежков, строчек и шв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Художественные ремёсла </w:t>
      </w:r>
      <w:r w:rsidRPr="003321BA">
        <w:rPr>
          <w:rFonts w:ascii="Times New Roman" w:hAnsi="Times New Roman" w:cs="Times New Roman"/>
          <w:sz w:val="24"/>
          <w:szCs w:val="24"/>
        </w:rPr>
        <w:t>Декоративно-прикладно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кусство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ы композиции и законы восприятия цвета при создании предметов декоративно-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икладного искус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оскутное шитьё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пись ткан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язание крючко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язание на спица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Сельскохозяйственные технологии </w:t>
      </w:r>
      <w:r w:rsidRPr="003321BA">
        <w:rPr>
          <w:rFonts w:ascii="Times New Roman" w:hAnsi="Times New Roman" w:cs="Times New Roman"/>
          <w:b/>
          <w:bCs/>
          <w:i/>
          <w:iCs/>
          <w:sz w:val="24"/>
          <w:szCs w:val="24"/>
        </w:rPr>
        <w:t>Технологии растениеводств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выращивания овощных и цветочно-декоративных культу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выращивания плодовых и ягодных культу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выращивания растений рассадным способом и в защищённом грунт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ация производства продукции растениеводства на пришкольном участке и в лично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дсобном хозяй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фессиональное образование и профессиональная карье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животноводств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Основы птицеводства. Выращивание молодняка сельскохозяйственной птиц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ы молочного скотовод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ролиководство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ация домашней или школьной животноводческой мини-ферм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фессиональное образование и профессиональная карье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ологии исследовательской, опытнической и проектной деятель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>Исследовательская и созидательная деятельнос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Современное производство и профессиональное самоопределение </w:t>
      </w:r>
      <w:r w:rsidRPr="003321BA">
        <w:rPr>
          <w:rFonts w:ascii="Times New Roman" w:hAnsi="Times New Roman" w:cs="Times New Roman"/>
          <w:sz w:val="24"/>
          <w:szCs w:val="24"/>
        </w:rPr>
        <w:t>Сферы производства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фессиональное образование и профессиональная карье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>2.2.2.1 5. ФИЗИЧЕСКАЯ КУЛЬТУРА Знания о физической культур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История физической культуры. </w:t>
      </w:r>
      <w:r w:rsidRPr="003321BA">
        <w:rPr>
          <w:rFonts w:ascii="Times New Roman" w:hAnsi="Times New Roman" w:cs="Times New Roman"/>
          <w:b/>
          <w:bCs/>
          <w:sz w:val="24"/>
          <w:szCs w:val="24"/>
        </w:rPr>
        <w:t>Олимпийские игры древ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зрождение Олимпийских игр и олимпийского движ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стория зарождения олимпийского движения в России. Олимпийское движение в Росс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(СССР). Выдающиеся достижения отечественных спортсменов на Олимпийских игра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раткая характеристика видов спорта, входящих в программу Олимпийских иг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изическая культура в современном обще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ация и проведение пеших туристских походов. Требования к техник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езопасности и бережное отношение к природе (экологические требования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Физическая культура (основные понятия). </w:t>
      </w:r>
      <w:r w:rsidRPr="003321BA">
        <w:rPr>
          <w:rFonts w:ascii="Times New Roman" w:hAnsi="Times New Roman" w:cs="Times New Roman"/>
          <w:sz w:val="24"/>
          <w:szCs w:val="24"/>
        </w:rPr>
        <w:t>Физическое развитие человека. Физическа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дготовка и её связь с укреплением здоровья, развитием физических качест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ация и планирование самостоятельных занятий по развитию физических качест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ическая подготовка. Техника движений и её основные показател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сестороннее и гармоничное физическое развити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даптивная физическая культу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портивная подготов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доровье и здоровый образ жизн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фессионально-прикладная физическая подготов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опинг. Концепция честного спорт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Физическая культура человека. </w:t>
      </w:r>
      <w:r w:rsidRPr="003321BA">
        <w:rPr>
          <w:rFonts w:ascii="Times New Roman" w:hAnsi="Times New Roman" w:cs="Times New Roman"/>
          <w:sz w:val="24"/>
          <w:szCs w:val="24"/>
        </w:rPr>
        <w:t>Режим дня, его основное содержание и правил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ланирова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каливание организма. Правила безопасности и гигиенические требова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лияние занятий физической культурой на формирование положительных качест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лич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ведение самостоятельных занятий по коррекции осанки и телослож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сстановительный массаж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ведение банных процедур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Доврачебная помощь во время занятий физической культурой и спорто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пособы двигательной (физкультурной) деятель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ация и проведение самостоятельных занятий физической культур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дготовка к занятиям физической культур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бор упражнений и составление индивидуальных комплексов для утренней зарядки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изкультминуток, физкультпауз (подвижных перемен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ланирование занятий физической культур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ведение самостоятельных занятий прикладной физической подготовк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рганизация досуга средствами физической культур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ценка эффективности занятий физической культуро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амонаблюдение и самоконтрол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ценка эффективности занятий физкультурно-оздоровительной деятельностью. Оценк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хники движений, способы выявления и устранения ошибок в технике выполнен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(технических ошибок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змерение резервов организма и состояния здоровья с помощью функциональных проб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изическое совершенствова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Физкультурно-оздоровительная деятельность. </w:t>
      </w:r>
      <w:r w:rsidRPr="003321BA">
        <w:rPr>
          <w:rFonts w:ascii="Times New Roman" w:hAnsi="Times New Roman" w:cs="Times New Roman"/>
          <w:sz w:val="24"/>
          <w:szCs w:val="24"/>
        </w:rPr>
        <w:t>Оздоровительные фор-мы занятий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ежиме учебного дня и учебной недел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Индивидуальные комплексы адаптивной (лечебной) и корригирующей физическ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культур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портивно-оздоровительная деятельность с общеразвивающе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правленностью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Гимнастика с основами акробатики.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>Организующие команды и приём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кробатические упражнения и комбинаци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итмическая гимнастика (девочки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орные прыж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пражнения и комбинации на гимнастическом бревне (девочки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пражнения и комбинации на гимнастической перекладине (мальчики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пражнения и комбинации на гимнастических брусьях: упражнения на параллель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русьях (мальчики); упражнения на разновысоких брусьях (девочки)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Лёгкая атлетика. </w:t>
      </w:r>
      <w:r w:rsidRPr="003321BA">
        <w:rPr>
          <w:rFonts w:ascii="Times New Roman" w:hAnsi="Times New Roman" w:cs="Times New Roman"/>
          <w:sz w:val="24"/>
          <w:szCs w:val="24"/>
        </w:rPr>
        <w:t>Беговые упражн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ыжковые упражн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тание малого мяч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Лыжные гонки. </w:t>
      </w:r>
      <w:r w:rsidRPr="003321BA">
        <w:rPr>
          <w:rFonts w:ascii="Times New Roman" w:hAnsi="Times New Roman" w:cs="Times New Roman"/>
          <w:sz w:val="24"/>
          <w:szCs w:val="24"/>
        </w:rPr>
        <w:t>Передвижения на лыжа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дъёмы, спуски, повороты, тормож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b/>
          <w:bCs/>
          <w:sz w:val="24"/>
          <w:szCs w:val="24"/>
        </w:rPr>
        <w:t xml:space="preserve">Спортивные игры. </w:t>
      </w:r>
      <w:r w:rsidRPr="003321BA">
        <w:rPr>
          <w:rFonts w:ascii="Times New Roman" w:hAnsi="Times New Roman" w:cs="Times New Roman"/>
          <w:sz w:val="24"/>
          <w:szCs w:val="24"/>
        </w:rPr>
        <w:t>Баскетбол. Игра по правила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лейбол. Игра по правила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утбол. Игра по правила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Прикладно-ориентированная подготовка. </w:t>
      </w:r>
      <w:r w:rsidRPr="003321BA">
        <w:rPr>
          <w:rFonts w:ascii="Times New Roman" w:hAnsi="Times New Roman" w:cs="Times New Roman"/>
          <w:b/>
          <w:bCs/>
          <w:sz w:val="24"/>
          <w:szCs w:val="24"/>
        </w:rPr>
        <w:t>Прикладно-ориентированные упражн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Упражнения общеразвивающей направленности. </w:t>
      </w:r>
      <w:r w:rsidRPr="003321BA">
        <w:rPr>
          <w:rFonts w:ascii="Times New Roman" w:hAnsi="Times New Roman" w:cs="Times New Roman"/>
          <w:b/>
          <w:bCs/>
          <w:sz w:val="24"/>
          <w:szCs w:val="24"/>
        </w:rPr>
        <w:t>Общефизическая подготов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Гимнастика с основами акробатики. </w:t>
      </w:r>
      <w:r w:rsidRPr="003321BA">
        <w:rPr>
          <w:rFonts w:ascii="Times New Roman" w:hAnsi="Times New Roman" w:cs="Times New Roman"/>
          <w:sz w:val="24"/>
          <w:szCs w:val="24"/>
        </w:rPr>
        <w:t>Развитие гибкости, координации движений, силы,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ынослив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Лёгкая атлетика. </w:t>
      </w:r>
      <w:r w:rsidRPr="003321BA">
        <w:rPr>
          <w:rFonts w:ascii="Times New Roman" w:hAnsi="Times New Roman" w:cs="Times New Roman"/>
          <w:sz w:val="24"/>
          <w:szCs w:val="24"/>
        </w:rPr>
        <w:t>Развитие выносливости, силы, быстроты, координации движен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Лыжные гонки. </w:t>
      </w:r>
      <w:r w:rsidRPr="003321BA">
        <w:rPr>
          <w:rFonts w:ascii="Times New Roman" w:hAnsi="Times New Roman" w:cs="Times New Roman"/>
          <w:sz w:val="24"/>
          <w:szCs w:val="24"/>
        </w:rPr>
        <w:t>Развитие выносливости, силы, координации движений, быстроты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Баскетбол. </w:t>
      </w:r>
      <w:r w:rsidRPr="003321BA">
        <w:rPr>
          <w:rFonts w:ascii="Times New Roman" w:hAnsi="Times New Roman" w:cs="Times New Roman"/>
          <w:sz w:val="24"/>
          <w:szCs w:val="24"/>
        </w:rPr>
        <w:t>Развитие быстроты, силы, выносливости, координации движен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Футбол. </w:t>
      </w:r>
      <w:r w:rsidRPr="003321BA">
        <w:rPr>
          <w:rFonts w:ascii="Times New Roman" w:hAnsi="Times New Roman" w:cs="Times New Roman"/>
          <w:sz w:val="24"/>
          <w:szCs w:val="24"/>
        </w:rPr>
        <w:t>Развитие быстроты, силы, вынослив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2.2.2.16. ОСНОВЫ БЕЗОПАСНОСТИ ЖИЗНЕДЕЯТЕЛЬ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ы безопасности личности, общества и государства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ы комплексной безопас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Обеспечение личной безопасности в повседневной жизни. </w:t>
      </w:r>
      <w:r w:rsidRPr="003321BA">
        <w:rPr>
          <w:rFonts w:ascii="Times New Roman" w:hAnsi="Times New Roman" w:cs="Times New Roman"/>
          <w:sz w:val="24"/>
          <w:szCs w:val="24"/>
        </w:rPr>
        <w:t>Пожарная безопасность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езопасность на дорогах. Безопасность в быту. Безопасность на водоёмах. Экология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безопасность. Опасные ситуации социального характе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Обеспечение безопасности при активном отдыхе в природных условиях. </w:t>
      </w:r>
      <w:r w:rsidRPr="003321BA">
        <w:rPr>
          <w:rFonts w:ascii="Times New Roman" w:hAnsi="Times New Roman" w:cs="Times New Roman"/>
          <w:sz w:val="24"/>
          <w:szCs w:val="24"/>
        </w:rPr>
        <w:t>Подготовка к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ктивному отдыху на природе. Активный отдых на природе и безопасность. Дальни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(внутренний) и выездной туризм, меры безопасности. Обеспечение безопасности пр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втономном существовании человека в природной сред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Обеспечение личной безопасности при угрозе террористического акта. </w:t>
      </w:r>
      <w:r w:rsidRPr="003321BA">
        <w:rPr>
          <w:rFonts w:ascii="Times New Roman" w:hAnsi="Times New Roman" w:cs="Times New Roman"/>
          <w:sz w:val="24"/>
          <w:szCs w:val="24"/>
        </w:rPr>
        <w:t>Наиболе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пасные террористические акты. Правила поведения при возможной опасности взры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еспечение безопасности в случае захвата в заложники или похищ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>Обеспечение безопасности в чрезвычайных ситуациях природного, техногенного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социального характера. </w:t>
      </w:r>
      <w:r w:rsidRPr="003321BA">
        <w:rPr>
          <w:rFonts w:ascii="Times New Roman" w:hAnsi="Times New Roman" w:cs="Times New Roman"/>
          <w:sz w:val="24"/>
          <w:szCs w:val="24"/>
        </w:rPr>
        <w:t>Чрезвычайные ситуации природного характера. Чрезвычай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итуации техногенного характера. Современный комплекс проблем безопасност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социального характер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щита населения Российской Федерации от чрезвычайных ситуаци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Организация защиты населения от чрезвычайных ситуаций. </w:t>
      </w:r>
      <w:r w:rsidRPr="003321BA">
        <w:rPr>
          <w:rFonts w:ascii="Times New Roman" w:hAnsi="Times New Roman" w:cs="Times New Roman"/>
          <w:sz w:val="24"/>
          <w:szCs w:val="24"/>
        </w:rPr>
        <w:t>Правовые основ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еспечения защиты населения от чрезвычайных ситуаций. Организационные основы п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щите населения страны от чрезвычайных ситуаций мирного и военного времени. Основны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роприятия, проводимые в Российской Федерации, по защите населения от чрезвычайны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lastRenderedPageBreak/>
        <w:t>ситуаци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ы противодействия терроризму и экстремизму в Российской Федераци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Экстремизм и терроризм </w:t>
      </w:r>
      <w:r w:rsidRPr="003321BA">
        <w:rPr>
          <w:rFonts w:ascii="Times New Roman" w:hAnsi="Times New Roman" w:cs="Times New Roman"/>
          <w:sz w:val="24"/>
          <w:szCs w:val="24"/>
        </w:rPr>
        <w:t xml:space="preserve">—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>чрезвычайные опасности для общества и государст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ные причины возникновения терроризма и экстремизма. Противодействие терроризму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 мировом сообще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>Нормативно-правовая база противодействия терроризму, экстремизму и наркотизму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Российской Федерации. </w:t>
      </w:r>
      <w:r w:rsidRPr="003321BA">
        <w:rPr>
          <w:rFonts w:ascii="Times New Roman" w:hAnsi="Times New Roman" w:cs="Times New Roman"/>
          <w:sz w:val="24"/>
          <w:szCs w:val="24"/>
        </w:rPr>
        <w:t>Положения Конституции Российской Федерации. Стратег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циональной безопасности Российской Федерации до 2020 года. Концепция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тиводействия терроризму в Российской Федерации. Содержание законов Российск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едерации о противодействии терроризму и экстремистской деятельности. Национальны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нтитеррористический комитет (НАК). Деятельность Федеральной службы Российск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Федерации по контролю за оборотом наркотиков России (ФСКН России) по остановк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звития наркосистемы, изменению наркоситуации, ликвидации финансовой базы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ркомафии. Профилактика наркозависим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>Организационные основы системы противодействия терроризму и экстремизму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Российской Федерации. </w:t>
      </w:r>
      <w:r w:rsidRPr="003321BA">
        <w:rPr>
          <w:rFonts w:ascii="Times New Roman" w:hAnsi="Times New Roman" w:cs="Times New Roman"/>
          <w:sz w:val="24"/>
          <w:szCs w:val="24"/>
        </w:rPr>
        <w:t>Роль правоохранительных органов и силовых структур в борьбе 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рроризмом и проявлениями экстремизма. Контртеррористическая операция. Участ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ооружённых сил Российской Федерации в борьбе с терроризмом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Духовно-нравственные основы противодействия терроризму и экстремизму. </w:t>
      </w:r>
      <w:r w:rsidRPr="003321BA">
        <w:rPr>
          <w:rFonts w:ascii="Times New Roman" w:hAnsi="Times New Roman" w:cs="Times New Roman"/>
          <w:sz w:val="24"/>
          <w:szCs w:val="24"/>
        </w:rPr>
        <w:t>Роль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равственной позиции и выработка личных качеств в формировании антитеррористического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овед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Влияние уровня культуры в области безопасности жизнедеятельности на формирование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антитеррористического поведе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офилактика террористической деятель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тветственность несовершеннолетних за антиобщественное поведение и за участие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 xml:space="preserve">террористической и экстремистской деятельности. </w:t>
      </w:r>
      <w:r w:rsidRPr="003321BA">
        <w:rPr>
          <w:rFonts w:ascii="Times New Roman" w:hAnsi="Times New Roman" w:cs="Times New Roman"/>
          <w:i/>
          <w:iCs/>
          <w:sz w:val="24"/>
          <w:szCs w:val="24"/>
        </w:rPr>
        <w:t>Уголовный кодекс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оссийской Федерации об ответственности за антиобщественное поведение, участие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террористической и экстремистской деятель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Наказание за участие в террористической и экстремистской деятельност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еспечение личной безопасности при угрозе террористического акта. Взрывы в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стах массового скопления людей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Захват воздушных и морских судов, автомашин и других транспортных средств 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удерживание в них заложников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ила поведения при возможной опасности взрыв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ила безопасного поведения, если взрыв произошёл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ры безопасности в случае похищения или захвата в заложник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еспечение безопасности при захвате самолёт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ила поведения при перестрелк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ы медицинских знаний и здорового образа жизн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ы здорового образа жизн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Здоровый образ жизни и его составляющие. </w:t>
      </w:r>
      <w:r w:rsidRPr="003321BA">
        <w:rPr>
          <w:rFonts w:ascii="Times New Roman" w:hAnsi="Times New Roman" w:cs="Times New Roman"/>
          <w:sz w:val="24"/>
          <w:szCs w:val="24"/>
        </w:rPr>
        <w:t>Основные понятия о здоровье и здоровом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бразе жизни. Составляющие здорового образа жизни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Факторы, разрушающие здоровье. </w:t>
      </w:r>
      <w:r w:rsidRPr="003321BA">
        <w:rPr>
          <w:rFonts w:ascii="Times New Roman" w:hAnsi="Times New Roman" w:cs="Times New Roman"/>
          <w:sz w:val="24"/>
          <w:szCs w:val="24"/>
        </w:rPr>
        <w:t>Вредные привычки и их влияние на здоровь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Ранние половые связи и их отрицательные последствия для здоровья человека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Правовые аспекты взаимоотношения полов. Семья в современном обществе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сновы медицинских знаний и оказание первой медицинской помощи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Оказание первой медицинской помощи. </w:t>
      </w:r>
      <w:r w:rsidRPr="003321BA">
        <w:rPr>
          <w:rFonts w:ascii="Times New Roman" w:hAnsi="Times New Roman" w:cs="Times New Roman"/>
          <w:sz w:val="24"/>
          <w:szCs w:val="24"/>
        </w:rPr>
        <w:t>Первая медицинская помощь и правила её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оказания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ервая медицинская помощь при неотложных состояниях. </w:t>
      </w:r>
      <w:r w:rsidRPr="003321BA">
        <w:rPr>
          <w:rFonts w:ascii="Times New Roman" w:hAnsi="Times New Roman" w:cs="Times New Roman"/>
          <w:sz w:val="24"/>
          <w:szCs w:val="24"/>
        </w:rPr>
        <w:t>Правила оказания первой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дицинской помощи при неотложных состояниях.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i/>
          <w:iCs/>
          <w:sz w:val="24"/>
          <w:szCs w:val="24"/>
        </w:rPr>
        <w:t xml:space="preserve">Первая медицинская помощь при массовых поражениях. </w:t>
      </w:r>
      <w:r w:rsidRPr="003321BA">
        <w:rPr>
          <w:rFonts w:ascii="Times New Roman" w:hAnsi="Times New Roman" w:cs="Times New Roman"/>
          <w:sz w:val="24"/>
          <w:szCs w:val="24"/>
        </w:rPr>
        <w:t>Комплекс простейших</w:t>
      </w:r>
    </w:p>
    <w:p w:rsidR="003321BA" w:rsidRPr="003321BA" w:rsidRDefault="003321BA" w:rsidP="003321BA">
      <w:pPr>
        <w:autoSpaceDE w:val="0"/>
        <w:autoSpaceDN w:val="0"/>
        <w:adjustRightInd w:val="0"/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321BA">
        <w:rPr>
          <w:rFonts w:ascii="Times New Roman" w:hAnsi="Times New Roman" w:cs="Times New Roman"/>
          <w:sz w:val="24"/>
          <w:szCs w:val="24"/>
        </w:rPr>
        <w:t>мероприятий по оказанию первой медицинской помощи при массовых поражениях.</w:t>
      </w:r>
    </w:p>
    <w:p w:rsidR="00E5037E" w:rsidRDefault="002B76DA" w:rsidP="007118F9">
      <w:pPr>
        <w:spacing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lastRenderedPageBreak/>
        <w:t>2.3.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ПРОГРАММА ВОСПИТАНИЯ И СОЦИАЛИЗАЦИИ ОБУЧАЮЩИХСЯ </w:t>
      </w:r>
    </w:p>
    <w:p w:rsidR="002B76DA" w:rsidRPr="007118F9" w:rsidRDefault="00E5037E" w:rsidP="008F14F8">
      <w:pPr>
        <w:spacing w:line="240" w:lineRule="auto"/>
        <w:ind w:firstLine="709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на ступени </w:t>
      </w:r>
      <w:r w:rsidR="0008179B">
        <w:rPr>
          <w:rFonts w:ascii="Times New Roman" w:hAnsi="Times New Roman" w:cs="Times New Roman"/>
          <w:b/>
          <w:sz w:val="24"/>
          <w:szCs w:val="24"/>
        </w:rPr>
        <w:t>ООО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3.1. Цель и задачи духовно-нравственного развития, воспитания и социализации обучающихся, описание ценностных ориентиров, лежащих в ее основе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Программа воспитания и социализации обучающихся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при получени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сновного общего образования (далее - Программа) </w:t>
      </w:r>
      <w:r w:rsidRPr="007118F9">
        <w:rPr>
          <w:rFonts w:ascii="Times New Roman" w:hAnsi="Times New Roman" w:cs="Times New Roman"/>
          <w:i/>
          <w:sz w:val="24"/>
          <w:szCs w:val="24"/>
        </w:rPr>
        <w:t>построена на основе базовых национальных ценностей ро</w:t>
      </w:r>
      <w:r w:rsidRPr="007118F9">
        <w:rPr>
          <w:rFonts w:ascii="Times New Roman" w:hAnsi="Times New Roman" w:cs="Times New Roman"/>
          <w:i/>
          <w:sz w:val="24"/>
          <w:szCs w:val="24"/>
        </w:rPr>
        <w:t>с</w:t>
      </w:r>
      <w:r w:rsidRPr="007118F9">
        <w:rPr>
          <w:rFonts w:ascii="Times New Roman" w:hAnsi="Times New Roman" w:cs="Times New Roman"/>
          <w:i/>
          <w:sz w:val="24"/>
          <w:szCs w:val="24"/>
        </w:rPr>
        <w:t>сийского общества</w:t>
      </w:r>
      <w:r w:rsidRPr="007118F9">
        <w:rPr>
          <w:rFonts w:ascii="Times New Roman" w:hAnsi="Times New Roman" w:cs="Times New Roman"/>
          <w:sz w:val="24"/>
          <w:szCs w:val="24"/>
        </w:rPr>
        <w:t>, таких, как патриотизм, социальная солидарность, гражданственность, с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мья, здоровье, труд и творчество, наука, традиционные религии России, искусство, природа, человечество, и направлена на развитие и воспитание компетентного гражданина России, пр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нимающего судьбу Оте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.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Программа направлена на: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своение обучающимися социального опыта, основных социальных ролей, соответс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вующих ведущей деятельности данного возраста, норм и правил общественного поведения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готовности обучающихся к выбору направления своей профессиона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>ной деятельности в соответствии с личными интересами, индивидуальными особенностями и способностями, с учетом потребностей рынка труда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и развитие знаний, установок, личностных ориентиров и норм здорового и безопасного образа жизни с целью сохранения и укрепления физического, психологического и социального здоровья обучающихся как одной из ценностных составляющих личности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чающегося и ориентированной на достижение планируемых результатов освоения основной образовательной программы основного общего образования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экологической культуры.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Программа обеспечивает: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формирование уклада школьной жизни, обеспечивающего создание социальной среды развития обучающихся, включающего урочную, внеурочную и общественно значимую де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>тельность, систему воспитательных мероприятий, культурных и социальных практик, основа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ного на системе базовых национальных ценностей российского общества, учитывающего ист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рико-культурную и этническую специфику региона, потребности обучающихся и их родителей (законных представителей)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усвоение обучающимися нравственных ценностей, приобретение начального опыта нравственной, общественно значимой деятельности, конструктивного социального поведения, мотивации и способности к духовно-нравственному развитию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приобщение обучающихся к культурным ценностям своего народа, своей этнической или социокультурной группы, базовым национальным ценностям российского общества, общ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человеческим ценностям в контексте формирования у них российской гражданской идентич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сти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социальную самоидентификацию обучающихся посредством личностно значимой и общественно приемлемой деятельности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формирование у обучающихся личностных качеств, необходимых для конструктив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го, успешного и ответственного поведения в обществе с учетом правовых норм, установленных российским законодательством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приобретение знаний о нормах и правилах поведения в обществе, социальных ролях человека; формирование позитивной самооценки, самоуважения, конструктивных способов с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мореализации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приобщение обучающихся к общественной деятельности и школьным традициям, уч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стие в детско-юношеских организациях и движениях, школьных и внешкольных организациях (спортивные секции, творческие клубы и объединения по интересам, сетевые сообщества, би</w:t>
      </w:r>
      <w:r w:rsidRPr="007118F9">
        <w:rPr>
          <w:rFonts w:ascii="Times New Roman" w:hAnsi="Times New Roman" w:cs="Times New Roman"/>
          <w:sz w:val="24"/>
          <w:szCs w:val="24"/>
        </w:rPr>
        <w:t>б</w:t>
      </w:r>
      <w:r w:rsidRPr="007118F9">
        <w:rPr>
          <w:rFonts w:ascii="Times New Roman" w:hAnsi="Times New Roman" w:cs="Times New Roman"/>
          <w:sz w:val="24"/>
          <w:szCs w:val="24"/>
        </w:rPr>
        <w:t>лиотечная сеть, краеведческая работа), в ученическом самоуправлении, военно-патриотических объединениях, в проведении акций и праздников (региональных, государственных, междун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родных)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участие обучающихся в деятельности производственных, творческих объединений, благотворительных организаций; в экологическом просвещении сверстников, родителей, нас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ления; в благоустройстве школы, класса, сельского посе</w:t>
      </w:r>
      <w:r w:rsidR="00BD244B" w:rsidRPr="007118F9">
        <w:rPr>
          <w:rFonts w:ascii="Times New Roman" w:hAnsi="Times New Roman" w:cs="Times New Roman"/>
          <w:sz w:val="24"/>
          <w:szCs w:val="24"/>
        </w:rPr>
        <w:t>ления</w:t>
      </w:r>
      <w:r w:rsidRPr="007118F9">
        <w:rPr>
          <w:rFonts w:ascii="Times New Roman" w:hAnsi="Times New Roman" w:cs="Times New Roman"/>
          <w:sz w:val="24"/>
          <w:szCs w:val="24"/>
        </w:rPr>
        <w:t>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способности противостоять негативным воздействиям социальной ср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ды, факторам микросоциальной среды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развитие педагогической компетентности родителей (законных представителей) в ц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лях содействия социализации обучающихся в семье; учет индивидуальных и возрастных о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бенностей обучающихся, культурных и социальных потребностей их семей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у обучающихся мотивации к труду, потребности к приобретению п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фессии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владение способами и приемами поиска информации, связанной с профессиональным образованием и профессиональной деятельностью, поиском вакансий на рынке труда и работой служб занятости населения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развитие собственных представлений о перспективах своего профессионального обр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зования и будущей профессиональной деятельности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риобретение практического опыта, соответствующего интересам и способностям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чающихся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69" w:name="sub_3182322"/>
      <w:r w:rsidRPr="007118F9">
        <w:rPr>
          <w:rFonts w:ascii="Times New Roman" w:hAnsi="Times New Roman" w:cs="Times New Roman"/>
          <w:sz w:val="24"/>
          <w:szCs w:val="24"/>
        </w:rPr>
        <w:t>- создание условий для профессиональной ориентации обучающихся через систему р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боты педагогов, психологов, социальных педагогов; сотрудничество с базовыми предприяти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 xml:space="preserve">ми,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профессиональными образовательными организациями, образовательными организациями высшего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бразования, центрами профориентационной работы; совместную деятельность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чающихся с родителями (законными представителями);</w:t>
      </w:r>
    </w:p>
    <w:bookmarkEnd w:id="169"/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информирование обучающихся об особенностях различных сфер профессиональной деятельности, социальных и финансовых составляющих различных профессий, особенностях местного, регионального, российского и международного спроса на различные виды трудовой деятельности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ональных склонностей и профессионального потенциала обучающихся, их способ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стей и компетенций, необходимых для продолжения образования и выбора профессии</w:t>
      </w:r>
      <w:r w:rsidRPr="007118F9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(</w:t>
      </w:r>
      <w:r w:rsidR="00BD244B" w:rsidRPr="007118F9">
        <w:rPr>
          <w:rFonts w:ascii="Times New Roman" w:hAnsi="Times New Roman" w:cs="Times New Roman"/>
          <w:sz w:val="24"/>
          <w:szCs w:val="24"/>
        </w:rPr>
        <w:t>тренинг</w:t>
      </w:r>
      <w:r w:rsidRPr="007118F9">
        <w:rPr>
          <w:rFonts w:ascii="Times New Roman" w:hAnsi="Times New Roman" w:cs="Times New Roman"/>
          <w:sz w:val="24"/>
          <w:szCs w:val="24"/>
        </w:rPr>
        <w:t xml:space="preserve"> в специализированных центрах</w:t>
      </w:r>
      <w:r w:rsidR="00BD244B" w:rsidRPr="007118F9">
        <w:rPr>
          <w:rFonts w:ascii="Times New Roman" w:hAnsi="Times New Roman" w:cs="Times New Roman"/>
          <w:sz w:val="24"/>
          <w:szCs w:val="24"/>
        </w:rPr>
        <w:t xml:space="preserve"> – Нижнеудинский ЦЗН</w:t>
      </w:r>
      <w:r w:rsidRPr="007118F9">
        <w:rPr>
          <w:rFonts w:ascii="Times New Roman" w:hAnsi="Times New Roman" w:cs="Times New Roman"/>
          <w:sz w:val="24"/>
          <w:szCs w:val="24"/>
        </w:rPr>
        <w:t>)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сознание обучающимися ценности экологически целесообразного, здорового и без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пасного образа жизни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формирование установки на систематические занятия физической культурой и спо</w:t>
      </w:r>
      <w:r w:rsidRPr="007118F9">
        <w:rPr>
          <w:rFonts w:ascii="Times New Roman" w:hAnsi="Times New Roman" w:cs="Times New Roman"/>
          <w:sz w:val="24"/>
          <w:szCs w:val="24"/>
        </w:rPr>
        <w:t>р</w:t>
      </w:r>
      <w:r w:rsidRPr="007118F9">
        <w:rPr>
          <w:rFonts w:ascii="Times New Roman" w:hAnsi="Times New Roman" w:cs="Times New Roman"/>
          <w:sz w:val="24"/>
          <w:szCs w:val="24"/>
        </w:rPr>
        <w:t>том, готовности к выбору индивидуальных режимов двигательной активности на основе осо</w:t>
      </w:r>
      <w:r w:rsidRPr="007118F9">
        <w:rPr>
          <w:rFonts w:ascii="Times New Roman" w:hAnsi="Times New Roman" w:cs="Times New Roman"/>
          <w:sz w:val="24"/>
          <w:szCs w:val="24"/>
        </w:rPr>
        <w:t>з</w:t>
      </w:r>
      <w:r w:rsidRPr="007118F9">
        <w:rPr>
          <w:rFonts w:ascii="Times New Roman" w:hAnsi="Times New Roman" w:cs="Times New Roman"/>
          <w:sz w:val="24"/>
          <w:szCs w:val="24"/>
        </w:rPr>
        <w:t>нания собственных возможностей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сознанное отношение обучающихся к выбору индивидуального рациона здорового питания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формирование знаний о современных угрозах для жизни и здоровья людей, в том числе экологических и транспортных, готовности активно им противостоять;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владение современными оздоровительными технологиями, в том числе на основе н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выков личной гигиены;</w:t>
      </w:r>
    </w:p>
    <w:p w:rsidR="002B76DA" w:rsidRPr="007118F9" w:rsidRDefault="002B76DA" w:rsidP="007118F9">
      <w:pPr>
        <w:tabs>
          <w:tab w:val="left" w:pos="2977"/>
        </w:tabs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формирование готовности обучающихся к социальному взаимодействию по вопросам улучшения экологического качества окружающей среды, устойчивого развития территории, экологического здоровьесберегающего просвещения населения, профилактики употребления наркотиков и других психоактивных веществ, профилактики инфекционных заболеваний; уб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жденности в выборе здорового образа жизни и вреде употребления алкоголя и табакокурения;</w:t>
      </w:r>
    </w:p>
    <w:p w:rsidR="002B76DA" w:rsidRPr="007118F9" w:rsidRDefault="002B76DA" w:rsidP="007118F9">
      <w:pPr>
        <w:tabs>
          <w:tab w:val="left" w:pos="2977"/>
        </w:tabs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сознание обучающимися взаимной связи здоровья человека и экологического состо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>ния окружающей его среды, роли экологической культуры в обеспечении личного и общес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венного здоровья и безопасности; необходимости следования принципу предосторожности при выборе варианта поведения.</w:t>
      </w:r>
    </w:p>
    <w:p w:rsidR="00BD244B" w:rsidRPr="007118F9" w:rsidRDefault="002B76DA" w:rsidP="007118F9">
      <w:pPr>
        <w:tabs>
          <w:tab w:val="left" w:pos="2977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color w:val="0070C0"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В программе используются следующие основные термины</w:t>
      </w:r>
      <w:r w:rsidR="00BD244B" w:rsidRPr="007118F9">
        <w:rPr>
          <w:rFonts w:ascii="Times New Roman" w:hAnsi="Times New Roman" w:cs="Times New Roman"/>
          <w:b/>
          <w:i/>
          <w:sz w:val="24"/>
          <w:szCs w:val="24"/>
        </w:rPr>
        <w:t>:</w:t>
      </w:r>
    </w:p>
    <w:p w:rsidR="002B76DA" w:rsidRPr="007118F9" w:rsidRDefault="002B76DA" w:rsidP="007118F9">
      <w:pPr>
        <w:tabs>
          <w:tab w:val="left" w:pos="2977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lastRenderedPageBreak/>
        <w:t>воспитание</w:t>
      </w:r>
      <w:r w:rsidRPr="007118F9">
        <w:rPr>
          <w:rFonts w:ascii="Times New Roman" w:hAnsi="Times New Roman" w:cs="Times New Roman"/>
          <w:sz w:val="24"/>
          <w:szCs w:val="24"/>
        </w:rPr>
        <w:t xml:space="preserve"> - составляющая процесса образования, духовно-нравственное развитие – один из целевых ориентиров образования; в основе и воспитания, и духовно-нравственного ра</w:t>
      </w:r>
      <w:r w:rsidRPr="007118F9">
        <w:rPr>
          <w:rFonts w:ascii="Times New Roman" w:hAnsi="Times New Roman" w:cs="Times New Roman"/>
          <w:sz w:val="24"/>
          <w:szCs w:val="24"/>
        </w:rPr>
        <w:t>з</w:t>
      </w:r>
      <w:r w:rsidRPr="007118F9">
        <w:rPr>
          <w:rFonts w:ascii="Times New Roman" w:hAnsi="Times New Roman" w:cs="Times New Roman"/>
          <w:sz w:val="24"/>
          <w:szCs w:val="24"/>
        </w:rPr>
        <w:t xml:space="preserve">вития находятся духовно-нравственные ценности;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духовно-нравственное развитие</w:t>
      </w:r>
      <w:r w:rsidRPr="007118F9">
        <w:rPr>
          <w:rFonts w:ascii="Times New Roman" w:hAnsi="Times New Roman" w:cs="Times New Roman"/>
          <w:sz w:val="24"/>
          <w:szCs w:val="24"/>
        </w:rPr>
        <w:t xml:space="preserve"> - осуществляемое в процессе социализации последов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тельное расширение и укрепление ценностно-смысловой сферы личности, формирование сп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собности человека оценивать и сознательно выстраивать на основе традиционных моральных норм и нравственных идеалов отношение к себе, другим людям, обществу, государству, Оте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ству, миру в целом;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</w:t>
      </w:r>
      <w:r w:rsidRPr="007118F9">
        <w:rPr>
          <w:rFonts w:ascii="Times New Roman" w:hAnsi="Times New Roman" w:cs="Times New Roman"/>
          <w:i/>
          <w:sz w:val="24"/>
          <w:szCs w:val="24"/>
        </w:rPr>
        <w:t>социализация</w:t>
      </w:r>
      <w:r w:rsidRPr="007118F9">
        <w:rPr>
          <w:rFonts w:ascii="Times New Roman" w:hAnsi="Times New Roman" w:cs="Times New Roman"/>
          <w:sz w:val="24"/>
          <w:szCs w:val="24"/>
        </w:rPr>
        <w:t xml:space="preserve"> – процесс социального взаимодействия человека с другими людьми, с 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циальными общностями (в том числе с социальными организациями и общественными инст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 xml:space="preserve">тутами) и предполагает приобретение обучающимися социального опыта, освоение основных социальных ролей, норм и правил общественного поведения; социализация разворачивается в пространстве образовательных организаций и в семье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Программа воспитания и социализации обучающихся на уровне основного общего обр</w:t>
      </w:r>
      <w:r w:rsidRPr="007118F9">
        <w:rPr>
          <w:rFonts w:ascii="Times New Roman" w:hAnsi="Times New Roman" w:cs="Times New Roman"/>
          <w:i/>
          <w:sz w:val="24"/>
          <w:szCs w:val="24"/>
        </w:rPr>
        <w:t>а</w:t>
      </w:r>
      <w:r w:rsidRPr="007118F9">
        <w:rPr>
          <w:rFonts w:ascii="Times New Roman" w:hAnsi="Times New Roman" w:cs="Times New Roman"/>
          <w:i/>
          <w:sz w:val="24"/>
          <w:szCs w:val="24"/>
        </w:rPr>
        <w:t>зования основывается на учете возрастных особенностей обучающихся 5-9 классов (подрос</w:t>
      </w:r>
      <w:r w:rsidRPr="007118F9">
        <w:rPr>
          <w:rFonts w:ascii="Times New Roman" w:hAnsi="Times New Roman" w:cs="Times New Roman"/>
          <w:i/>
          <w:sz w:val="24"/>
          <w:szCs w:val="24"/>
        </w:rPr>
        <w:t>т</w:t>
      </w:r>
      <w:r w:rsidRPr="007118F9">
        <w:rPr>
          <w:rFonts w:ascii="Times New Roman" w:hAnsi="Times New Roman" w:cs="Times New Roman"/>
          <w:i/>
          <w:sz w:val="24"/>
          <w:szCs w:val="24"/>
        </w:rPr>
        <w:t>ковый возраст),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 xml:space="preserve">в период которого: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уются чувство взрослости и «Я-концепция», появляется рефлексия, складыв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ются мировоззрение, эго-идентичность, становится возможным самовоспитание;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возникает личностная нестабильность – противоположные черты, стремления, тенде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ции сосуществуют и борются друг с другом, определяя противоречивость характера и повед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ния взрослеющего ребенка;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 происходит дифференциация интересов, кризис по отношению к прежним досуговым занятиям;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 возникает потребность в общественно-полезной деятельности;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 происходит снижение мотивации к обучению;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возникает чувство взрослости, потребность равноправия, уважения и самостоятель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сти, доверия;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 проявляется склонность к фантазированию;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возникает стремление определить границы своих физических и интеллектуальных во</w:t>
      </w:r>
      <w:r w:rsidRPr="007118F9">
        <w:rPr>
          <w:rFonts w:ascii="Times New Roman" w:hAnsi="Times New Roman" w:cs="Times New Roman"/>
          <w:sz w:val="24"/>
          <w:szCs w:val="24"/>
        </w:rPr>
        <w:t>з</w:t>
      </w:r>
      <w:r w:rsidRPr="007118F9">
        <w:rPr>
          <w:rFonts w:ascii="Times New Roman" w:hAnsi="Times New Roman" w:cs="Times New Roman"/>
          <w:sz w:val="24"/>
          <w:szCs w:val="24"/>
        </w:rPr>
        <w:t xml:space="preserve">можностей - экспериментирование в поведении, риск и пробы;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роисходит усиление интенсивности общения со сверстниками, проявляется важность статуса в группе сверстников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Цель духовно-нравственного развития, воспитания и социализации обучающихся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- ра</w:t>
      </w:r>
      <w:r w:rsidRPr="007118F9">
        <w:rPr>
          <w:rFonts w:ascii="Times New Roman" w:hAnsi="Times New Roman" w:cs="Times New Roman"/>
          <w:sz w:val="24"/>
          <w:szCs w:val="24"/>
        </w:rPr>
        <w:t>з</w:t>
      </w:r>
      <w:r w:rsidRPr="007118F9">
        <w:rPr>
          <w:rFonts w:ascii="Times New Roman" w:hAnsi="Times New Roman" w:cs="Times New Roman"/>
          <w:sz w:val="24"/>
          <w:szCs w:val="24"/>
        </w:rPr>
        <w:t>витие и воспитание компетентного гражданина России, принимающего судьбу Отечества как свою личную, осознающего ответственность за настоящее и будущее своей страны, укорене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го в духовных и культурных традициях многонационального народа России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Задачи духовно-нравственного развития, воспитания и социализации обучающихся: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своение обучающимися социального опыта, основных социальных ролей, соответс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 xml:space="preserve">вующих ведущей деятельности данного возраста, норм и правил общественного поведения;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готовности обучающихся к выбору направления своей профессиона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й деятельности в соответствии с личными интересами, индивидуальными особенностями и способностями, с учетом потребностей рынка труда;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и развитие знаний, установок, личностных ориентиров и норм здорового и безопасного образа жизни с целью сохранения и укрепления физического, психологического и социального здоровья обучающихся как одной из ценностных составляющих личности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 xml:space="preserve">чающегося и ориентированной на достижение планируемых результатов освоения основной образовательной программы основного общего образования;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основ коммуникативной, экологической, эстетической культуры лич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сти школьников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Ценностные ориентиры программы воспитания и социализации обучающихся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на уровне основного общего образования - базовые национальные ценности российского общества, кот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рые сформулированы в Конституции Российской Федерации, в Федеральном законе Росси</w:t>
      </w:r>
      <w:r w:rsidRPr="007118F9">
        <w:rPr>
          <w:rFonts w:ascii="Times New Roman" w:hAnsi="Times New Roman" w:cs="Times New Roman"/>
          <w:sz w:val="24"/>
          <w:szCs w:val="24"/>
        </w:rPr>
        <w:t>й</w:t>
      </w:r>
      <w:r w:rsidRPr="007118F9">
        <w:rPr>
          <w:rFonts w:ascii="Times New Roman" w:hAnsi="Times New Roman" w:cs="Times New Roman"/>
          <w:sz w:val="24"/>
          <w:szCs w:val="24"/>
        </w:rPr>
        <w:lastRenderedPageBreak/>
        <w:t>ской Федерации «Об образовании», в тексте Федерального государственного образовательного стандарта основного общего образования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Базовые национальные ценности российского общества определяются положениями Конституции Российской Федерации: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«Российская Федерация - Россия есть демократическое федеративное правовое гос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дарство с республиканской формой правления» (Гл.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118F9">
        <w:rPr>
          <w:rFonts w:ascii="Times New Roman" w:hAnsi="Times New Roman" w:cs="Times New Roman"/>
          <w:sz w:val="24"/>
          <w:szCs w:val="24"/>
        </w:rPr>
        <w:t>, ст.1);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«Человек, его права и свободы являются высшей ценностью» (Гл.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118F9">
        <w:rPr>
          <w:rFonts w:ascii="Times New Roman" w:hAnsi="Times New Roman" w:cs="Times New Roman"/>
          <w:sz w:val="24"/>
          <w:szCs w:val="24"/>
        </w:rPr>
        <w:t>, ст.2);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«Российская Федерация – социальное государство, политика которого направлена на создание условий, обеспечивающих достойную жизнь и свободное развитие человека» (Гл. I, ст.7);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«В Российской Федерации признаются и защищаются равным образом частная, гос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дарственная, муниципальная и иные формы собственности» (Гл. I, ст.8);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«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ветствии с настоящей Конституцией. Основные права и свободы человека неотчуждаемы и принадлежат каждому от рождения. Осуществление прав и свобод человека и гражданина не должно нарушать права и свободы других лиц» (Гл. I, ст.17)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Базовые национальные ценности российского общества применительно к системе обр</w:t>
      </w:r>
      <w:r w:rsidRPr="007118F9">
        <w:rPr>
          <w:rFonts w:ascii="Times New Roman" w:hAnsi="Times New Roman" w:cs="Times New Roman"/>
          <w:i/>
          <w:sz w:val="24"/>
          <w:szCs w:val="24"/>
        </w:rPr>
        <w:t>а</w:t>
      </w:r>
      <w:r w:rsidRPr="007118F9">
        <w:rPr>
          <w:rFonts w:ascii="Times New Roman" w:hAnsi="Times New Roman" w:cs="Times New Roman"/>
          <w:i/>
          <w:sz w:val="24"/>
          <w:szCs w:val="24"/>
        </w:rPr>
        <w:t>зования определены положениями Федерального закона Российской Федерации «Об образов</w:t>
      </w:r>
      <w:r w:rsidRPr="007118F9">
        <w:rPr>
          <w:rFonts w:ascii="Times New Roman" w:hAnsi="Times New Roman" w:cs="Times New Roman"/>
          <w:i/>
          <w:sz w:val="24"/>
          <w:szCs w:val="24"/>
        </w:rPr>
        <w:t>а</w:t>
      </w:r>
      <w:r w:rsidRPr="007118F9">
        <w:rPr>
          <w:rFonts w:ascii="Times New Roman" w:hAnsi="Times New Roman" w:cs="Times New Roman"/>
          <w:i/>
          <w:sz w:val="24"/>
          <w:szCs w:val="24"/>
        </w:rPr>
        <w:t>нии» (ФЗ № 273):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«…гуманистический характер образования, приоритет жизни и здоровья человека, прав и свобод личности, свободного развития личности, воспитание взаимоуважения, трудолюбия, гражданственности, патриотизма, ответственности, правовой культуры, бережного отношения к природе и окружающей среде, рационального природопользования;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… демократический характер управления образованием, обеспечение прав педагоги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ских работников, обучающихся, родителей </w:t>
      </w:r>
      <w:hyperlink r:id="rId31" w:history="1">
        <w:r w:rsidRPr="007118F9">
          <w:rPr>
            <w:rFonts w:ascii="Times New Roman" w:hAnsi="Times New Roman" w:cs="Times New Roman"/>
            <w:sz w:val="24"/>
            <w:szCs w:val="24"/>
          </w:rPr>
          <w:t>(законных представителей)</w:t>
        </w:r>
      </w:hyperlink>
      <w:r w:rsidRPr="007118F9">
        <w:rPr>
          <w:rFonts w:ascii="Times New Roman" w:hAnsi="Times New Roman" w:cs="Times New Roman"/>
          <w:sz w:val="24"/>
          <w:szCs w:val="24"/>
        </w:rPr>
        <w:t> несовершеннолетних обучающихся на участие в управлении образовательными организациями;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… недопустимость ограничения или устранения конкуренции в сфере образования;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… сочетание государственного и договорного регулирования отношений в сфере обр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зования» (Ст. 3)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Федеральный государственный образовательный стандарт основного общего образов</w:t>
      </w:r>
      <w:r w:rsidRPr="007118F9">
        <w:rPr>
          <w:rFonts w:ascii="Times New Roman" w:hAnsi="Times New Roman" w:cs="Times New Roman"/>
          <w:i/>
          <w:sz w:val="24"/>
          <w:szCs w:val="24"/>
        </w:rPr>
        <w:t>а</w:t>
      </w:r>
      <w:r w:rsidRPr="007118F9">
        <w:rPr>
          <w:rFonts w:ascii="Times New Roman" w:hAnsi="Times New Roman" w:cs="Times New Roman"/>
          <w:i/>
          <w:sz w:val="24"/>
          <w:szCs w:val="24"/>
        </w:rPr>
        <w:t>ния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i/>
          <w:sz w:val="24"/>
          <w:szCs w:val="24"/>
        </w:rPr>
        <w:t>перечисляет базовые национальные ценности российского общества</w:t>
      </w:r>
      <w:r w:rsidRPr="007118F9">
        <w:rPr>
          <w:rFonts w:ascii="Times New Roman" w:hAnsi="Times New Roman" w:cs="Times New Roman"/>
          <w:sz w:val="24"/>
          <w:szCs w:val="24"/>
        </w:rPr>
        <w:t xml:space="preserve">: </w:t>
      </w:r>
      <w:r w:rsidRPr="007118F9">
        <w:rPr>
          <w:rFonts w:ascii="Times New Roman" w:hAnsi="Times New Roman" w:cs="Times New Roman"/>
          <w:bCs/>
          <w:sz w:val="24"/>
          <w:szCs w:val="24"/>
        </w:rPr>
        <w:t>патриотизм, социал</w:t>
      </w:r>
      <w:r w:rsidRPr="007118F9">
        <w:rPr>
          <w:rFonts w:ascii="Times New Roman" w:hAnsi="Times New Roman" w:cs="Times New Roman"/>
          <w:bCs/>
          <w:sz w:val="24"/>
          <w:szCs w:val="24"/>
        </w:rPr>
        <w:t>ь</w:t>
      </w:r>
      <w:r w:rsidRPr="007118F9">
        <w:rPr>
          <w:rFonts w:ascii="Times New Roman" w:hAnsi="Times New Roman" w:cs="Times New Roman"/>
          <w:bCs/>
          <w:sz w:val="24"/>
          <w:szCs w:val="24"/>
        </w:rPr>
        <w:t>ная солидарность, гражданственность, семья, здоровье, труд и творчество, наука, традиционные религии России, искусство, природа, человечество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Федеральный государственный образовательный стандарт основного общего образов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ния определяет базовые национальные ценности российского общества в формулировке лич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стных результатов освоения основной образовательной программы основного общего образ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вания: «</w:t>
      </w:r>
      <w:r w:rsidRPr="007118F9">
        <w:rPr>
          <w:rStyle w:val="dash041e005f0431005f044b005f0447005f043d005f044b005f0439005f005fchar1char1"/>
        </w:rPr>
        <w:t>усвоение гуманистических, демократических и традиционных ценностей многонаци</w:t>
      </w:r>
      <w:r w:rsidRPr="007118F9">
        <w:rPr>
          <w:rStyle w:val="dash041e005f0431005f044b005f0447005f043d005f044b005f0439005f005fchar1char1"/>
        </w:rPr>
        <w:t>о</w:t>
      </w:r>
      <w:r w:rsidRPr="007118F9">
        <w:rPr>
          <w:rStyle w:val="dash041e005f0431005f044b005f0447005f043d005f044b005f0439005f005fchar1char1"/>
        </w:rPr>
        <w:t>нального российского общества …, формирование осознанного, уважительного и доброжел</w:t>
      </w:r>
      <w:r w:rsidRPr="007118F9">
        <w:rPr>
          <w:rStyle w:val="dash041e005f0431005f044b005f0447005f043d005f044b005f0439005f005fchar1char1"/>
        </w:rPr>
        <w:t>а</w:t>
      </w:r>
      <w:r w:rsidRPr="007118F9">
        <w:rPr>
          <w:rStyle w:val="dash041e005f0431005f044b005f0447005f043d005f044b005f0439005f005fchar1char1"/>
        </w:rPr>
        <w:t>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ем взаимопонимания».</w:t>
      </w:r>
    </w:p>
    <w:p w:rsidR="00AF4065" w:rsidRPr="007118F9" w:rsidRDefault="00AF4065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3.2. Направления деятельности по духовно-нравственному развитию, воспитанию и социализации, профессиональной ориентации обучающихся, здоровьесберегающей де</w:t>
      </w:r>
      <w:r w:rsidRPr="007118F9">
        <w:rPr>
          <w:rFonts w:ascii="Times New Roman" w:hAnsi="Times New Roman" w:cs="Times New Roman"/>
          <w:b/>
          <w:sz w:val="24"/>
          <w:szCs w:val="24"/>
        </w:rPr>
        <w:t>я</w:t>
      </w:r>
      <w:r w:rsidRPr="007118F9">
        <w:rPr>
          <w:rFonts w:ascii="Times New Roman" w:hAnsi="Times New Roman" w:cs="Times New Roman"/>
          <w:b/>
          <w:sz w:val="24"/>
          <w:szCs w:val="24"/>
        </w:rPr>
        <w:t>тельности и формированию экологической культуры обучающихся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Основными направлениями деятельности по духовно-нравственному развитию, восп</w:t>
      </w:r>
      <w:r w:rsidRPr="007118F9">
        <w:rPr>
          <w:rFonts w:ascii="Times New Roman" w:hAnsi="Times New Roman" w:cs="Times New Roman"/>
          <w:i/>
          <w:sz w:val="24"/>
          <w:szCs w:val="24"/>
        </w:rPr>
        <w:t>и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танию и социализации, профессиональной ориентации обучающихся, здоровьесберегающей деятельности и формированию экологической культуры обучающихся являются: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lastRenderedPageBreak/>
        <w:t>1.</w:t>
      </w:r>
      <w:r w:rsidRPr="007118F9">
        <w:rPr>
          <w:rFonts w:ascii="Times New Roman" w:hAnsi="Times New Roman" w:cs="Times New Roman"/>
          <w:sz w:val="24"/>
          <w:szCs w:val="24"/>
        </w:rPr>
        <w:t> </w:t>
      </w:r>
      <w:r w:rsidRPr="007118F9">
        <w:rPr>
          <w:rFonts w:ascii="Times New Roman" w:hAnsi="Times New Roman" w:cs="Times New Roman"/>
          <w:i/>
          <w:sz w:val="24"/>
          <w:szCs w:val="24"/>
        </w:rPr>
        <w:t>Обеспечение принятия обучающимися ценности Человека и человечности,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i/>
          <w:sz w:val="24"/>
          <w:szCs w:val="24"/>
        </w:rPr>
        <w:t>гуман</w:t>
      </w:r>
      <w:r w:rsidRPr="007118F9">
        <w:rPr>
          <w:rFonts w:ascii="Times New Roman" w:hAnsi="Times New Roman" w:cs="Times New Roman"/>
          <w:i/>
          <w:sz w:val="24"/>
          <w:szCs w:val="24"/>
        </w:rPr>
        <w:t>и</w:t>
      </w:r>
      <w:r w:rsidRPr="007118F9">
        <w:rPr>
          <w:rFonts w:ascii="Times New Roman" w:hAnsi="Times New Roman" w:cs="Times New Roman"/>
          <w:i/>
          <w:sz w:val="24"/>
          <w:szCs w:val="24"/>
        </w:rPr>
        <w:t>стических, демократических и традиционных ценностей, формирование осознанного, уваж</w:t>
      </w:r>
      <w:r w:rsidRPr="007118F9">
        <w:rPr>
          <w:rFonts w:ascii="Times New Roman" w:hAnsi="Times New Roman" w:cs="Times New Roman"/>
          <w:i/>
          <w:sz w:val="24"/>
          <w:szCs w:val="24"/>
        </w:rPr>
        <w:t>и</w:t>
      </w:r>
      <w:r w:rsidRPr="007118F9">
        <w:rPr>
          <w:rFonts w:ascii="Times New Roman" w:hAnsi="Times New Roman" w:cs="Times New Roman"/>
          <w:i/>
          <w:sz w:val="24"/>
          <w:szCs w:val="24"/>
        </w:rPr>
        <w:t>тельного и доброжелательного отношения к другому человеку, его мнению, мировоззрению, культуре, языку, вере, собственности, гражданской позиции</w:t>
      </w:r>
      <w:r w:rsidRPr="007118F9">
        <w:rPr>
          <w:rFonts w:ascii="Times New Roman" w:hAnsi="Times New Roman" w:cs="Times New Roman"/>
          <w:sz w:val="24"/>
          <w:szCs w:val="24"/>
        </w:rPr>
        <w:t xml:space="preserve">; </w:t>
      </w:r>
      <w:r w:rsidRPr="007118F9">
        <w:rPr>
          <w:rFonts w:ascii="Times New Roman" w:hAnsi="Times New Roman" w:cs="Times New Roman"/>
          <w:i/>
          <w:sz w:val="24"/>
          <w:szCs w:val="24"/>
        </w:rPr>
        <w:t>формирование готовности и сп</w:t>
      </w:r>
      <w:r w:rsidRPr="007118F9">
        <w:rPr>
          <w:rFonts w:ascii="Times New Roman" w:hAnsi="Times New Roman" w:cs="Times New Roman"/>
          <w:i/>
          <w:sz w:val="24"/>
          <w:szCs w:val="24"/>
        </w:rPr>
        <w:t>о</w:t>
      </w:r>
      <w:r w:rsidRPr="007118F9">
        <w:rPr>
          <w:rFonts w:ascii="Times New Roman" w:hAnsi="Times New Roman" w:cs="Times New Roman"/>
          <w:i/>
          <w:sz w:val="24"/>
          <w:szCs w:val="24"/>
        </w:rPr>
        <w:t>собности вести диалог с другими людьми и достигать в нем взаимопонимания</w:t>
      </w:r>
      <w:r w:rsidRPr="007118F9">
        <w:rPr>
          <w:rFonts w:ascii="Times New Roman" w:hAnsi="Times New Roman" w:cs="Times New Roman"/>
          <w:sz w:val="24"/>
          <w:szCs w:val="24"/>
        </w:rPr>
        <w:t xml:space="preserve"> (идентификация себя как полноправного субъекта общения, готовности к конструированию образа партнера по диалогу, образа допустимых способов диалога, процесса диалога как конвенционирования и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тересов, процедур, формирование готовности и способности вести переговоры);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2. Формирование мотивов и ценностей обучающегося в сфере отношений к России как Отечеству</w:t>
      </w:r>
      <w:r w:rsidRPr="007118F9">
        <w:rPr>
          <w:rFonts w:ascii="Times New Roman" w:hAnsi="Times New Roman" w:cs="Times New Roman"/>
          <w:sz w:val="24"/>
          <w:szCs w:val="24"/>
        </w:rPr>
        <w:t xml:space="preserve"> (приобщение обучающихся к культурным ценностям своего народа, своей этни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ской или социокультурной группы, базовым национальным ценностям российского общества, общечеловеческим ценностям в контексте формирования у них российской гражданской иде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 xml:space="preserve">тичности); </w:t>
      </w:r>
    </w:p>
    <w:p w:rsidR="002B76DA" w:rsidRPr="007118F9" w:rsidRDefault="002B76DA" w:rsidP="007118F9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3.</w:t>
      </w:r>
      <w:r w:rsidRPr="007118F9">
        <w:rPr>
          <w:rFonts w:ascii="Times New Roman" w:hAnsi="Times New Roman" w:cs="Times New Roman"/>
          <w:b/>
          <w:sz w:val="24"/>
          <w:szCs w:val="24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546438" w:rsidRPr="007118F9">
        <w:rPr>
          <w:rFonts w:ascii="Times New Roman" w:hAnsi="Times New Roman" w:cs="Times New Roman"/>
          <w:i/>
          <w:sz w:val="24"/>
          <w:szCs w:val="24"/>
        </w:rPr>
        <w:t>Включение обучающихся в процессы общественной самоорганизации</w:t>
      </w:r>
      <w:r w:rsidR="00546438" w:rsidRPr="007118F9">
        <w:rPr>
          <w:rFonts w:ascii="Times New Roman" w:hAnsi="Times New Roman" w:cs="Times New Roman"/>
          <w:sz w:val="24"/>
          <w:szCs w:val="24"/>
        </w:rPr>
        <w:t xml:space="preserve"> (приобщение обучающихся к общественной деятельности, участие в детско-юношеских организациях и дв</w:t>
      </w:r>
      <w:r w:rsidR="00546438" w:rsidRPr="007118F9">
        <w:rPr>
          <w:rFonts w:ascii="Times New Roman" w:hAnsi="Times New Roman" w:cs="Times New Roman"/>
          <w:sz w:val="24"/>
          <w:szCs w:val="24"/>
        </w:rPr>
        <w:t>и</w:t>
      </w:r>
      <w:r w:rsidR="00546438" w:rsidRPr="007118F9">
        <w:rPr>
          <w:rFonts w:ascii="Times New Roman" w:hAnsi="Times New Roman" w:cs="Times New Roman"/>
          <w:sz w:val="24"/>
          <w:szCs w:val="24"/>
        </w:rPr>
        <w:t>жениях, школьных и внешкольных объединениях, в ученическом самоуправлении, участие обучающихся в благоустройстве школы, класса, сельского поселения; социальная самоидент</w:t>
      </w:r>
      <w:r w:rsidR="00546438" w:rsidRPr="007118F9">
        <w:rPr>
          <w:rFonts w:ascii="Times New Roman" w:hAnsi="Times New Roman" w:cs="Times New Roman"/>
          <w:sz w:val="24"/>
          <w:szCs w:val="24"/>
        </w:rPr>
        <w:t>и</w:t>
      </w:r>
      <w:r w:rsidR="00546438" w:rsidRPr="007118F9">
        <w:rPr>
          <w:rFonts w:ascii="Times New Roman" w:hAnsi="Times New Roman" w:cs="Times New Roman"/>
          <w:sz w:val="24"/>
          <w:szCs w:val="24"/>
        </w:rPr>
        <w:t>фикация обучающихся в процессе участия в личностно значимой и общественно приемлемой деятельности; приобретение опыта конструктивного социального поведения, приобретение знаний о нормах и правилах поведения в обществе, социальных ролях человека; формирование у обучающихся личностных качеств, необходимых для конструктивного, успешного и ответс</w:t>
      </w:r>
      <w:r w:rsidR="00546438" w:rsidRPr="007118F9">
        <w:rPr>
          <w:rFonts w:ascii="Times New Roman" w:hAnsi="Times New Roman" w:cs="Times New Roman"/>
          <w:sz w:val="24"/>
          <w:szCs w:val="24"/>
        </w:rPr>
        <w:t>т</w:t>
      </w:r>
      <w:r w:rsidR="00546438" w:rsidRPr="007118F9">
        <w:rPr>
          <w:rFonts w:ascii="Times New Roman" w:hAnsi="Times New Roman" w:cs="Times New Roman"/>
          <w:sz w:val="24"/>
          <w:szCs w:val="24"/>
        </w:rPr>
        <w:t>венного поведения в обществе с учетом правовых норм, установленных российским законод</w:t>
      </w:r>
      <w:r w:rsidR="00546438" w:rsidRPr="007118F9">
        <w:rPr>
          <w:rFonts w:ascii="Times New Roman" w:hAnsi="Times New Roman" w:cs="Times New Roman"/>
          <w:sz w:val="24"/>
          <w:szCs w:val="24"/>
        </w:rPr>
        <w:t>а</w:t>
      </w:r>
      <w:r w:rsidR="00546438" w:rsidRPr="007118F9">
        <w:rPr>
          <w:rFonts w:ascii="Times New Roman" w:hAnsi="Times New Roman" w:cs="Times New Roman"/>
          <w:sz w:val="24"/>
          <w:szCs w:val="24"/>
        </w:rPr>
        <w:t xml:space="preserve">тельством); </w:t>
      </w:r>
    </w:p>
    <w:p w:rsidR="002B76DA" w:rsidRPr="007118F9" w:rsidRDefault="0054643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4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. Формирование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мотивов и ценностей обучающегося в сфере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трудовых отношений и выбора будущей профессии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(развитие собственных представлений о перспективах своего пр</w:t>
      </w:r>
      <w:r w:rsidR="002B76DA" w:rsidRPr="007118F9">
        <w:rPr>
          <w:rFonts w:ascii="Times New Roman" w:hAnsi="Times New Roman" w:cs="Times New Roman"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sz w:val="24"/>
          <w:szCs w:val="24"/>
        </w:rPr>
        <w:t>фессионального образования и будущей профессиональной деятельности, приобретение пра</w:t>
      </w:r>
      <w:r w:rsidR="002B76DA" w:rsidRPr="007118F9">
        <w:rPr>
          <w:rFonts w:ascii="Times New Roman" w:hAnsi="Times New Roman" w:cs="Times New Roman"/>
          <w:sz w:val="24"/>
          <w:szCs w:val="24"/>
        </w:rPr>
        <w:t>к</w:t>
      </w:r>
      <w:r w:rsidR="002B76DA" w:rsidRPr="007118F9">
        <w:rPr>
          <w:rFonts w:ascii="Times New Roman" w:hAnsi="Times New Roman" w:cs="Times New Roman"/>
          <w:sz w:val="24"/>
          <w:szCs w:val="24"/>
        </w:rPr>
        <w:t>тического опыта, соответствующего интересам и способностям обучающихся; формирование у обучающихся мотивации к труду, потребности к приобретению профессии; овладение способ</w:t>
      </w:r>
      <w:r w:rsidR="002B76DA" w:rsidRPr="007118F9">
        <w:rPr>
          <w:rFonts w:ascii="Times New Roman" w:hAnsi="Times New Roman" w:cs="Times New Roman"/>
          <w:sz w:val="24"/>
          <w:szCs w:val="24"/>
        </w:rPr>
        <w:t>а</w:t>
      </w:r>
      <w:r w:rsidR="002B76DA" w:rsidRPr="007118F9">
        <w:rPr>
          <w:rFonts w:ascii="Times New Roman" w:hAnsi="Times New Roman" w:cs="Times New Roman"/>
          <w:sz w:val="24"/>
          <w:szCs w:val="24"/>
        </w:rPr>
        <w:t>ми и приемами поиска информации, связанной с профессиональным образованием и профе</w:t>
      </w:r>
      <w:r w:rsidR="002B76DA" w:rsidRPr="007118F9">
        <w:rPr>
          <w:rFonts w:ascii="Times New Roman" w:hAnsi="Times New Roman" w:cs="Times New Roman"/>
          <w:sz w:val="24"/>
          <w:szCs w:val="24"/>
        </w:rPr>
        <w:t>с</w:t>
      </w:r>
      <w:r w:rsidR="002B76DA" w:rsidRPr="007118F9">
        <w:rPr>
          <w:rFonts w:ascii="Times New Roman" w:hAnsi="Times New Roman" w:cs="Times New Roman"/>
          <w:sz w:val="24"/>
          <w:szCs w:val="24"/>
        </w:rPr>
        <w:t>сиональной деятельностью, поиском вакансий на рынке труда и работой служб занятости нас</w:t>
      </w:r>
      <w:r w:rsidR="002B76DA" w:rsidRPr="007118F9">
        <w:rPr>
          <w:rFonts w:ascii="Times New Roman" w:hAnsi="Times New Roman" w:cs="Times New Roman"/>
          <w:sz w:val="24"/>
          <w:szCs w:val="24"/>
        </w:rPr>
        <w:t>е</w:t>
      </w:r>
      <w:r w:rsidR="002B76DA" w:rsidRPr="007118F9">
        <w:rPr>
          <w:rFonts w:ascii="Times New Roman" w:hAnsi="Times New Roman" w:cs="Times New Roman"/>
          <w:sz w:val="24"/>
          <w:szCs w:val="24"/>
        </w:rPr>
        <w:t>ления; создание условий для профессиональной ориентации обучающихся через систему раб</w:t>
      </w:r>
      <w:r w:rsidR="002B76DA" w:rsidRPr="007118F9">
        <w:rPr>
          <w:rFonts w:ascii="Times New Roman" w:hAnsi="Times New Roman" w:cs="Times New Roman"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sz w:val="24"/>
          <w:szCs w:val="24"/>
        </w:rPr>
        <w:t>ты педагогов, психологов, социальных педагогов; сотрудничество с базовыми предприятиями, организациями профессионального образования, центрами профориентационной работы; с</w:t>
      </w:r>
      <w:r w:rsidR="002B76DA" w:rsidRPr="007118F9">
        <w:rPr>
          <w:rFonts w:ascii="Times New Roman" w:hAnsi="Times New Roman" w:cs="Times New Roman"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sz w:val="24"/>
          <w:szCs w:val="24"/>
        </w:rPr>
        <w:t>вместную деятельность обучающихся с родителями (законными представителями); информ</w:t>
      </w:r>
      <w:r w:rsidR="002B76DA" w:rsidRPr="007118F9">
        <w:rPr>
          <w:rFonts w:ascii="Times New Roman" w:hAnsi="Times New Roman" w:cs="Times New Roman"/>
          <w:sz w:val="24"/>
          <w:szCs w:val="24"/>
        </w:rPr>
        <w:t>и</w:t>
      </w:r>
      <w:r w:rsidR="002B76DA" w:rsidRPr="007118F9">
        <w:rPr>
          <w:rFonts w:ascii="Times New Roman" w:hAnsi="Times New Roman" w:cs="Times New Roman"/>
          <w:sz w:val="24"/>
          <w:szCs w:val="24"/>
        </w:rPr>
        <w:t>рование обучающихся об особенностях различных сфер профессиональной деятельности, соц</w:t>
      </w:r>
      <w:r w:rsidR="002B76DA" w:rsidRPr="007118F9">
        <w:rPr>
          <w:rFonts w:ascii="Times New Roman" w:hAnsi="Times New Roman" w:cs="Times New Roman"/>
          <w:sz w:val="24"/>
          <w:szCs w:val="24"/>
        </w:rPr>
        <w:t>и</w:t>
      </w:r>
      <w:r w:rsidR="002B76DA" w:rsidRPr="007118F9">
        <w:rPr>
          <w:rFonts w:ascii="Times New Roman" w:hAnsi="Times New Roman" w:cs="Times New Roman"/>
          <w:sz w:val="24"/>
          <w:szCs w:val="24"/>
        </w:rPr>
        <w:t>альных и финансовых составляющих различных профессий, особенностях местного, реги</w:t>
      </w:r>
      <w:r w:rsidR="002B76DA" w:rsidRPr="007118F9">
        <w:rPr>
          <w:rFonts w:ascii="Times New Roman" w:hAnsi="Times New Roman" w:cs="Times New Roman"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sz w:val="24"/>
          <w:szCs w:val="24"/>
        </w:rPr>
        <w:t>нального, российского и международного спроса на различные виды трудовой деятельности; использование средств психолого-педагогической поддержки обучающихся и развитие ко</w:t>
      </w:r>
      <w:r w:rsidR="002B76DA" w:rsidRPr="007118F9">
        <w:rPr>
          <w:rFonts w:ascii="Times New Roman" w:hAnsi="Times New Roman" w:cs="Times New Roman"/>
          <w:sz w:val="24"/>
          <w:szCs w:val="24"/>
        </w:rPr>
        <w:t>н</w:t>
      </w:r>
      <w:r w:rsidR="002B76DA" w:rsidRPr="007118F9">
        <w:rPr>
          <w:rFonts w:ascii="Times New Roman" w:hAnsi="Times New Roman" w:cs="Times New Roman"/>
          <w:sz w:val="24"/>
          <w:szCs w:val="24"/>
        </w:rPr>
        <w:t>сультационной помощи в их профессиональной ориентации, включающей диагностику профе</w:t>
      </w:r>
      <w:r w:rsidR="002B76DA" w:rsidRPr="007118F9">
        <w:rPr>
          <w:rFonts w:ascii="Times New Roman" w:hAnsi="Times New Roman" w:cs="Times New Roman"/>
          <w:sz w:val="24"/>
          <w:szCs w:val="24"/>
        </w:rPr>
        <w:t>с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сиональных склонностей и про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ого тестирования и тренинга в специализированных центрах); </w:t>
      </w:r>
    </w:p>
    <w:p w:rsidR="002B76DA" w:rsidRPr="007118F9" w:rsidRDefault="0054643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5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.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Формирование мотивационно-ценностных отношений обучающегося в сфере самоп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знания, самоопределения, самореализации, самосовершенствования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(развитие мотивации и сп</w:t>
      </w:r>
      <w:r w:rsidR="002B76DA" w:rsidRPr="007118F9">
        <w:rPr>
          <w:rFonts w:ascii="Times New Roman" w:hAnsi="Times New Roman" w:cs="Times New Roman"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sz w:val="24"/>
          <w:szCs w:val="24"/>
        </w:rPr>
        <w:t>собности к духовно-нравственному самосовершенствованию; формирование позитивной сам</w:t>
      </w:r>
      <w:r w:rsidR="002B76DA" w:rsidRPr="007118F9">
        <w:rPr>
          <w:rFonts w:ascii="Times New Roman" w:hAnsi="Times New Roman" w:cs="Times New Roman"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оценки, самоуважения, конструктивных способов самореализации); </w:t>
      </w:r>
    </w:p>
    <w:p w:rsidR="002B76DA" w:rsidRPr="007118F9" w:rsidRDefault="0054643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6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.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Формирование мотивационно-ценностных отношений обучающегося в сфере здоров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го образа жизни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(осознание обучающимися ценности целесообразного, здорового и безопасн</w:t>
      </w:r>
      <w:r w:rsidR="002B76DA" w:rsidRPr="007118F9">
        <w:rPr>
          <w:rFonts w:ascii="Times New Roman" w:hAnsi="Times New Roman" w:cs="Times New Roman"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sz w:val="24"/>
          <w:szCs w:val="24"/>
        </w:rPr>
        <w:t>го образа жизни, формирование установки на систематические занятия физической культурой и спортом, готовности к выбору индивидуальных режимов двигательной активности на основе осознания собственных возможностей; осознанное отношение обучающихся к выбору индив</w:t>
      </w:r>
      <w:r w:rsidR="002B76DA" w:rsidRPr="007118F9">
        <w:rPr>
          <w:rFonts w:ascii="Times New Roman" w:hAnsi="Times New Roman" w:cs="Times New Roman"/>
          <w:sz w:val="24"/>
          <w:szCs w:val="24"/>
        </w:rPr>
        <w:t>и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дуального рациона здорового питания; формирование знаний о современных угрозах для жизни </w:t>
      </w:r>
      <w:r w:rsidR="002B76DA" w:rsidRPr="007118F9">
        <w:rPr>
          <w:rFonts w:ascii="Times New Roman" w:hAnsi="Times New Roman" w:cs="Times New Roman"/>
          <w:sz w:val="24"/>
          <w:szCs w:val="24"/>
        </w:rPr>
        <w:lastRenderedPageBreak/>
        <w:t>и здоровья людей, в том числе экологических и транспортных, готовности активно им против</w:t>
      </w:r>
      <w:r w:rsidR="002B76DA" w:rsidRPr="007118F9">
        <w:rPr>
          <w:rFonts w:ascii="Times New Roman" w:hAnsi="Times New Roman" w:cs="Times New Roman"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sz w:val="24"/>
          <w:szCs w:val="24"/>
        </w:rPr>
        <w:t>стоять; овладение современными оздоровительными технологиями, в том числе на основе н</w:t>
      </w:r>
      <w:r w:rsidR="002B76DA" w:rsidRPr="007118F9">
        <w:rPr>
          <w:rFonts w:ascii="Times New Roman" w:hAnsi="Times New Roman" w:cs="Times New Roman"/>
          <w:sz w:val="24"/>
          <w:szCs w:val="24"/>
        </w:rPr>
        <w:t>а</w:t>
      </w:r>
      <w:r w:rsidR="002B76DA" w:rsidRPr="007118F9">
        <w:rPr>
          <w:rFonts w:ascii="Times New Roman" w:hAnsi="Times New Roman" w:cs="Times New Roman"/>
          <w:sz w:val="24"/>
          <w:szCs w:val="24"/>
        </w:rPr>
        <w:t>выков личной гигиены; профилактики употребления наркотиков и других психоактивных в</w:t>
      </w:r>
      <w:r w:rsidR="002B76DA" w:rsidRPr="007118F9">
        <w:rPr>
          <w:rFonts w:ascii="Times New Roman" w:hAnsi="Times New Roman" w:cs="Times New Roman"/>
          <w:sz w:val="24"/>
          <w:szCs w:val="24"/>
        </w:rPr>
        <w:t>е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ществ, профилактики инфекционных заболеваний; убежденности в выборе здорового образа жизни и вреде употребления алкоголя и табакокурения); </w:t>
      </w:r>
    </w:p>
    <w:p w:rsidR="002B76DA" w:rsidRPr="007118F9" w:rsidRDefault="0054643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7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. Формирование мотивов и ценностей обучающегося в сфере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 xml:space="preserve">отношений к природе </w:t>
      </w:r>
      <w:r w:rsidR="002B76DA" w:rsidRPr="007118F9">
        <w:rPr>
          <w:rFonts w:ascii="Times New Roman" w:hAnsi="Times New Roman" w:cs="Times New Roman"/>
          <w:sz w:val="24"/>
          <w:szCs w:val="24"/>
        </w:rPr>
        <w:t>(формирование готовности обучающихся к социальному взаимодействию по вопросам улучш</w:t>
      </w:r>
      <w:r w:rsidR="002B76DA" w:rsidRPr="007118F9">
        <w:rPr>
          <w:rFonts w:ascii="Times New Roman" w:hAnsi="Times New Roman" w:cs="Times New Roman"/>
          <w:sz w:val="24"/>
          <w:szCs w:val="24"/>
        </w:rPr>
        <w:t>е</w:t>
      </w:r>
      <w:r w:rsidR="002B76DA" w:rsidRPr="007118F9">
        <w:rPr>
          <w:rFonts w:ascii="Times New Roman" w:hAnsi="Times New Roman" w:cs="Times New Roman"/>
          <w:sz w:val="24"/>
          <w:szCs w:val="24"/>
        </w:rPr>
        <w:t>ния экологического качества окружающей среды, устойчивого развития территории, экологич</w:t>
      </w:r>
      <w:r w:rsidR="002B76DA" w:rsidRPr="007118F9">
        <w:rPr>
          <w:rFonts w:ascii="Times New Roman" w:hAnsi="Times New Roman" w:cs="Times New Roman"/>
          <w:sz w:val="24"/>
          <w:szCs w:val="24"/>
        </w:rPr>
        <w:t>е</w:t>
      </w:r>
      <w:r w:rsidR="002B76DA" w:rsidRPr="007118F9">
        <w:rPr>
          <w:rFonts w:ascii="Times New Roman" w:hAnsi="Times New Roman" w:cs="Times New Roman"/>
          <w:sz w:val="24"/>
          <w:szCs w:val="24"/>
        </w:rPr>
        <w:t>ского здоровьесберегающего просвещения населения, осознание обучающимися взаимной св</w:t>
      </w:r>
      <w:r w:rsidR="002B76DA" w:rsidRPr="007118F9">
        <w:rPr>
          <w:rFonts w:ascii="Times New Roman" w:hAnsi="Times New Roman" w:cs="Times New Roman"/>
          <w:sz w:val="24"/>
          <w:szCs w:val="24"/>
        </w:rPr>
        <w:t>я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зи здоровья человека и экологического состояния окружающей его среды, роли экологической культуры в обеспечении личного и общественного здоровья и безопасности; необходимости следования принципу предосторожности при выборе варианта поведения); </w:t>
      </w:r>
    </w:p>
    <w:p w:rsidR="002B76DA" w:rsidRPr="007118F9" w:rsidRDefault="00546438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8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.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Формирование мотивационно-ценностных отношений обучающегося в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сфере иску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с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ства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(формирование основ художественной культуры обучающихся как части их общей духо</w:t>
      </w:r>
      <w:r w:rsidR="002B76DA" w:rsidRPr="007118F9">
        <w:rPr>
          <w:rFonts w:ascii="Times New Roman" w:hAnsi="Times New Roman" w:cs="Times New Roman"/>
          <w:sz w:val="24"/>
          <w:szCs w:val="24"/>
        </w:rPr>
        <w:t>в</w:t>
      </w:r>
      <w:r w:rsidR="002B76DA" w:rsidRPr="007118F9">
        <w:rPr>
          <w:rFonts w:ascii="Times New Roman" w:hAnsi="Times New Roman" w:cs="Times New Roman"/>
          <w:sz w:val="24"/>
          <w:szCs w:val="24"/>
        </w:rPr>
        <w:t>ной культуры, как особого способа познания жизни и средства организации общения; развитие эстетического, эмоционально-ценностного видения окружающего мира; развитие способности к эмоционально-ценностному освоению мира, самовыражению и ориентации в художественном и нравственном пространстве культуры; воспитание уважения к истории культуры своего Отеч</w:t>
      </w:r>
      <w:r w:rsidR="002B76DA" w:rsidRPr="007118F9">
        <w:rPr>
          <w:rFonts w:ascii="Times New Roman" w:hAnsi="Times New Roman" w:cs="Times New Roman"/>
          <w:sz w:val="24"/>
          <w:szCs w:val="24"/>
        </w:rPr>
        <w:t>е</w:t>
      </w:r>
      <w:r w:rsidR="002B76DA" w:rsidRPr="007118F9">
        <w:rPr>
          <w:rFonts w:ascii="Times New Roman" w:hAnsi="Times New Roman" w:cs="Times New Roman"/>
          <w:sz w:val="24"/>
          <w:szCs w:val="24"/>
        </w:rPr>
        <w:t>ства, выраженной в том числе в понимании красоты человека; развитие потребности в общении с художественными произведениями, формирование активного отношения к традициям худ</w:t>
      </w:r>
      <w:r w:rsidR="002B76DA" w:rsidRPr="007118F9">
        <w:rPr>
          <w:rFonts w:ascii="Times New Roman" w:hAnsi="Times New Roman" w:cs="Times New Roman"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жественной культуры как смысловой, эстетической и личностно-значимой ценности). </w:t>
      </w:r>
    </w:p>
    <w:p w:rsidR="006C26CF" w:rsidRPr="007118F9" w:rsidRDefault="002B76DA" w:rsidP="007118F9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Программа воспитания и социализации предусматривает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6C26CF" w:rsidRPr="007118F9">
        <w:rPr>
          <w:rFonts w:ascii="Times New Roman" w:hAnsi="Times New Roman" w:cs="Times New Roman"/>
          <w:sz w:val="24"/>
          <w:szCs w:val="24"/>
        </w:rPr>
        <w:t>формирование партнерских отношений с родителями (законными представителями) в целях содействия социализации об</w:t>
      </w:r>
      <w:r w:rsidR="006C26CF" w:rsidRPr="007118F9">
        <w:rPr>
          <w:rFonts w:ascii="Times New Roman" w:hAnsi="Times New Roman" w:cs="Times New Roman"/>
          <w:sz w:val="24"/>
          <w:szCs w:val="24"/>
        </w:rPr>
        <w:t>у</w:t>
      </w:r>
      <w:r w:rsidR="006C26CF" w:rsidRPr="007118F9">
        <w:rPr>
          <w:rFonts w:ascii="Times New Roman" w:hAnsi="Times New Roman" w:cs="Times New Roman"/>
          <w:sz w:val="24"/>
          <w:szCs w:val="24"/>
        </w:rPr>
        <w:t>чающихся в семье, учета индивидуальных и возрастных особенностей обучающихся, культу</w:t>
      </w:r>
      <w:r w:rsidR="006C26CF" w:rsidRPr="007118F9">
        <w:rPr>
          <w:rFonts w:ascii="Times New Roman" w:hAnsi="Times New Roman" w:cs="Times New Roman"/>
          <w:sz w:val="24"/>
          <w:szCs w:val="24"/>
        </w:rPr>
        <w:t>р</w:t>
      </w:r>
      <w:r w:rsidR="006C26CF" w:rsidRPr="007118F9">
        <w:rPr>
          <w:rFonts w:ascii="Times New Roman" w:hAnsi="Times New Roman" w:cs="Times New Roman"/>
          <w:sz w:val="24"/>
          <w:szCs w:val="24"/>
        </w:rPr>
        <w:t>ных и социальных потребностей их семей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2B76DA" w:rsidRPr="007118F9" w:rsidRDefault="006C26CF" w:rsidP="007118F9">
      <w:pPr>
        <w:spacing w:after="0" w:line="240" w:lineRule="auto"/>
        <w:ind w:firstLine="709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3.</w:t>
      </w:r>
      <w:r w:rsidR="002B76DA" w:rsidRPr="007118F9">
        <w:rPr>
          <w:rFonts w:ascii="Times New Roman" w:hAnsi="Times New Roman" w:cs="Times New Roman"/>
          <w:b/>
          <w:sz w:val="24"/>
          <w:szCs w:val="24"/>
        </w:rPr>
        <w:t>3. С</w:t>
      </w:r>
      <w:r w:rsidRPr="007118F9">
        <w:rPr>
          <w:rFonts w:ascii="Times New Roman" w:hAnsi="Times New Roman" w:cs="Times New Roman"/>
          <w:b/>
          <w:sz w:val="24"/>
          <w:szCs w:val="24"/>
        </w:rPr>
        <w:t>одержание, виды деятельности и формы занятий с обучающимися по ка</w:t>
      </w:r>
      <w:r w:rsidRPr="007118F9">
        <w:rPr>
          <w:rFonts w:ascii="Times New Roman" w:hAnsi="Times New Roman" w:cs="Times New Roman"/>
          <w:b/>
          <w:sz w:val="24"/>
          <w:szCs w:val="24"/>
        </w:rPr>
        <w:t>ж</w:t>
      </w:r>
      <w:r w:rsidRPr="007118F9">
        <w:rPr>
          <w:rFonts w:ascii="Times New Roman" w:hAnsi="Times New Roman" w:cs="Times New Roman"/>
          <w:b/>
          <w:sz w:val="24"/>
          <w:szCs w:val="24"/>
        </w:rPr>
        <w:t>дому из направлений духовно-нравственного развития, воспитания и социализации об</w:t>
      </w:r>
      <w:r w:rsidRPr="007118F9">
        <w:rPr>
          <w:rFonts w:ascii="Times New Roman" w:hAnsi="Times New Roman" w:cs="Times New Roman"/>
          <w:b/>
          <w:sz w:val="24"/>
          <w:szCs w:val="24"/>
        </w:rPr>
        <w:t>у</w:t>
      </w:r>
      <w:r w:rsidRPr="007118F9">
        <w:rPr>
          <w:rFonts w:ascii="Times New Roman" w:hAnsi="Times New Roman" w:cs="Times New Roman"/>
          <w:b/>
          <w:sz w:val="24"/>
          <w:szCs w:val="24"/>
        </w:rPr>
        <w:t>чающихся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1. Задача по </w:t>
      </w:r>
      <w:r w:rsidRPr="007118F9">
        <w:rPr>
          <w:rFonts w:ascii="Times New Roman" w:hAnsi="Times New Roman" w:cs="Times New Roman"/>
          <w:i/>
          <w:sz w:val="24"/>
          <w:szCs w:val="24"/>
        </w:rPr>
        <w:t>формированию целостного мировоззрения</w:t>
      </w:r>
      <w:r w:rsidRPr="007118F9">
        <w:rPr>
          <w:rFonts w:ascii="Times New Roman" w:hAnsi="Times New Roman" w:cs="Times New Roman"/>
          <w:sz w:val="24"/>
          <w:szCs w:val="24"/>
        </w:rPr>
        <w:t>, соответствующего современ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му уровню развития науки и общественной практики, возложена на учебные предметы пре</w:t>
      </w:r>
      <w:r w:rsidRPr="007118F9">
        <w:rPr>
          <w:rFonts w:ascii="Times New Roman" w:hAnsi="Times New Roman" w:cs="Times New Roman"/>
          <w:sz w:val="24"/>
          <w:szCs w:val="24"/>
        </w:rPr>
        <w:t>д</w:t>
      </w:r>
      <w:r w:rsidRPr="007118F9">
        <w:rPr>
          <w:rFonts w:ascii="Times New Roman" w:hAnsi="Times New Roman" w:cs="Times New Roman"/>
          <w:sz w:val="24"/>
          <w:szCs w:val="24"/>
        </w:rPr>
        <w:t>метных областей «Общественно-научные предметы», «Естественнонаучные предметы», ра</w:t>
      </w:r>
      <w:r w:rsidRPr="007118F9">
        <w:rPr>
          <w:rFonts w:ascii="Times New Roman" w:hAnsi="Times New Roman" w:cs="Times New Roman"/>
          <w:sz w:val="24"/>
          <w:szCs w:val="24"/>
        </w:rPr>
        <w:t>з</w:t>
      </w:r>
      <w:r w:rsidRPr="007118F9">
        <w:rPr>
          <w:rFonts w:ascii="Times New Roman" w:hAnsi="Times New Roman" w:cs="Times New Roman"/>
          <w:sz w:val="24"/>
          <w:szCs w:val="24"/>
        </w:rPr>
        <w:t xml:space="preserve">личные формы внеурочной деятельности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2. Формирование мотивов и ценностей обучающегося </w:t>
      </w:r>
      <w:r w:rsidRPr="007118F9">
        <w:rPr>
          <w:rFonts w:ascii="Times New Roman" w:hAnsi="Times New Roman" w:cs="Times New Roman"/>
          <w:i/>
          <w:sz w:val="24"/>
          <w:szCs w:val="24"/>
        </w:rPr>
        <w:t>в сфере отношений к России как Отечеству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существляется преимущественно в ходе внеурочной деятельности (воспитате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 xml:space="preserve">ных мероприятий)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3. Деятельность по формированию у обучающихся компетенций </w:t>
      </w:r>
      <w:r w:rsidRPr="007118F9">
        <w:rPr>
          <w:rFonts w:ascii="Times New Roman" w:hAnsi="Times New Roman" w:cs="Times New Roman"/>
          <w:i/>
          <w:sz w:val="24"/>
          <w:szCs w:val="24"/>
        </w:rPr>
        <w:t>в сфере общественной самоорганизаци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существляется преимущественно в рамках внеурочной деятельности (уч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стие в ученическом самоуправлении; в детско-юношеских организациях и движениях; в де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>тельности производственных, творческих объединений, благотворительных организаций; в эк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логическом просвещении сверстников, родителей, населения; в благоустройстве школы, класса, </w:t>
      </w:r>
      <w:r w:rsidR="00104FC6" w:rsidRPr="007118F9">
        <w:rPr>
          <w:rFonts w:ascii="Times New Roman" w:hAnsi="Times New Roman" w:cs="Times New Roman"/>
          <w:sz w:val="24"/>
          <w:szCs w:val="24"/>
        </w:rPr>
        <w:t>сельского поселения</w:t>
      </w:r>
      <w:r w:rsidRPr="007118F9">
        <w:rPr>
          <w:rFonts w:ascii="Times New Roman" w:hAnsi="Times New Roman" w:cs="Times New Roman"/>
          <w:sz w:val="24"/>
          <w:szCs w:val="24"/>
        </w:rPr>
        <w:t>;</w:t>
      </w:r>
      <w:r w:rsidRPr="007118F9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 xml:space="preserve">приобщение обучающихся к общественной деятельности и школьным традициям)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При формировании ответственного </w:t>
      </w:r>
      <w:r w:rsidRPr="007118F9">
        <w:rPr>
          <w:rFonts w:ascii="Times New Roman" w:hAnsi="Times New Roman" w:cs="Times New Roman"/>
          <w:i/>
          <w:sz w:val="24"/>
          <w:szCs w:val="24"/>
        </w:rPr>
        <w:t>отношения к учебно-познавательной деятельност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следует использовать различные формы внеурочной деятельности, опираться на возможности дополнительных образовательных программ (как школьных, так и реализуемых организациями дополнительного образования детей), в этом направлении важную роль призваны сыграть уч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 xml:space="preserve">теля-предметники, организуемые классным руководителем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4. Формирование мотивов и ценностей обучающегося </w:t>
      </w:r>
      <w:r w:rsidRPr="007118F9">
        <w:rPr>
          <w:rFonts w:ascii="Times New Roman" w:hAnsi="Times New Roman" w:cs="Times New Roman"/>
          <w:i/>
          <w:sz w:val="24"/>
          <w:szCs w:val="24"/>
        </w:rPr>
        <w:t>в сфере отношений с другими людьм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предусматривает использование потенциала учебных предметов предметных областей «Филология», «Общественно-научные предметы», внеурочной деятельности, а также развитие </w:t>
      </w:r>
      <w:r w:rsidRPr="007118F9">
        <w:rPr>
          <w:rFonts w:ascii="Times New Roman" w:hAnsi="Times New Roman" w:cs="Times New Roman"/>
          <w:sz w:val="24"/>
          <w:szCs w:val="24"/>
        </w:rPr>
        <w:lastRenderedPageBreak/>
        <w:t>педагогической компетентности родителей (законных представителей) в целях содействия 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циализации обучающихся в семье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5. Формирование мотивов и ценностей обучающегося </w:t>
      </w:r>
      <w:r w:rsidRPr="007118F9">
        <w:rPr>
          <w:rFonts w:ascii="Times New Roman" w:hAnsi="Times New Roman" w:cs="Times New Roman"/>
          <w:i/>
          <w:sz w:val="24"/>
          <w:szCs w:val="24"/>
        </w:rPr>
        <w:t>в сфере трудовых отношений и выбора будущей професси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предполагается осуществляется через систему работы педагогов, социальных педагогов; сотрудничество с базовыми предприятиями, организациями професси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нального образования, центрами профориентационной работы; совместную деятельность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чающихся с родителями (законными представителями); информирование обучающихся об о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бенностях различных сфер профессиональной деятельности, социальных и финансовых соста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Pr="007118F9">
        <w:rPr>
          <w:rFonts w:ascii="Times New Roman" w:hAnsi="Times New Roman" w:cs="Times New Roman"/>
          <w:sz w:val="24"/>
          <w:szCs w:val="24"/>
        </w:rPr>
        <w:t>ляющих различных профессий, особенностях местного, регионального, российского и межд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народного спроса на различные виды трудовой деятельности; использование средств психол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го-педагогической поддержки обучающихся и развитие консультационной помощи в их п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фессиональной ориентации, включающей диагностику профессиональных склонностей и п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фессионального потенциала обучающихся, их способностей и компетенций, необходимых для продолжения образования и выбора профессии (в том числе компьютерного профессиональ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го тестирования и тренинга в специализированных центрах)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6. В создании условий для </w:t>
      </w:r>
      <w:r w:rsidRPr="007118F9">
        <w:rPr>
          <w:rFonts w:ascii="Times New Roman" w:hAnsi="Times New Roman" w:cs="Times New Roman"/>
          <w:i/>
          <w:sz w:val="24"/>
          <w:szCs w:val="24"/>
        </w:rPr>
        <w:t>самопознания, самоопределения, самореализации, самосове</w:t>
      </w:r>
      <w:r w:rsidRPr="007118F9">
        <w:rPr>
          <w:rFonts w:ascii="Times New Roman" w:hAnsi="Times New Roman" w:cs="Times New Roman"/>
          <w:i/>
          <w:sz w:val="24"/>
          <w:szCs w:val="24"/>
        </w:rPr>
        <w:t>р</w:t>
      </w:r>
      <w:r w:rsidRPr="007118F9">
        <w:rPr>
          <w:rFonts w:ascii="Times New Roman" w:hAnsi="Times New Roman" w:cs="Times New Roman"/>
          <w:i/>
          <w:sz w:val="24"/>
          <w:szCs w:val="24"/>
        </w:rPr>
        <w:t>шенствования</w:t>
      </w:r>
      <w:r w:rsidRPr="007118F9">
        <w:rPr>
          <w:rFonts w:ascii="Times New Roman" w:hAnsi="Times New Roman" w:cs="Times New Roman"/>
          <w:sz w:val="24"/>
          <w:szCs w:val="24"/>
        </w:rPr>
        <w:t xml:space="preserve"> ведущая роль принадлежит классному руководителю, в решении данной задачи задействованы возможности дополнительных образовательных программ как в школе, так и в организациях дополнительного образования). </w:t>
      </w:r>
    </w:p>
    <w:p w:rsidR="002B76DA" w:rsidRPr="007118F9" w:rsidRDefault="00B3611F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7. Формирование у обучающих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ся </w:t>
      </w:r>
      <w:r w:rsidR="002B76DA" w:rsidRPr="007118F9">
        <w:rPr>
          <w:rFonts w:ascii="Times New Roman" w:hAnsi="Times New Roman" w:cs="Times New Roman"/>
          <w:i/>
          <w:sz w:val="24"/>
          <w:szCs w:val="24"/>
        </w:rPr>
        <w:t>здорового образа жизни</w:t>
      </w:r>
      <w:r w:rsidR="002B76DA" w:rsidRPr="007118F9">
        <w:rPr>
          <w:rFonts w:ascii="Times New Roman" w:hAnsi="Times New Roman" w:cs="Times New Roman"/>
          <w:sz w:val="24"/>
          <w:szCs w:val="24"/>
        </w:rPr>
        <w:t xml:space="preserve"> (формирование знаний о с</w:t>
      </w:r>
      <w:r w:rsidR="002B76DA" w:rsidRPr="007118F9">
        <w:rPr>
          <w:rFonts w:ascii="Times New Roman" w:hAnsi="Times New Roman" w:cs="Times New Roman"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sz w:val="24"/>
          <w:szCs w:val="24"/>
        </w:rPr>
        <w:t>временных угрозах для жизни и здоровья людей, в том числе экологических и транспортных, готовности активно им противостоять; овладение современными оздоровительными технол</w:t>
      </w:r>
      <w:r w:rsidR="002B76DA" w:rsidRPr="007118F9">
        <w:rPr>
          <w:rFonts w:ascii="Times New Roman" w:hAnsi="Times New Roman" w:cs="Times New Roman"/>
          <w:sz w:val="24"/>
          <w:szCs w:val="24"/>
        </w:rPr>
        <w:t>о</w:t>
      </w:r>
      <w:r w:rsidR="002B76DA" w:rsidRPr="007118F9">
        <w:rPr>
          <w:rFonts w:ascii="Times New Roman" w:hAnsi="Times New Roman" w:cs="Times New Roman"/>
          <w:sz w:val="24"/>
          <w:szCs w:val="24"/>
        </w:rPr>
        <w:t>гиями, в том числе на основе навыков личной гигиены; профилактики употребления наркот</w:t>
      </w:r>
      <w:r w:rsidR="002B76DA" w:rsidRPr="007118F9">
        <w:rPr>
          <w:rFonts w:ascii="Times New Roman" w:hAnsi="Times New Roman" w:cs="Times New Roman"/>
          <w:sz w:val="24"/>
          <w:szCs w:val="24"/>
        </w:rPr>
        <w:t>и</w:t>
      </w:r>
      <w:r w:rsidR="002B76DA" w:rsidRPr="007118F9">
        <w:rPr>
          <w:rFonts w:ascii="Times New Roman" w:hAnsi="Times New Roman" w:cs="Times New Roman"/>
          <w:sz w:val="24"/>
          <w:szCs w:val="24"/>
        </w:rPr>
        <w:t>ков и других психоактивных веществ, профилактики инфекционных заболеваний) происходит через изучение предметной области «Физическая культура и основы безопасности жизнеде</w:t>
      </w:r>
      <w:r w:rsidR="002B76DA" w:rsidRPr="007118F9">
        <w:rPr>
          <w:rFonts w:ascii="Times New Roman" w:hAnsi="Times New Roman" w:cs="Times New Roman"/>
          <w:sz w:val="24"/>
          <w:szCs w:val="24"/>
        </w:rPr>
        <w:t>я</w:t>
      </w:r>
      <w:r w:rsidR="002B76DA" w:rsidRPr="007118F9">
        <w:rPr>
          <w:rFonts w:ascii="Times New Roman" w:hAnsi="Times New Roman" w:cs="Times New Roman"/>
          <w:sz w:val="24"/>
          <w:szCs w:val="24"/>
        </w:rPr>
        <w:t>тельности», а также через различные формы внеурочной деятельности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8. Мотивы и ценности обучающегося в сфере </w:t>
      </w:r>
      <w:r w:rsidRPr="007118F9">
        <w:rPr>
          <w:rFonts w:ascii="Times New Roman" w:hAnsi="Times New Roman" w:cs="Times New Roman"/>
          <w:i/>
          <w:sz w:val="24"/>
          <w:szCs w:val="24"/>
        </w:rPr>
        <w:t>отношений к природе</w:t>
      </w:r>
      <w:r w:rsidRPr="007118F9">
        <w:rPr>
          <w:rFonts w:ascii="Times New Roman" w:hAnsi="Times New Roman" w:cs="Times New Roman"/>
          <w:sz w:val="24"/>
          <w:szCs w:val="24"/>
        </w:rPr>
        <w:t xml:space="preserve"> сформируются пр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имущественно при изучении учебных предметов предметных областей «Естественнонаучные предметы» и «Физическая культура и основы безопасности жизнедеятельности», а также через различные формы внеурочной деятельности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9. Реализация задач развития 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эстетического сознания </w:t>
      </w:r>
      <w:r w:rsidRPr="007118F9">
        <w:rPr>
          <w:rFonts w:ascii="Times New Roman" w:hAnsi="Times New Roman" w:cs="Times New Roman"/>
          <w:sz w:val="24"/>
          <w:szCs w:val="24"/>
        </w:rPr>
        <w:t>обучающихся возложена на уче</w:t>
      </w:r>
      <w:r w:rsidRPr="007118F9">
        <w:rPr>
          <w:rFonts w:ascii="Times New Roman" w:hAnsi="Times New Roman" w:cs="Times New Roman"/>
          <w:sz w:val="24"/>
          <w:szCs w:val="24"/>
        </w:rPr>
        <w:t>б</w:t>
      </w:r>
      <w:r w:rsidRPr="007118F9">
        <w:rPr>
          <w:rFonts w:ascii="Times New Roman" w:hAnsi="Times New Roman" w:cs="Times New Roman"/>
          <w:sz w:val="24"/>
          <w:szCs w:val="24"/>
        </w:rPr>
        <w:t xml:space="preserve">ные предметы предметных областей «Филология», «Искусство», а также на различные формы внеурочной деятельности. 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B76DA" w:rsidRPr="007118F9" w:rsidRDefault="00AF4065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3.</w:t>
      </w:r>
      <w:r w:rsidR="002B76DA" w:rsidRPr="007118F9">
        <w:rPr>
          <w:rFonts w:ascii="Times New Roman" w:hAnsi="Times New Roman" w:cs="Times New Roman"/>
          <w:b/>
          <w:sz w:val="24"/>
          <w:szCs w:val="24"/>
        </w:rPr>
        <w:t>4. Ф</w:t>
      </w:r>
      <w:r w:rsidRPr="007118F9">
        <w:rPr>
          <w:rFonts w:ascii="Times New Roman" w:hAnsi="Times New Roman" w:cs="Times New Roman"/>
          <w:b/>
          <w:sz w:val="24"/>
          <w:szCs w:val="24"/>
        </w:rPr>
        <w:t>ормы индивидуальной и групповой организации профессиональной орие</w:t>
      </w:r>
      <w:r w:rsidRPr="007118F9">
        <w:rPr>
          <w:rFonts w:ascii="Times New Roman" w:hAnsi="Times New Roman" w:cs="Times New Roman"/>
          <w:b/>
          <w:sz w:val="24"/>
          <w:szCs w:val="24"/>
        </w:rPr>
        <w:t>н</w:t>
      </w:r>
      <w:r w:rsidRPr="007118F9">
        <w:rPr>
          <w:rFonts w:ascii="Times New Roman" w:hAnsi="Times New Roman" w:cs="Times New Roman"/>
          <w:b/>
          <w:sz w:val="24"/>
          <w:szCs w:val="24"/>
        </w:rPr>
        <w:t>тации обучающихся по каждому из направлений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Формами индивидуальной и групповой организации профессиональной ориентации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чающихся являются: «ярмарки профессий», экскурсии, предметные недели, олимпиады, ко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курсы</w:t>
      </w:r>
      <w:r w:rsidR="00493DC5" w:rsidRPr="007118F9">
        <w:rPr>
          <w:rFonts w:ascii="Times New Roman" w:hAnsi="Times New Roman" w:cs="Times New Roman"/>
          <w:sz w:val="24"/>
          <w:szCs w:val="24"/>
        </w:rPr>
        <w:t xml:space="preserve">, 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493DC5" w:rsidRPr="007118F9">
        <w:rPr>
          <w:rFonts w:ascii="Times New Roman" w:hAnsi="Times New Roman" w:cs="Times New Roman"/>
          <w:sz w:val="24"/>
          <w:szCs w:val="24"/>
        </w:rPr>
        <w:t>занятия по традиционному природопользованию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Ярмарка профессий</w:t>
      </w:r>
      <w:r w:rsidRPr="007118F9">
        <w:rPr>
          <w:rFonts w:ascii="Times New Roman" w:hAnsi="Times New Roman" w:cs="Times New Roman"/>
          <w:sz w:val="24"/>
          <w:szCs w:val="24"/>
        </w:rPr>
        <w:t>. Цель - актуализация, расширение, уточнение, закрепление у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чающихся представлений о профессиях посредством их публичной презентации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Экскурсия. </w:t>
      </w:r>
      <w:r w:rsidRPr="007118F9">
        <w:rPr>
          <w:rFonts w:ascii="Times New Roman" w:hAnsi="Times New Roman" w:cs="Times New Roman"/>
          <w:sz w:val="24"/>
          <w:szCs w:val="24"/>
        </w:rPr>
        <w:t>Цель - презентация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объектов и материалов, освещающих определенные виды профессиональной деятельности в форме путешествия на предприятия, в музеи, в организации профессионального образования и др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Предметная неделя</w:t>
      </w:r>
      <w:r w:rsidRPr="007118F9">
        <w:rPr>
          <w:rFonts w:ascii="Times New Roman" w:hAnsi="Times New Roman" w:cs="Times New Roman"/>
          <w:sz w:val="24"/>
          <w:szCs w:val="24"/>
        </w:rPr>
        <w:t>. Цель – уточнение, расширение представлений обучающих о буд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щих профессиях в форме презентации проектов, публичных отчетов об их реализации, конку</w:t>
      </w:r>
      <w:r w:rsidRPr="007118F9">
        <w:rPr>
          <w:rFonts w:ascii="Times New Roman" w:hAnsi="Times New Roman" w:cs="Times New Roman"/>
          <w:sz w:val="24"/>
          <w:szCs w:val="24"/>
        </w:rPr>
        <w:t>р</w:t>
      </w:r>
      <w:r w:rsidRPr="007118F9">
        <w:rPr>
          <w:rFonts w:ascii="Times New Roman" w:hAnsi="Times New Roman" w:cs="Times New Roman"/>
          <w:sz w:val="24"/>
          <w:szCs w:val="24"/>
        </w:rPr>
        <w:t xml:space="preserve">сов знатоков по предмету/предметам, встреч с интересными людьми, избравшими профессии и др., близкую к этой предметной сфере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Олимпиады по предметам. </w:t>
      </w:r>
      <w:r w:rsidRPr="007118F9">
        <w:rPr>
          <w:rFonts w:ascii="Times New Roman" w:hAnsi="Times New Roman" w:cs="Times New Roman"/>
          <w:sz w:val="24"/>
          <w:szCs w:val="24"/>
        </w:rPr>
        <w:t>Цель - стимулирование познавательного интереса обуча</w:t>
      </w:r>
      <w:r w:rsidRPr="007118F9">
        <w:rPr>
          <w:rFonts w:ascii="Times New Roman" w:hAnsi="Times New Roman" w:cs="Times New Roman"/>
          <w:sz w:val="24"/>
          <w:szCs w:val="24"/>
        </w:rPr>
        <w:t>ю</w:t>
      </w:r>
      <w:r w:rsidRPr="007118F9">
        <w:rPr>
          <w:rFonts w:ascii="Times New Roman" w:hAnsi="Times New Roman" w:cs="Times New Roman"/>
          <w:sz w:val="24"/>
          <w:szCs w:val="24"/>
        </w:rPr>
        <w:t>щихся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Конкурсы профессионального мастерства. </w:t>
      </w:r>
      <w:r w:rsidRPr="007118F9">
        <w:rPr>
          <w:rFonts w:ascii="Times New Roman" w:hAnsi="Times New Roman" w:cs="Times New Roman"/>
          <w:sz w:val="24"/>
          <w:szCs w:val="24"/>
        </w:rPr>
        <w:t>Цель - развитие интереса обучающихся к о</w:t>
      </w:r>
      <w:r w:rsidRPr="007118F9">
        <w:rPr>
          <w:rFonts w:ascii="Times New Roman" w:hAnsi="Times New Roman" w:cs="Times New Roman"/>
          <w:sz w:val="24"/>
          <w:szCs w:val="24"/>
        </w:rPr>
        <w:t>п</w:t>
      </w:r>
      <w:r w:rsidRPr="007118F9">
        <w:rPr>
          <w:rFonts w:ascii="Times New Roman" w:hAnsi="Times New Roman" w:cs="Times New Roman"/>
          <w:sz w:val="24"/>
          <w:szCs w:val="24"/>
        </w:rPr>
        <w:t>ределенной профессии.</w:t>
      </w:r>
    </w:p>
    <w:p w:rsidR="00493DC5" w:rsidRPr="007118F9" w:rsidRDefault="00493DC5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lastRenderedPageBreak/>
        <w:t>Занятия по традиционному природопользованию</w:t>
      </w:r>
      <w:r w:rsidRPr="007118F9">
        <w:rPr>
          <w:rFonts w:ascii="Times New Roman" w:hAnsi="Times New Roman" w:cs="Times New Roman"/>
          <w:sz w:val="24"/>
          <w:szCs w:val="24"/>
        </w:rPr>
        <w:t>. Цель – изучение и поддержка трад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ций  коренного малочисленного народа (тофаларов)</w:t>
      </w:r>
      <w:r w:rsidR="007E33A3" w:rsidRPr="007118F9">
        <w:rPr>
          <w:rFonts w:ascii="Times New Roman" w:hAnsi="Times New Roman" w:cs="Times New Roman"/>
          <w:sz w:val="24"/>
          <w:szCs w:val="24"/>
        </w:rPr>
        <w:t>.</w:t>
      </w:r>
    </w:p>
    <w:p w:rsidR="00493DC5" w:rsidRPr="007118F9" w:rsidRDefault="00493DC5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2B76DA" w:rsidRPr="007118F9" w:rsidRDefault="00AF4065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3.</w:t>
      </w:r>
      <w:r w:rsidR="002B76DA" w:rsidRPr="007118F9">
        <w:rPr>
          <w:rFonts w:ascii="Times New Roman" w:hAnsi="Times New Roman" w:cs="Times New Roman"/>
          <w:b/>
          <w:sz w:val="24"/>
          <w:szCs w:val="24"/>
        </w:rPr>
        <w:t>5. Э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тапы организации работы в системе социального воспитания в рамках </w:t>
      </w:r>
      <w:r w:rsidRPr="007118F9">
        <w:rPr>
          <w:rFonts w:ascii="Times New Roman" w:hAnsi="Times New Roman" w:cs="Times New Roman"/>
          <w:b/>
          <w:color w:val="000000"/>
          <w:sz w:val="24"/>
          <w:szCs w:val="24"/>
        </w:rPr>
        <w:t>о</w:t>
      </w:r>
      <w:r w:rsidRPr="007118F9">
        <w:rPr>
          <w:rFonts w:ascii="Times New Roman" w:hAnsi="Times New Roman" w:cs="Times New Roman"/>
          <w:b/>
          <w:color w:val="000000"/>
          <w:sz w:val="24"/>
          <w:szCs w:val="24"/>
        </w:rPr>
        <w:t>р</w:t>
      </w:r>
      <w:r w:rsidRPr="007118F9">
        <w:rPr>
          <w:rFonts w:ascii="Times New Roman" w:hAnsi="Times New Roman" w:cs="Times New Roman"/>
          <w:b/>
          <w:color w:val="000000"/>
          <w:sz w:val="24"/>
          <w:szCs w:val="24"/>
        </w:rPr>
        <w:t>ганизации, осуществляющей образовательную деятельность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, совместной деятельности </w:t>
      </w:r>
      <w:r w:rsidRPr="007118F9">
        <w:rPr>
          <w:rFonts w:ascii="Times New Roman" w:hAnsi="Times New Roman" w:cs="Times New Roman"/>
          <w:b/>
          <w:color w:val="000000"/>
          <w:sz w:val="24"/>
          <w:szCs w:val="24"/>
        </w:rPr>
        <w:t>организации, осуществляющей образовательную деятельность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 с предприятиями, общес</w:t>
      </w:r>
      <w:r w:rsidRPr="007118F9">
        <w:rPr>
          <w:rFonts w:ascii="Times New Roman" w:hAnsi="Times New Roman" w:cs="Times New Roman"/>
          <w:b/>
          <w:sz w:val="24"/>
          <w:szCs w:val="24"/>
        </w:rPr>
        <w:t>т</w:t>
      </w:r>
      <w:r w:rsidRPr="007118F9">
        <w:rPr>
          <w:rFonts w:ascii="Times New Roman" w:hAnsi="Times New Roman" w:cs="Times New Roman"/>
          <w:b/>
          <w:sz w:val="24"/>
          <w:szCs w:val="24"/>
        </w:rPr>
        <w:t>венными организациями, в том числе с системой дополнительного образования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Достижение результатов социализации обучающихся в совместной деятельности </w:t>
      </w:r>
      <w:r w:rsidR="00AF4065" w:rsidRPr="007118F9">
        <w:rPr>
          <w:rFonts w:ascii="Times New Roman" w:hAnsi="Times New Roman" w:cs="Times New Roman"/>
          <w:sz w:val="24"/>
          <w:szCs w:val="24"/>
        </w:rPr>
        <w:t>школы</w:t>
      </w:r>
      <w:r w:rsidR="00493DC5"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с различными социальными субъектами, с одной стороны, обеспечивается организацией вза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модействия школы с предприятиями, общественными организациями, организациями дополн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тельного образования и т.д., а с другой – вовлечением обучающихся в социальную деяте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сть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Этапы организации взаимодействия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i/>
          <w:sz w:val="24"/>
          <w:szCs w:val="24"/>
        </w:rPr>
        <w:t>школы с предприятиями, общественными орган</w:t>
      </w:r>
      <w:r w:rsidRPr="007118F9">
        <w:rPr>
          <w:rFonts w:ascii="Times New Roman" w:hAnsi="Times New Roman" w:cs="Times New Roman"/>
          <w:i/>
          <w:sz w:val="24"/>
          <w:szCs w:val="24"/>
        </w:rPr>
        <w:t>и</w:t>
      </w:r>
      <w:r w:rsidRPr="007118F9">
        <w:rPr>
          <w:rFonts w:ascii="Times New Roman" w:hAnsi="Times New Roman" w:cs="Times New Roman"/>
          <w:i/>
          <w:sz w:val="24"/>
          <w:szCs w:val="24"/>
        </w:rPr>
        <w:t>зациями, организациями дополнительного образования и т.д.: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моделирование администрацией с привлечением обучающихся, родителей, обществе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ности взаимодействия школы с различными социальными субъектами (на основе анализа пед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гогами школы социально-педагогических потенциалов социальной среды);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роектирование партнерства школы с различными социальными субъектами (форми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вание договорных отношений с предприятиями, общественными объединениями, организаци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>ми дополнительного образования и др.);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существление социальной деятельности в процессе реализации договоров школы с 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циальными партнерами;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в школе и в окружающей социальной среде атмосферы, поддержива</w:t>
      </w:r>
      <w:r w:rsidRPr="007118F9">
        <w:rPr>
          <w:rFonts w:ascii="Times New Roman" w:hAnsi="Times New Roman" w:cs="Times New Roman"/>
          <w:sz w:val="24"/>
          <w:szCs w:val="24"/>
        </w:rPr>
        <w:t>ю</w:t>
      </w:r>
      <w:r w:rsidRPr="007118F9">
        <w:rPr>
          <w:rFonts w:ascii="Times New Roman" w:hAnsi="Times New Roman" w:cs="Times New Roman"/>
          <w:sz w:val="24"/>
          <w:szCs w:val="24"/>
        </w:rPr>
        <w:t>щей созидательный социальный опыт обучающихся, формирующей конструктивные ожидания и позитивные образцы поведения;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рганизация рефлексии социальных взаимодействий и взаимоотношений с различными субъектами в системе общественных отношений, в том числе с использованием дневников с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монаблюдения и электронных дневников в Интернете;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беспечение разнообразия содержания социальной деятельности (общение, познание, игра, спорт, труд), форм организации, возможного характера участия (увлечение (хобби), общ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ственная активность, социальное лидерство)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беспечение социальной деятельности обучающихся укладом школьной жизни, стим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 xml:space="preserve">лирование общественной самоорганизации обучающихся школы, поддержка общественных инициатив школьников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Миссия школы</w:t>
      </w:r>
      <w:r w:rsidRPr="007118F9">
        <w:rPr>
          <w:rFonts w:ascii="Times New Roman" w:hAnsi="Times New Roman" w:cs="Times New Roman"/>
          <w:sz w:val="24"/>
          <w:szCs w:val="24"/>
        </w:rPr>
        <w:t xml:space="preserve"> в социально-педагогическом обеспечении социализации обучающихся на уровне основного общего образования заключается в формировании у обучающихся предста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Pr="007118F9">
        <w:rPr>
          <w:rFonts w:ascii="Times New Roman" w:hAnsi="Times New Roman" w:cs="Times New Roman"/>
          <w:sz w:val="24"/>
          <w:szCs w:val="24"/>
        </w:rPr>
        <w:t>ления об общественных ценностях и ориентированных на эти ценности образцах поведения 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рез практику общественных отношений с различными социальными группами и лицами с ра</w:t>
      </w:r>
      <w:r w:rsidRPr="007118F9">
        <w:rPr>
          <w:rFonts w:ascii="Times New Roman" w:hAnsi="Times New Roman" w:cs="Times New Roman"/>
          <w:sz w:val="24"/>
          <w:szCs w:val="24"/>
        </w:rPr>
        <w:t>з</w:t>
      </w:r>
      <w:r w:rsidRPr="007118F9">
        <w:rPr>
          <w:rFonts w:ascii="Times New Roman" w:hAnsi="Times New Roman" w:cs="Times New Roman"/>
          <w:sz w:val="24"/>
          <w:szCs w:val="24"/>
        </w:rPr>
        <w:t xml:space="preserve">ными социальными статусами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Этапы педагогического обеспечения вовлечения обучающихся в социальную деятел</w:t>
      </w:r>
      <w:r w:rsidRPr="007118F9">
        <w:rPr>
          <w:rFonts w:ascii="Times New Roman" w:hAnsi="Times New Roman" w:cs="Times New Roman"/>
          <w:i/>
          <w:sz w:val="24"/>
          <w:szCs w:val="24"/>
        </w:rPr>
        <w:t>ь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ность: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авансирование положительного восприятия обучающимися предстоящей социальной деятельности (обеспечение социальных ожиданий обучающихся, связанных с успешностью, признанием со стороны семьи и сверстников, состоятельностью и самостоятельностью в реал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 xml:space="preserve">зации собственных замыслов)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информирование обучающихся о пространстве предстоящей социальной деятельности, способах взаимодействия с различными социальными субъектами, возможностях самореализ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ции в нем; статусных и функциональных характеристиках социальных ролей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бучение школьников социальному взаимодействию, информирование их о способах решения задач социальной деятельности, пробное решение задач в рамках отдельных социа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 xml:space="preserve">ных проектов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 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рганизация планирования обучающимися собственного участия в социальной де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 xml:space="preserve">тельности с учетом их индивидуальных особенностей, апробация их индивидуальных стратегий участия в социальной деятельности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содействие обучающимся в осознания внутренних (собственных) ресурсов и внешних ресурсов (ресурсов среды), обеспечивающих их успешное участие в социальной деятельности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демонстрация обучающимся вариативности социальных ситуаций, ситуаций выбора и необходимости планирования собственной деятельности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беспечение проблематизации школьников по характеру их участия в социальной де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>тельности, содействие обучающимся в определении ими собственных целей участия в социа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й деятельности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одействие школьникам в проектировании и планировании собственного участия в 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циальной деятельности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Этапы организации социальной деятельности выстраиваются в логике технологии ко</w:t>
      </w:r>
      <w:r w:rsidRPr="007118F9">
        <w:rPr>
          <w:rFonts w:ascii="Times New Roman" w:hAnsi="Times New Roman" w:cs="Times New Roman"/>
          <w:i/>
          <w:sz w:val="24"/>
          <w:szCs w:val="24"/>
        </w:rPr>
        <w:t>л</w:t>
      </w:r>
      <w:r w:rsidRPr="007118F9">
        <w:rPr>
          <w:rFonts w:ascii="Times New Roman" w:hAnsi="Times New Roman" w:cs="Times New Roman"/>
          <w:i/>
          <w:sz w:val="24"/>
          <w:szCs w:val="24"/>
        </w:rPr>
        <w:t>лективно-творческой деятельности: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поиск объектов общей заботы,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коллективное целеполагание,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коллективное планирование,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коллективная подготовка мероприятия,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коллективное проведение итогов,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коллективный анализ процесса и результатов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Важнейшим партнером школы в реализации цели и задач воспитания и социализации являются </w:t>
      </w:r>
      <w:r w:rsidRPr="007118F9">
        <w:rPr>
          <w:rFonts w:ascii="Times New Roman" w:hAnsi="Times New Roman" w:cs="Times New Roman"/>
          <w:i/>
          <w:sz w:val="24"/>
          <w:szCs w:val="24"/>
        </w:rPr>
        <w:t>родители обучающегося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(законные представители), которые одновременно выступ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ют в многообразии позиций и выполняют различные социальные роли: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как источник родительского запроса к школе на физическое, социально-психологическое, академическое (в сфере обучения) благополучие ребенка, эксперт результатов деятельности школы;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как обладатель и распорядитель ресурсов для воспитания и социализации;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непосредственный воспитатель (в рамках школьного и семейного воспитания).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Условиями результативности работы с родителями обучающихся</w:t>
      </w:r>
      <w:r w:rsidRPr="007118F9">
        <w:rPr>
          <w:rFonts w:ascii="Times New Roman" w:hAnsi="Times New Roman" w:cs="Times New Roman"/>
          <w:sz w:val="24"/>
          <w:szCs w:val="24"/>
        </w:rPr>
        <w:t xml:space="preserve"> (законными предст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вителями) является понимание педагогическими работниками и учет ими при проектировании и конструировании взаимодействия следующих аспектов: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ориентация на «партисипативность» (вовлечение родителей в управление школой, в участие решения и анализе проблем, в принятие решений и их реализацию и др.);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недопустимость директивного навязывания родителям обучающихся взглядов, оценок, помощи в воспитании их детей (без запроса со стороны родителей), использование педагогами по отношению к родителям методов требования и убеждения как исключительно крайней меры;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наличие границ сотрудничества педагогов с родителями и вероятность конфликта и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тересов семьи и школы, умеренность ожиданий активности и заинтересованности родителей обучающегося в разрешении тех или иных противоречий, возникающих в процессе образования их ребенка, неэффективность тактики простого информирования педагогом родителей о недо</w:t>
      </w:r>
      <w:r w:rsidRPr="007118F9">
        <w:rPr>
          <w:rFonts w:ascii="Times New Roman" w:hAnsi="Times New Roman" w:cs="Times New Roman"/>
          <w:sz w:val="24"/>
          <w:szCs w:val="24"/>
        </w:rPr>
        <w:t>с</w:t>
      </w:r>
      <w:r w:rsidRPr="007118F9">
        <w:rPr>
          <w:rFonts w:ascii="Times New Roman" w:hAnsi="Times New Roman" w:cs="Times New Roman"/>
          <w:sz w:val="24"/>
          <w:szCs w:val="24"/>
        </w:rPr>
        <w:t>татках в обучении или поведении их ребенка;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безальтернативность переговоров как метода взаимодействия педагогов с родителями, восприятие переговоров как необходимой и регулярной ситуации взаимодействия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 качестве социальных партнеров по направлениям социального воспитания привлек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ются педагогические работники иных образовательных организаций, выпускники, представит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ли общ</w:t>
      </w:r>
      <w:r w:rsidR="007E33A3" w:rsidRPr="007118F9">
        <w:rPr>
          <w:rFonts w:ascii="Times New Roman" w:hAnsi="Times New Roman" w:cs="Times New Roman"/>
          <w:sz w:val="24"/>
          <w:szCs w:val="24"/>
        </w:rPr>
        <w:t>ественности, органов управления.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2B76DA" w:rsidRPr="007118F9" w:rsidRDefault="00AF4065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lastRenderedPageBreak/>
        <w:t>2.3.</w:t>
      </w:r>
      <w:r w:rsidR="002B76DA" w:rsidRPr="007118F9">
        <w:rPr>
          <w:rFonts w:ascii="Times New Roman" w:hAnsi="Times New Roman" w:cs="Times New Roman"/>
          <w:b/>
          <w:sz w:val="24"/>
          <w:szCs w:val="24"/>
        </w:rPr>
        <w:t>6. О</w:t>
      </w:r>
      <w:r w:rsidRPr="007118F9">
        <w:rPr>
          <w:rFonts w:ascii="Times New Roman" w:hAnsi="Times New Roman" w:cs="Times New Roman"/>
          <w:b/>
          <w:sz w:val="24"/>
          <w:szCs w:val="24"/>
        </w:rPr>
        <w:t>сновные формы организации педагогической поддержки социализации об</w:t>
      </w:r>
      <w:r w:rsidRPr="007118F9">
        <w:rPr>
          <w:rFonts w:ascii="Times New Roman" w:hAnsi="Times New Roman" w:cs="Times New Roman"/>
          <w:b/>
          <w:sz w:val="24"/>
          <w:szCs w:val="24"/>
        </w:rPr>
        <w:t>у</w:t>
      </w:r>
      <w:r w:rsidRPr="007118F9">
        <w:rPr>
          <w:rFonts w:ascii="Times New Roman" w:hAnsi="Times New Roman" w:cs="Times New Roman"/>
          <w:b/>
          <w:sz w:val="24"/>
          <w:szCs w:val="24"/>
        </w:rPr>
        <w:t>чающихся по каждому из направлений с учетом урочной и внеурочной деятельности, а также формы участия специалистов и социальных партнеров по направлениям социал</w:t>
      </w:r>
      <w:r w:rsidRPr="007118F9">
        <w:rPr>
          <w:rFonts w:ascii="Times New Roman" w:hAnsi="Times New Roman" w:cs="Times New Roman"/>
          <w:b/>
          <w:sz w:val="24"/>
          <w:szCs w:val="24"/>
        </w:rPr>
        <w:t>ь</w:t>
      </w:r>
      <w:r w:rsidRPr="007118F9">
        <w:rPr>
          <w:rFonts w:ascii="Times New Roman" w:hAnsi="Times New Roman" w:cs="Times New Roman"/>
          <w:b/>
          <w:sz w:val="24"/>
          <w:szCs w:val="24"/>
        </w:rPr>
        <w:t>ного воспитания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Определяющим способом деятельности по духовно-нравственному развитию, воспит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ию и социализации является </w:t>
      </w:r>
      <w:r w:rsidRPr="007118F9">
        <w:rPr>
          <w:rFonts w:ascii="Times New Roman" w:hAnsi="Times New Roman" w:cs="Times New Roman"/>
          <w:i/>
          <w:sz w:val="24"/>
          <w:szCs w:val="24"/>
        </w:rPr>
        <w:t>формирование уклада школьной жизни</w:t>
      </w:r>
      <w:r w:rsidRPr="007118F9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2B76DA" w:rsidRPr="007118F9" w:rsidRDefault="002B76DA" w:rsidP="007118F9">
      <w:pPr>
        <w:tabs>
          <w:tab w:val="left" w:pos="0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обеспечивающего создание социальной среды развития обучающихся; </w:t>
      </w:r>
    </w:p>
    <w:p w:rsidR="002B76DA" w:rsidRPr="007118F9" w:rsidRDefault="002B76DA" w:rsidP="007118F9">
      <w:pPr>
        <w:pStyle w:val="a6"/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включающего урочную и внеурочную деятельность (общественно значимую деяте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сть, систему воспитательных мероприятий, культурных и социальных практик); </w:t>
      </w:r>
    </w:p>
    <w:p w:rsidR="002B76DA" w:rsidRPr="007118F9" w:rsidRDefault="002B76DA" w:rsidP="007118F9">
      <w:pPr>
        <w:pStyle w:val="a6"/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основанного на системе базовых национальных ценностей российского общества; </w:t>
      </w:r>
    </w:p>
    <w:p w:rsidR="002B76DA" w:rsidRPr="007118F9" w:rsidRDefault="002B76DA" w:rsidP="007118F9">
      <w:pPr>
        <w:pStyle w:val="a6"/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учитывающего историко-культурную и этническую специфику региона, потребности обучающихся и их родителей (законных представителей)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 формировании уклада школьной жизни определяющую роль играет общность учас</w:t>
      </w:r>
      <w:r w:rsidRPr="007118F9">
        <w:rPr>
          <w:rFonts w:ascii="Times New Roman" w:hAnsi="Times New Roman" w:cs="Times New Roman"/>
          <w:i/>
          <w:sz w:val="24"/>
          <w:szCs w:val="24"/>
        </w:rPr>
        <w:t>т</w:t>
      </w:r>
      <w:r w:rsidRPr="007118F9">
        <w:rPr>
          <w:rFonts w:ascii="Times New Roman" w:hAnsi="Times New Roman" w:cs="Times New Roman"/>
          <w:i/>
          <w:sz w:val="24"/>
          <w:szCs w:val="24"/>
        </w:rPr>
        <w:t>ников образовательной деятельности: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бучающиеся, ученические коллективы, педагогический коллектив школы, администрация, учредитель школы, родительское сообщество, обществе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сть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ажным элементом формирования уклада школьной жизни являются коллективные о</w:t>
      </w:r>
      <w:r w:rsidRPr="007118F9">
        <w:rPr>
          <w:rFonts w:ascii="Times New Roman" w:hAnsi="Times New Roman" w:cs="Times New Roman"/>
          <w:sz w:val="24"/>
          <w:szCs w:val="24"/>
        </w:rPr>
        <w:t>б</w:t>
      </w:r>
      <w:r w:rsidRPr="007118F9">
        <w:rPr>
          <w:rFonts w:ascii="Times New Roman" w:hAnsi="Times New Roman" w:cs="Times New Roman"/>
          <w:sz w:val="24"/>
          <w:szCs w:val="24"/>
        </w:rPr>
        <w:t>суждения, дискуссии, позволяющие наиболее точно определить специфику ценностных и цел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вых ориентиров школы, элементов коллективной жизнедеятельности, обеспечивающих реал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 xml:space="preserve">зацию ценностей и целей. 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2B76DA" w:rsidRPr="007118F9" w:rsidRDefault="002B76DA" w:rsidP="007118F9">
      <w:pPr>
        <w:widowControl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Основными формами организации педагогической поддержки обучающихся являются:</w:t>
      </w:r>
      <w:r w:rsidRPr="007118F9">
        <w:rPr>
          <w:rFonts w:ascii="Times New Roman" w:hAnsi="Times New Roman" w:cs="Times New Roman"/>
          <w:sz w:val="24"/>
          <w:szCs w:val="24"/>
        </w:rPr>
        <w:t xml:space="preserve"> психолого-педагогическое консультирование, метод организации развивающих ситуаций, с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туационно-ролевые игры и др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Психолого-педагогическая консультация.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 xml:space="preserve">Цель 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- </w:t>
      </w:r>
      <w:r w:rsidRPr="007118F9">
        <w:rPr>
          <w:rFonts w:ascii="Times New Roman" w:hAnsi="Times New Roman" w:cs="Times New Roman"/>
          <w:sz w:val="24"/>
          <w:szCs w:val="24"/>
        </w:rPr>
        <w:t xml:space="preserve">создание у школьника представлений об альтернативных вариантах действий в конкретной проблемной ситуации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Организация развивающих ситуаций.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 xml:space="preserve">Цель 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- </w:t>
      </w:r>
      <w:r w:rsidRPr="007118F9">
        <w:rPr>
          <w:rFonts w:ascii="Times New Roman" w:hAnsi="Times New Roman" w:cs="Times New Roman"/>
          <w:sz w:val="24"/>
          <w:szCs w:val="24"/>
        </w:rPr>
        <w:t>поддержка обучающихся при решении зн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чимых для них проблемных ситуаций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Ситуационно-ролевые игры</w:t>
      </w:r>
      <w:r w:rsidRPr="007118F9">
        <w:rPr>
          <w:rFonts w:ascii="Times New Roman" w:hAnsi="Times New Roman" w:cs="Times New Roman"/>
          <w:sz w:val="24"/>
          <w:szCs w:val="24"/>
        </w:rPr>
        <w:t>. Цель – совершенствование способов межличностного вза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модействия.</w:t>
      </w:r>
    </w:p>
    <w:p w:rsidR="001B12A6" w:rsidRPr="007118F9" w:rsidRDefault="001B12A6" w:rsidP="007118F9">
      <w:pPr>
        <w:spacing w:after="0" w:line="240" w:lineRule="auto"/>
        <w:ind w:firstLine="709"/>
        <w:contextualSpacing/>
        <w:rPr>
          <w:rFonts w:ascii="Times New Roman" w:hAnsi="Times New Roman" w:cs="Times New Roman"/>
          <w:i/>
          <w:color w:val="FF0000"/>
          <w:sz w:val="24"/>
          <w:szCs w:val="24"/>
        </w:rPr>
      </w:pPr>
    </w:p>
    <w:p w:rsidR="002B76DA" w:rsidRPr="007118F9" w:rsidRDefault="001B12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3.</w:t>
      </w:r>
      <w:r w:rsidR="002B76DA" w:rsidRPr="007118F9">
        <w:rPr>
          <w:rFonts w:ascii="Times New Roman" w:hAnsi="Times New Roman" w:cs="Times New Roman"/>
          <w:b/>
          <w:sz w:val="24"/>
          <w:szCs w:val="24"/>
        </w:rPr>
        <w:t>7. М</w:t>
      </w:r>
      <w:r w:rsidRPr="007118F9">
        <w:rPr>
          <w:rFonts w:ascii="Times New Roman" w:hAnsi="Times New Roman" w:cs="Times New Roman"/>
          <w:b/>
          <w:sz w:val="24"/>
          <w:szCs w:val="24"/>
        </w:rPr>
        <w:t>одель организации работы по формированию экологически целесообразн</w:t>
      </w:r>
      <w:r w:rsidRPr="007118F9">
        <w:rPr>
          <w:rFonts w:ascii="Times New Roman" w:hAnsi="Times New Roman" w:cs="Times New Roman"/>
          <w:b/>
          <w:sz w:val="24"/>
          <w:szCs w:val="24"/>
        </w:rPr>
        <w:t>о</w:t>
      </w:r>
      <w:r w:rsidRPr="007118F9">
        <w:rPr>
          <w:rFonts w:ascii="Times New Roman" w:hAnsi="Times New Roman" w:cs="Times New Roman"/>
          <w:b/>
          <w:sz w:val="24"/>
          <w:szCs w:val="24"/>
        </w:rPr>
        <w:t>го, здорового и безопасного образа жизни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Модель организации работы по формированию экологически целесообразного, здорового и безопасного образа жизни в школе включает организацию деятельности по следующим н</w:t>
      </w:r>
      <w:r w:rsidRPr="007118F9">
        <w:rPr>
          <w:rFonts w:ascii="Times New Roman" w:hAnsi="Times New Roman" w:cs="Times New Roman"/>
          <w:i/>
          <w:sz w:val="24"/>
          <w:szCs w:val="24"/>
        </w:rPr>
        <w:t>а</w:t>
      </w:r>
      <w:r w:rsidRPr="007118F9">
        <w:rPr>
          <w:rFonts w:ascii="Times New Roman" w:hAnsi="Times New Roman" w:cs="Times New Roman"/>
          <w:i/>
          <w:sz w:val="24"/>
          <w:szCs w:val="24"/>
        </w:rPr>
        <w:t>правлениям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1. Обеспечения рациональной организации образовательного процесса и образовател</w:t>
      </w:r>
      <w:r w:rsidRPr="007118F9">
        <w:rPr>
          <w:rFonts w:ascii="Times New Roman" w:hAnsi="Times New Roman" w:cs="Times New Roman"/>
          <w:i/>
          <w:sz w:val="24"/>
          <w:szCs w:val="24"/>
        </w:rPr>
        <w:t>ь</w:t>
      </w:r>
      <w:r w:rsidRPr="007118F9">
        <w:rPr>
          <w:rFonts w:ascii="Times New Roman" w:hAnsi="Times New Roman" w:cs="Times New Roman"/>
          <w:i/>
          <w:sz w:val="24"/>
          <w:szCs w:val="24"/>
        </w:rPr>
        <w:t>ной среды.</w:t>
      </w:r>
      <w:r w:rsidRPr="007118F9">
        <w:rPr>
          <w:rFonts w:ascii="Times New Roman" w:hAnsi="Times New Roman" w:cs="Times New Roman"/>
          <w:sz w:val="24"/>
          <w:szCs w:val="24"/>
        </w:rPr>
        <w:t xml:space="preserve"> Предусматривает вовлечение в этот процесс всех педагогов. Сферами рационализ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ции образовательного процесса являются: организация занятий (уроков); использование кан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лов восприятия; учет зоны работоспособности обучающихся; распределение интенсивности у</w:t>
      </w:r>
      <w:r w:rsidRPr="007118F9">
        <w:rPr>
          <w:rFonts w:ascii="Times New Roman" w:hAnsi="Times New Roman" w:cs="Times New Roman"/>
          <w:sz w:val="24"/>
          <w:szCs w:val="24"/>
        </w:rPr>
        <w:t>м</w:t>
      </w:r>
      <w:r w:rsidRPr="007118F9">
        <w:rPr>
          <w:rFonts w:ascii="Times New Roman" w:hAnsi="Times New Roman" w:cs="Times New Roman"/>
          <w:sz w:val="24"/>
          <w:szCs w:val="24"/>
        </w:rPr>
        <w:t xml:space="preserve">ственной деятельности; использование здоровьесберегающих технологий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2. Организация физкультурно-спортивной и оздоровительной работы</w:t>
      </w:r>
      <w:r w:rsidRPr="007118F9">
        <w:rPr>
          <w:rFonts w:ascii="Times New Roman" w:hAnsi="Times New Roman" w:cs="Times New Roman"/>
          <w:sz w:val="24"/>
          <w:szCs w:val="24"/>
        </w:rPr>
        <w:t>. Предполагает формирование групп школьников на основе их интересов в сфере физической культуры и спо</w:t>
      </w:r>
      <w:r w:rsidRPr="007118F9">
        <w:rPr>
          <w:rFonts w:ascii="Times New Roman" w:hAnsi="Times New Roman" w:cs="Times New Roman"/>
          <w:sz w:val="24"/>
          <w:szCs w:val="24"/>
        </w:rPr>
        <w:t>р</w:t>
      </w:r>
      <w:r w:rsidRPr="007118F9">
        <w:rPr>
          <w:rFonts w:ascii="Times New Roman" w:hAnsi="Times New Roman" w:cs="Times New Roman"/>
          <w:sz w:val="24"/>
          <w:szCs w:val="24"/>
        </w:rPr>
        <w:t>та (спортивные клубы и секции), организацию тренировок в клубах и секциях, проведение р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гулярных оздоровительных процедур и периодических акций, подготовку и проведение спо</w:t>
      </w:r>
      <w:r w:rsidRPr="007118F9">
        <w:rPr>
          <w:rFonts w:ascii="Times New Roman" w:hAnsi="Times New Roman" w:cs="Times New Roman"/>
          <w:sz w:val="24"/>
          <w:szCs w:val="24"/>
        </w:rPr>
        <w:t>р</w:t>
      </w:r>
      <w:r w:rsidRPr="007118F9">
        <w:rPr>
          <w:rFonts w:ascii="Times New Roman" w:hAnsi="Times New Roman" w:cs="Times New Roman"/>
          <w:sz w:val="24"/>
          <w:szCs w:val="24"/>
        </w:rPr>
        <w:t>тивных соревнований. Формами физкультурно-спортивной и оздоровительной работы являю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 xml:space="preserve">ся: спартакиада, спортивная эстафета, спортивный праздник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3. Осуществление профилактической работы. </w:t>
      </w:r>
      <w:r w:rsidRPr="007118F9">
        <w:rPr>
          <w:rFonts w:ascii="Times New Roman" w:hAnsi="Times New Roman" w:cs="Times New Roman"/>
          <w:sz w:val="24"/>
          <w:szCs w:val="24"/>
        </w:rPr>
        <w:t>Предусматривает определение «зон ри</w:t>
      </w:r>
      <w:r w:rsidRPr="007118F9">
        <w:rPr>
          <w:rFonts w:ascii="Times New Roman" w:hAnsi="Times New Roman" w:cs="Times New Roman"/>
          <w:sz w:val="24"/>
          <w:szCs w:val="24"/>
        </w:rPr>
        <w:t>с</w:t>
      </w:r>
      <w:r w:rsidRPr="007118F9">
        <w:rPr>
          <w:rFonts w:ascii="Times New Roman" w:hAnsi="Times New Roman" w:cs="Times New Roman"/>
          <w:sz w:val="24"/>
          <w:szCs w:val="24"/>
        </w:rPr>
        <w:t>ка» (выявление обучающихся, вызывающих наибольшее опасение; выявление источников оп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сений – групп и лиц, объектов и др.), разработку и реализацию комплекса адресных мер, и</w:t>
      </w:r>
      <w:r w:rsidRPr="007118F9">
        <w:rPr>
          <w:rFonts w:ascii="Times New Roman" w:hAnsi="Times New Roman" w:cs="Times New Roman"/>
          <w:sz w:val="24"/>
          <w:szCs w:val="24"/>
        </w:rPr>
        <w:t>с</w:t>
      </w:r>
      <w:r w:rsidRPr="007118F9">
        <w:rPr>
          <w:rFonts w:ascii="Times New Roman" w:hAnsi="Times New Roman" w:cs="Times New Roman"/>
          <w:sz w:val="24"/>
          <w:szCs w:val="24"/>
        </w:rPr>
        <w:t>пользование возможности профильных организаций – медицинских, правоохранительных, 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циальных и др. Профилактика чаще всего связана с употреблением психоактивных веществ обучающимися, а также с проблемами детского дорожно-транспортного травматизма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2B76DA" w:rsidRPr="007118F9" w:rsidRDefault="001B12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3.</w:t>
      </w:r>
      <w:r w:rsidR="002B76DA" w:rsidRPr="007118F9">
        <w:rPr>
          <w:rFonts w:ascii="Times New Roman" w:hAnsi="Times New Roman" w:cs="Times New Roman"/>
          <w:b/>
          <w:sz w:val="24"/>
          <w:szCs w:val="24"/>
        </w:rPr>
        <w:t>8. О</w:t>
      </w:r>
      <w:r w:rsidRPr="007118F9">
        <w:rPr>
          <w:rFonts w:ascii="Times New Roman" w:hAnsi="Times New Roman" w:cs="Times New Roman"/>
          <w:b/>
          <w:sz w:val="24"/>
          <w:szCs w:val="24"/>
        </w:rPr>
        <w:t>писание деятельности школы в области непрерывного экологического зд</w:t>
      </w:r>
      <w:r w:rsidRPr="007118F9">
        <w:rPr>
          <w:rFonts w:ascii="Times New Roman" w:hAnsi="Times New Roman" w:cs="Times New Roman"/>
          <w:b/>
          <w:sz w:val="24"/>
          <w:szCs w:val="24"/>
        </w:rPr>
        <w:t>о</w:t>
      </w:r>
      <w:r w:rsidRPr="007118F9">
        <w:rPr>
          <w:rFonts w:ascii="Times New Roman" w:hAnsi="Times New Roman" w:cs="Times New Roman"/>
          <w:b/>
          <w:sz w:val="24"/>
          <w:szCs w:val="24"/>
        </w:rPr>
        <w:t>ровьесберегающего образования обучающихся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Формирование осознанного отношения обучающихся к собственному здоровью, усто</w:t>
      </w:r>
      <w:r w:rsidRPr="007118F9">
        <w:rPr>
          <w:rFonts w:ascii="Times New Roman" w:hAnsi="Times New Roman" w:cs="Times New Roman"/>
          <w:sz w:val="24"/>
          <w:szCs w:val="24"/>
        </w:rPr>
        <w:t>й</w:t>
      </w:r>
      <w:r w:rsidRPr="007118F9">
        <w:rPr>
          <w:rFonts w:ascii="Times New Roman" w:hAnsi="Times New Roman" w:cs="Times New Roman"/>
          <w:sz w:val="24"/>
          <w:szCs w:val="24"/>
        </w:rPr>
        <w:t>чивых представлений о здоровье и здоровом образе жизни; факторах, оказывающих позитивное и негативное влияние на здоровье; формирование личных убеждений, качеств и привычек, сп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собствующих снижению риска здоровью в повседневной жизни, включает несколько компле</w:t>
      </w:r>
      <w:r w:rsidRPr="007118F9">
        <w:rPr>
          <w:rFonts w:ascii="Times New Roman" w:hAnsi="Times New Roman" w:cs="Times New Roman"/>
          <w:sz w:val="24"/>
          <w:szCs w:val="24"/>
        </w:rPr>
        <w:t>к</w:t>
      </w:r>
      <w:r w:rsidRPr="007118F9">
        <w:rPr>
          <w:rFonts w:ascii="Times New Roman" w:hAnsi="Times New Roman" w:cs="Times New Roman"/>
          <w:sz w:val="24"/>
          <w:szCs w:val="24"/>
        </w:rPr>
        <w:t xml:space="preserve">сов мероприятий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Первый комплекс мероприятий</w:t>
      </w:r>
      <w:r w:rsidRPr="007118F9">
        <w:rPr>
          <w:rFonts w:ascii="Times New Roman" w:hAnsi="Times New Roman" w:cs="Times New Roman"/>
          <w:sz w:val="24"/>
          <w:szCs w:val="24"/>
        </w:rPr>
        <w:t xml:space="preserve"> формирует у обучающихся: способность составлять р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циональный режим дня и отдыха; следовать рациональному режиму дня и отдыха на основе знаний о динамике работоспособности, утомляемости, напряженности разных видов деятель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сти; выбирать оптимальный режим дня с учетом учебных и внеучебных нагрузок; умение пл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нировать и рационально распределять учебные нагрузки и отдых в период подготовки к экз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менам; знание и умение эффективно использовать индивидуальные особенности работоспосо</w:t>
      </w:r>
      <w:r w:rsidRPr="007118F9">
        <w:rPr>
          <w:rFonts w:ascii="Times New Roman" w:hAnsi="Times New Roman" w:cs="Times New Roman"/>
          <w:sz w:val="24"/>
          <w:szCs w:val="24"/>
        </w:rPr>
        <w:t>б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сти; знание основ профилактики переутомления и перенапряжения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Второй комплекс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i/>
          <w:sz w:val="24"/>
          <w:szCs w:val="24"/>
        </w:rPr>
        <w:t>мероприятий</w:t>
      </w:r>
      <w:r w:rsidRPr="007118F9">
        <w:rPr>
          <w:rFonts w:ascii="Times New Roman" w:hAnsi="Times New Roman" w:cs="Times New Roman"/>
          <w:sz w:val="24"/>
          <w:szCs w:val="24"/>
        </w:rPr>
        <w:t xml:space="preserve"> формирует у обучающихся: представление о необход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мой и достаточной двигательной активности, элементах и правилах закаливания, выбор соо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ветствующих возрасту физических нагрузок и их видов; представление о рисках для здоровья неадекватных нагрузок и использования биостимуляторов; потребность в двигательной акти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Pr="007118F9">
        <w:rPr>
          <w:rFonts w:ascii="Times New Roman" w:hAnsi="Times New Roman" w:cs="Times New Roman"/>
          <w:sz w:val="24"/>
          <w:szCs w:val="24"/>
        </w:rPr>
        <w:t>ности и ежедневных занятиях физической культурой; умение осознанно выбирать индивид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 xml:space="preserve">альные программы двигательной активности, включающие малые виды физкультуры (зарядка) и регулярные занятия спортом. Для реализации этого комплекса осуществляется интеграция с курсом физической культуры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Третий комплекс мероприятий</w:t>
      </w:r>
      <w:r w:rsidRPr="007118F9">
        <w:rPr>
          <w:rFonts w:ascii="Times New Roman" w:hAnsi="Times New Roman" w:cs="Times New Roman"/>
          <w:sz w:val="24"/>
          <w:szCs w:val="24"/>
        </w:rPr>
        <w:t xml:space="preserve"> формирует у обучающихся: навыки оценки собственного функционального состояния (напряжения, утомления, переутомления) по субъективным пок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зателям (пульс, дыхание, состояние кожных покровов) с учетом собственных индивидуальных особенностей; навыки работы в условиях стрессовых ситуаций; владение элементами саморег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ляции для снятия эмоционального и физического напряжения; навыки самоконтроля за собс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венным состоянием, чувствами в стрессовых ситуациях; представления о влиянии позитивных и негативных эмоций на здоровье, факторах, их вызывающих, и условиях снижения риска нег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тивных влияний; навыки эмоциональной разгрузки и их использование в повседневной жизни; навыки управления своим эмоциональным состоянием и поведением. В 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 xml:space="preserve">рующих средств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Четвертый комплекс мероприятий</w:t>
      </w:r>
      <w:r w:rsidRPr="007118F9">
        <w:rPr>
          <w:rFonts w:ascii="Times New Roman" w:hAnsi="Times New Roman" w:cs="Times New Roman"/>
          <w:sz w:val="24"/>
          <w:szCs w:val="24"/>
        </w:rPr>
        <w:t xml:space="preserve"> формирует у обучающихся: представление о раци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нальном питании как важной составляющей части здорового образа жизни; знания о правилах питания, направленных на сохранение и укрепление здоровья; готовность соблюдать правила рационального питания; знание правил этикета, связанных с питанием, осознание того, что н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выки этикета являются неотъемлемой частью общей культуры личности; представление о 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циокультурных аспектах питания, его связи с культурой и историей народа; интерес к наро</w:t>
      </w:r>
      <w:r w:rsidRPr="007118F9">
        <w:rPr>
          <w:rFonts w:ascii="Times New Roman" w:hAnsi="Times New Roman" w:cs="Times New Roman"/>
          <w:sz w:val="24"/>
          <w:szCs w:val="24"/>
        </w:rPr>
        <w:t>д</w:t>
      </w:r>
      <w:r w:rsidRPr="007118F9">
        <w:rPr>
          <w:rFonts w:ascii="Times New Roman" w:hAnsi="Times New Roman" w:cs="Times New Roman"/>
          <w:sz w:val="24"/>
          <w:szCs w:val="24"/>
        </w:rPr>
        <w:t>ным традициям, связанным с питанием и здоровьем, расширение знаний об истории и традиц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ях своего народа; чувство уважения к культуре своего народа, культуре и традициям других н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родов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 результате реализации данного модуля обучающиеся должны быть способны сам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стоятельно оценивать и контролировать свой рацион питания с точки зрения его адекватности и соответствия образу жизни (учебной и внеучебной нагрузке)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Пятый комплекс мероприятий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беспечивает профилактику разного рода зависимостей: развитие представлений подростков о ценности здоровья, важности и необходимости береж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го отношения к нему; расширение знаний обучающихся о правилах здорового образа жизни, </w:t>
      </w:r>
      <w:r w:rsidRPr="007118F9">
        <w:rPr>
          <w:rFonts w:ascii="Times New Roman" w:hAnsi="Times New Roman" w:cs="Times New Roman"/>
          <w:sz w:val="24"/>
          <w:szCs w:val="24"/>
        </w:rPr>
        <w:lastRenderedPageBreak/>
        <w:t>воспитание готовности соблюдать эти правила; формирование адекватной самооценки, разв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тие навыков регуляции своего поведения, эмоционального состояния; формирование умений оценивать ситуацию и противостоять негативному давлению со стороны окружающих; форм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рование представлений о наркотизации как поведении, опасном для здоровья, о неизбежных негативных последствиях наркотизации для творческих, интеллектуальных способностей чел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века, возможности самореализации, достижения социального успеха; вовлечение подростков в социально значимую деятельность, позволяющую им реализовать потребность в признании о</w:t>
      </w:r>
      <w:r w:rsidRPr="007118F9">
        <w:rPr>
          <w:rFonts w:ascii="Times New Roman" w:hAnsi="Times New Roman" w:cs="Times New Roman"/>
          <w:sz w:val="24"/>
          <w:szCs w:val="24"/>
        </w:rPr>
        <w:t>к</w:t>
      </w:r>
      <w:r w:rsidRPr="007118F9">
        <w:rPr>
          <w:rFonts w:ascii="Times New Roman" w:hAnsi="Times New Roman" w:cs="Times New Roman"/>
          <w:sz w:val="24"/>
          <w:szCs w:val="24"/>
        </w:rPr>
        <w:t>ружающих, проявить свои лучшие качества и способности; ознакомление подростков с раз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образными формами проведения досуга; формирование умений рационально проводить св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бодное время (время отдыха) на основе анализа своего режима; развитие способности конт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лировать время, проведенное за компьютером. </w:t>
      </w:r>
    </w:p>
    <w:p w:rsidR="001B12A6" w:rsidRPr="007118F9" w:rsidRDefault="001B12A6" w:rsidP="007118F9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2B76DA" w:rsidRPr="007118F9" w:rsidRDefault="001B12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3.</w:t>
      </w:r>
      <w:r w:rsidR="002B76DA" w:rsidRPr="007118F9">
        <w:rPr>
          <w:rFonts w:ascii="Times New Roman" w:hAnsi="Times New Roman" w:cs="Times New Roman"/>
          <w:b/>
          <w:sz w:val="24"/>
          <w:szCs w:val="24"/>
        </w:rPr>
        <w:t>9. С</w:t>
      </w:r>
      <w:r w:rsidRPr="007118F9">
        <w:rPr>
          <w:rFonts w:ascii="Times New Roman" w:hAnsi="Times New Roman" w:cs="Times New Roman"/>
          <w:b/>
          <w:sz w:val="24"/>
          <w:szCs w:val="24"/>
        </w:rPr>
        <w:t>истема поощрения социальной успешности и проявлений активной жизне</w:t>
      </w:r>
      <w:r w:rsidRPr="007118F9">
        <w:rPr>
          <w:rFonts w:ascii="Times New Roman" w:hAnsi="Times New Roman" w:cs="Times New Roman"/>
          <w:b/>
          <w:sz w:val="24"/>
          <w:szCs w:val="24"/>
        </w:rPr>
        <w:t>н</w:t>
      </w:r>
      <w:r w:rsidRPr="007118F9">
        <w:rPr>
          <w:rFonts w:ascii="Times New Roman" w:hAnsi="Times New Roman" w:cs="Times New Roman"/>
          <w:b/>
          <w:sz w:val="24"/>
          <w:szCs w:val="24"/>
        </w:rPr>
        <w:t xml:space="preserve">ной позиции обучающихся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Система поощрения социальной успешности и проявлений активной жизненной позиции обучающихся призвана реализовывать стратегическую задачу (формирование у школьников активной жизненной позиции) и тактическую задачу (обеспечить вовлечение и активное уч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стие обучающегося в совместной деятельности, организуемой в воспитательных целях)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Принципы системы поощрения социальной успешности и проявлений активной жизне</w:t>
      </w:r>
      <w:r w:rsidRPr="007118F9">
        <w:rPr>
          <w:rFonts w:ascii="Times New Roman" w:hAnsi="Times New Roman" w:cs="Times New Roman"/>
          <w:i/>
          <w:sz w:val="24"/>
          <w:szCs w:val="24"/>
        </w:rPr>
        <w:t>н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ной позиции обучающихся в школе: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убличность поощрения (информирование всех обучающихся о награждении, провед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ие процедуры награждения в присутствии значительного числа школьников)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оответствие артефактов и процедур награждения укладу жизни школы, специфи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ской символике, выработанной и существующей в сообществе в виде традиции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розрачность правил поощрения (наличие положения о награждениях, неукосните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е следование порядку, зафиксированному в этом документе, соблюдение справедливости при выдвижении кандидатур)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регулирование частоты награждений (недопущение избыточности в поощрениях - н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достаточно длительные периоды ожидания и чрезмерно большие группы поощряемых)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pacing w:val="-2"/>
          <w:sz w:val="24"/>
          <w:szCs w:val="24"/>
        </w:rPr>
        <w:t>- сочетание индивидуального и коллективного поощрения (использование и индивидуал</w:t>
      </w:r>
      <w:r w:rsidRPr="007118F9">
        <w:rPr>
          <w:rFonts w:ascii="Times New Roman" w:hAnsi="Times New Roman" w:cs="Times New Roman"/>
          <w:spacing w:val="-2"/>
          <w:sz w:val="24"/>
          <w:szCs w:val="24"/>
        </w:rPr>
        <w:t>ь</w:t>
      </w:r>
      <w:r w:rsidRPr="007118F9">
        <w:rPr>
          <w:rFonts w:ascii="Times New Roman" w:hAnsi="Times New Roman" w:cs="Times New Roman"/>
          <w:spacing w:val="-2"/>
          <w:sz w:val="24"/>
          <w:szCs w:val="24"/>
        </w:rPr>
        <w:t>ных наград, и коллективных дает возможность стимулировать активность групп обучающихся, преодолевать межличностные противоречия между школьниками, получившими награду и не получившими ее)</w:t>
      </w:r>
      <w:r w:rsidRPr="007118F9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дифференцированность поощрений (наличие уровней и типов наград позволяет п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длить стимулирующее действие системы поощрения). </w:t>
      </w:r>
    </w:p>
    <w:p w:rsidR="000B6338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color w:val="0070C0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Формами поощрения</w:t>
      </w:r>
      <w:r w:rsidRPr="007118F9">
        <w:rPr>
          <w:rFonts w:ascii="Times New Roman" w:hAnsi="Times New Roman" w:cs="Times New Roman"/>
          <w:sz w:val="24"/>
          <w:szCs w:val="24"/>
        </w:rPr>
        <w:t xml:space="preserve"> социальной успешности и проявлений активной жизненной поз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ции обучающихся явля</w:t>
      </w:r>
      <w:r w:rsidR="000B6338"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тся</w:t>
      </w:r>
      <w:r w:rsidR="000B6338" w:rsidRPr="007118F9">
        <w:rPr>
          <w:rFonts w:ascii="Times New Roman" w:hAnsi="Times New Roman" w:cs="Times New Roman"/>
          <w:sz w:val="24"/>
          <w:szCs w:val="24"/>
        </w:rPr>
        <w:t xml:space="preserve"> -</w:t>
      </w:r>
      <w:r w:rsidRPr="007118F9">
        <w:rPr>
          <w:rFonts w:ascii="Times New Roman" w:hAnsi="Times New Roman" w:cs="Times New Roman"/>
          <w:color w:val="0070C0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>формирование портфолио</w:t>
      </w:r>
      <w:r w:rsidR="000B6338" w:rsidRPr="007118F9">
        <w:rPr>
          <w:rFonts w:ascii="Times New Roman" w:hAnsi="Times New Roman" w:cs="Times New Roman"/>
          <w:sz w:val="24"/>
          <w:szCs w:val="24"/>
        </w:rPr>
        <w:t>.</w:t>
      </w:r>
    </w:p>
    <w:p w:rsidR="002E6DE1" w:rsidRPr="007118F9" w:rsidRDefault="002E6DE1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B76DA" w:rsidRPr="007118F9" w:rsidRDefault="001B12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3.</w:t>
      </w:r>
      <w:r w:rsidR="002B76DA" w:rsidRPr="007118F9">
        <w:rPr>
          <w:rFonts w:ascii="Times New Roman" w:hAnsi="Times New Roman" w:cs="Times New Roman"/>
          <w:b/>
          <w:sz w:val="24"/>
          <w:szCs w:val="24"/>
        </w:rPr>
        <w:t>10. К</w:t>
      </w:r>
      <w:r w:rsidRPr="007118F9">
        <w:rPr>
          <w:rFonts w:ascii="Times New Roman" w:hAnsi="Times New Roman" w:cs="Times New Roman"/>
          <w:b/>
          <w:sz w:val="24"/>
          <w:szCs w:val="24"/>
        </w:rPr>
        <w:t>ритерии, показатели эффективности деятельности школы в части духовно-нравственного развития, воспитания и социализации обучающихся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 процессе реализации программы в школе используются следующие критерии, показ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тели эффективности деятельности школы в части духовно-нравственного развития, воспитания и социализации обучающихся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Критерий 1. Степень обеспечения жизни и здоровья обучающихся, формирования зд</w:t>
      </w:r>
      <w:r w:rsidRPr="007118F9">
        <w:rPr>
          <w:rFonts w:ascii="Times New Roman" w:hAnsi="Times New Roman" w:cs="Times New Roman"/>
          <w:i/>
          <w:sz w:val="24"/>
          <w:szCs w:val="24"/>
        </w:rPr>
        <w:t>о</w:t>
      </w:r>
      <w:r w:rsidRPr="007118F9">
        <w:rPr>
          <w:rFonts w:ascii="Times New Roman" w:hAnsi="Times New Roman" w:cs="Times New Roman"/>
          <w:i/>
          <w:sz w:val="24"/>
          <w:szCs w:val="24"/>
        </w:rPr>
        <w:t>рового и безопасного образа жизни (поведение на дорогах, в чрезвычайных ситуациях)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Показатели: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уровень информированности педагогов о состоянии здоровья обучающихся (заболев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ния, ограничения по здоровью), о посещении спортивных секций, регулярности занятий физ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 xml:space="preserve">ческой культурой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тепень конкретности и измеримости задач по обеспечению жизни и здоровья обуча</w:t>
      </w:r>
      <w:r w:rsidRPr="007118F9">
        <w:rPr>
          <w:rFonts w:ascii="Times New Roman" w:hAnsi="Times New Roman" w:cs="Times New Roman"/>
          <w:sz w:val="24"/>
          <w:szCs w:val="24"/>
        </w:rPr>
        <w:t>ю</w:t>
      </w:r>
      <w:r w:rsidRPr="007118F9">
        <w:rPr>
          <w:rFonts w:ascii="Times New Roman" w:hAnsi="Times New Roman" w:cs="Times New Roman"/>
          <w:sz w:val="24"/>
          <w:szCs w:val="24"/>
        </w:rPr>
        <w:t xml:space="preserve">щихся, уровень обусловленности задач анализом ситуации в образовательной организации, </w:t>
      </w:r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ученическом классе, учебной группе, уровень дифференциации работы исходя из состояния здоровья отдельных категорий обучающихся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 степень корректности и конкретности правил работы педагогов по обеспечению жизни и здоровья обучающихся,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реалистичность количества и достаточность мероприятий (тематика, форма и содерж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ие которых адекватны задачам обеспечения жизни и здоровья обучающихся, здорового и безопасного образа жизни)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огласованность мероприятий, обеспечивающих жизнь и здоровье обучающихся, фо</w:t>
      </w:r>
      <w:r w:rsidRPr="007118F9">
        <w:rPr>
          <w:rFonts w:ascii="Times New Roman" w:hAnsi="Times New Roman" w:cs="Times New Roman"/>
          <w:sz w:val="24"/>
          <w:szCs w:val="24"/>
        </w:rPr>
        <w:t>р</w:t>
      </w:r>
      <w:r w:rsidRPr="007118F9">
        <w:rPr>
          <w:rFonts w:ascii="Times New Roman" w:hAnsi="Times New Roman" w:cs="Times New Roman"/>
          <w:sz w:val="24"/>
          <w:szCs w:val="24"/>
        </w:rPr>
        <w:t xml:space="preserve">мирование здорового и безопасного образа жизни, с медиками и родителями обучающихся, привлечение к организации мероприятий профильных организаций, родителей, общественности и др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Критерий</w:t>
      </w:r>
      <w:r w:rsidRPr="007118F9">
        <w:rPr>
          <w:rFonts w:ascii="Times New Roman" w:hAnsi="Times New Roman" w:cs="Times New Roman"/>
          <w:sz w:val="24"/>
          <w:szCs w:val="24"/>
        </w:rPr>
        <w:t xml:space="preserve"> 2. </w:t>
      </w:r>
      <w:r w:rsidRPr="007118F9">
        <w:rPr>
          <w:rFonts w:ascii="Times New Roman" w:hAnsi="Times New Roman" w:cs="Times New Roman"/>
          <w:i/>
          <w:sz w:val="24"/>
          <w:szCs w:val="24"/>
        </w:rPr>
        <w:t>Степень обеспечения в школе позитивных межличностных отношений обучающихся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Показатели: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уровень информированности педагогов о состоянии межличностных отношений в 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обществах обучающихся (специфические проблемы межличностных отношений школьников, обусловленные особенностями учебных групп, спецификой формирования коллектива, стилями педагогического руководства, составом обучающихся и т. д.)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тепень конкретности и измеримости задач по обеспечению в школе позитивных ме</w:t>
      </w:r>
      <w:r w:rsidRPr="007118F9">
        <w:rPr>
          <w:rFonts w:ascii="Times New Roman" w:hAnsi="Times New Roman" w:cs="Times New Roman"/>
          <w:sz w:val="24"/>
          <w:szCs w:val="24"/>
        </w:rPr>
        <w:t>ж</w:t>
      </w:r>
      <w:r w:rsidRPr="007118F9">
        <w:rPr>
          <w:rFonts w:ascii="Times New Roman" w:hAnsi="Times New Roman" w:cs="Times New Roman"/>
          <w:sz w:val="24"/>
          <w:szCs w:val="24"/>
        </w:rPr>
        <w:t>личностных отношений обучающихся, уровень обусловленности задач анализом ситуации в школе, ученическом классе, учебной группе, уровень дифференциации работы исходя из соц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 xml:space="preserve">ально-психологического статуса отдельных категорий обучающихся; </w:t>
      </w:r>
    </w:p>
    <w:p w:rsidR="002B76DA" w:rsidRPr="007118F9" w:rsidRDefault="002B76DA" w:rsidP="007118F9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тепень корректности и конкретности правил работы педагогов по обеспечению поз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 xml:space="preserve">тивных межличностных отношений обучающихся; </w:t>
      </w:r>
    </w:p>
    <w:p w:rsidR="002B76DA" w:rsidRPr="007118F9" w:rsidRDefault="002B76DA" w:rsidP="007118F9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реалистичность количества и достаточность мероприятий (тематика, форма и содерж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ние которых адекватны задачам обеспечения позитивных межличностных отношений обуча</w:t>
      </w:r>
      <w:r w:rsidRPr="007118F9">
        <w:rPr>
          <w:rFonts w:ascii="Times New Roman" w:hAnsi="Times New Roman" w:cs="Times New Roman"/>
          <w:sz w:val="24"/>
          <w:szCs w:val="24"/>
        </w:rPr>
        <w:t>ю</w:t>
      </w:r>
      <w:r w:rsidRPr="007118F9">
        <w:rPr>
          <w:rFonts w:ascii="Times New Roman" w:hAnsi="Times New Roman" w:cs="Times New Roman"/>
          <w:sz w:val="24"/>
          <w:szCs w:val="24"/>
        </w:rPr>
        <w:t xml:space="preserve">щихся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огласованность мероприятий, обеспечивающих позитивные межличностные отнош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ия обучающихся, с психологом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Критерий3.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2E6DE1" w:rsidRPr="007118F9">
        <w:rPr>
          <w:rFonts w:ascii="Times New Roman" w:hAnsi="Times New Roman" w:cs="Times New Roman"/>
          <w:i/>
          <w:sz w:val="24"/>
          <w:szCs w:val="24"/>
        </w:rPr>
        <w:t>тепень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 содействия обучающимся в освоении общеобразовательных пр</w:t>
      </w:r>
      <w:r w:rsidRPr="007118F9">
        <w:rPr>
          <w:rFonts w:ascii="Times New Roman" w:hAnsi="Times New Roman" w:cs="Times New Roman"/>
          <w:i/>
          <w:sz w:val="24"/>
          <w:szCs w:val="24"/>
        </w:rPr>
        <w:t>о</w:t>
      </w:r>
      <w:r w:rsidRPr="007118F9">
        <w:rPr>
          <w:rFonts w:ascii="Times New Roman" w:hAnsi="Times New Roman" w:cs="Times New Roman"/>
          <w:i/>
          <w:sz w:val="24"/>
          <w:szCs w:val="24"/>
        </w:rPr>
        <w:t>грамм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Показатели: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уровень информированности педагогов об особенностях содержания образования в реализуемой образовательной программе, степень информированности педагогов о возмож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стях и проблемах освоения обучающимися данного содержания образования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тепень конкретности и измеримости задач содействия обучающимся в освоении общ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образовательных программ, уровень обусловленности задач анализом ситуации в школе, у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ническом классе, учебной группе, уровень дифференциации работы исходя из успешности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 xml:space="preserve">чения отдельных категорий обучающихся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тепень корректности и конкретности правил педагогического содействия обучающи</w:t>
      </w:r>
      <w:r w:rsidRPr="007118F9">
        <w:rPr>
          <w:rFonts w:ascii="Times New Roman" w:hAnsi="Times New Roman" w:cs="Times New Roman"/>
          <w:sz w:val="24"/>
          <w:szCs w:val="24"/>
        </w:rPr>
        <w:t>м</w:t>
      </w:r>
      <w:r w:rsidRPr="007118F9">
        <w:rPr>
          <w:rFonts w:ascii="Times New Roman" w:hAnsi="Times New Roman" w:cs="Times New Roman"/>
          <w:sz w:val="24"/>
          <w:szCs w:val="24"/>
        </w:rPr>
        <w:t xml:space="preserve">ся в освоении общеобразовательных программ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реалистичность количества и достаточность мероприятий (тематика, форма и содерж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ие которых адекватны задачам содействия обучающимся в освоении общеобразовательных программ)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огласованность мероприятий содействия обучающимся в освоении общеобразовате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 xml:space="preserve">ных программ с педагогами и родителями обучающихся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Критерий 4. Степень реализации задач воспитания компетентного гражданина Ро</w:t>
      </w:r>
      <w:r w:rsidRPr="007118F9">
        <w:rPr>
          <w:rFonts w:ascii="Times New Roman" w:hAnsi="Times New Roman" w:cs="Times New Roman"/>
          <w:i/>
          <w:sz w:val="24"/>
          <w:szCs w:val="24"/>
        </w:rPr>
        <w:t>с</w:t>
      </w:r>
      <w:r w:rsidRPr="007118F9">
        <w:rPr>
          <w:rFonts w:ascii="Times New Roman" w:hAnsi="Times New Roman" w:cs="Times New Roman"/>
          <w:i/>
          <w:sz w:val="24"/>
          <w:szCs w:val="24"/>
        </w:rPr>
        <w:t>сии, принимающего судьбу Отечества как свою личную, осознающего ответственность за н</w:t>
      </w:r>
      <w:r w:rsidRPr="007118F9">
        <w:rPr>
          <w:rFonts w:ascii="Times New Roman" w:hAnsi="Times New Roman" w:cs="Times New Roman"/>
          <w:i/>
          <w:sz w:val="24"/>
          <w:szCs w:val="24"/>
        </w:rPr>
        <w:t>а</w:t>
      </w:r>
      <w:r w:rsidRPr="007118F9">
        <w:rPr>
          <w:rFonts w:ascii="Times New Roman" w:hAnsi="Times New Roman" w:cs="Times New Roman"/>
          <w:i/>
          <w:sz w:val="24"/>
          <w:szCs w:val="24"/>
        </w:rPr>
        <w:t>стоящее и будущее своей страны, укорененного в духовных и культурных традициях многон</w:t>
      </w:r>
      <w:r w:rsidRPr="007118F9">
        <w:rPr>
          <w:rFonts w:ascii="Times New Roman" w:hAnsi="Times New Roman" w:cs="Times New Roman"/>
          <w:i/>
          <w:sz w:val="24"/>
          <w:szCs w:val="24"/>
        </w:rPr>
        <w:t>а</w:t>
      </w:r>
      <w:r w:rsidRPr="007118F9">
        <w:rPr>
          <w:rFonts w:ascii="Times New Roman" w:hAnsi="Times New Roman" w:cs="Times New Roman"/>
          <w:i/>
          <w:sz w:val="24"/>
          <w:szCs w:val="24"/>
        </w:rPr>
        <w:t>ционального народа России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Показатели: </w:t>
      </w:r>
    </w:p>
    <w:p w:rsidR="002B76DA" w:rsidRPr="007118F9" w:rsidRDefault="002B76DA" w:rsidP="007118F9">
      <w:p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 уровень информированности педагогов о предпосылках и проблемах воспитания у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 xml:space="preserve">чающихся патриотизма, гражданственности, формирования экологической культуры, уровень информированности об общественной самоорганизации класса; </w:t>
      </w:r>
    </w:p>
    <w:p w:rsidR="002B76DA" w:rsidRPr="007118F9" w:rsidRDefault="002B76DA" w:rsidP="007118F9">
      <w:p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pacing w:val="-2"/>
          <w:sz w:val="24"/>
          <w:szCs w:val="24"/>
        </w:rPr>
        <w:t>- степень конкретности и измеримости задач патриотического, гражданского, экологич</w:t>
      </w:r>
      <w:r w:rsidRPr="007118F9">
        <w:rPr>
          <w:rFonts w:ascii="Times New Roman" w:hAnsi="Times New Roman" w:cs="Times New Roman"/>
          <w:spacing w:val="-2"/>
          <w:sz w:val="24"/>
          <w:szCs w:val="24"/>
        </w:rPr>
        <w:t>е</w:t>
      </w:r>
      <w:r w:rsidRPr="007118F9">
        <w:rPr>
          <w:rFonts w:ascii="Times New Roman" w:hAnsi="Times New Roman" w:cs="Times New Roman"/>
          <w:spacing w:val="-2"/>
          <w:sz w:val="24"/>
          <w:szCs w:val="24"/>
        </w:rPr>
        <w:t>ского воспитания, уровень обусловленности формулировок задач анализом ситуации в школе, ученическом классе, учебной группе; при формулировке задач учтены возрастные особенности, традиции образовательной организации, специфика класс</w:t>
      </w:r>
      <w:r w:rsidRPr="007118F9">
        <w:rPr>
          <w:rFonts w:ascii="Times New Roman" w:hAnsi="Times New Roman" w:cs="Times New Roman"/>
          <w:sz w:val="24"/>
          <w:szCs w:val="24"/>
        </w:rPr>
        <w:t xml:space="preserve">а; </w:t>
      </w:r>
    </w:p>
    <w:p w:rsidR="002B76DA" w:rsidRPr="007118F9" w:rsidRDefault="002B76DA" w:rsidP="007118F9">
      <w:p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 степень корректности и конкретности принципов и методических правил по реализации задач патриотического, гражданского, экологического воспитания обучающихся; </w:t>
      </w:r>
    </w:p>
    <w:p w:rsidR="002B76DA" w:rsidRPr="007118F9" w:rsidRDefault="002B76DA" w:rsidP="007118F9">
      <w:p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реалистичность количества и достаточность мероприятий (тематика, форма и содерж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ие которых адекватны задачам патриотического, гражданского, трудового, экологического воспитания обучающихся); </w:t>
      </w:r>
    </w:p>
    <w:p w:rsidR="002B76DA" w:rsidRPr="007118F9" w:rsidRDefault="002B76DA" w:rsidP="007118F9">
      <w:pPr>
        <w:tabs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огласованность мероприятий патриотического, гражданского, трудового, экологи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ского воспитания с родителями обучающихся, привлечение к организации мероприятий п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фильных организаций родителей, общественности и др. </w:t>
      </w:r>
    </w:p>
    <w:p w:rsidR="001B12A6" w:rsidRPr="007118F9" w:rsidRDefault="001B12A6" w:rsidP="007118F9">
      <w:pPr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B76DA" w:rsidRPr="007118F9" w:rsidRDefault="001B12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3.</w:t>
      </w:r>
      <w:r w:rsidR="002B76DA" w:rsidRPr="007118F9">
        <w:rPr>
          <w:rFonts w:ascii="Times New Roman" w:hAnsi="Times New Roman" w:cs="Times New Roman"/>
          <w:b/>
          <w:sz w:val="24"/>
          <w:szCs w:val="24"/>
        </w:rPr>
        <w:t>11. М</w:t>
      </w:r>
      <w:r w:rsidRPr="007118F9">
        <w:rPr>
          <w:rFonts w:ascii="Times New Roman" w:hAnsi="Times New Roman" w:cs="Times New Roman"/>
          <w:b/>
          <w:sz w:val="24"/>
          <w:szCs w:val="24"/>
        </w:rPr>
        <w:t>етодика и инструментарий мониторинга духовно-нравственного развития, воспитания и социализации обучающихся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Методика мониторинга духовно-нравственного развития, воспитания и социализации обучающихся включает совокупность следующих методических правил: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мониторинг вследствие отсроченности результатов духовно-нравственного развития, воспитания и социализации обучающихся строится, в первую очередь, на отслеживании п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цессуальной стороны жизнедеятельности школьных сообществ (деятельность, общение, де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 xml:space="preserve">тельности)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ри разработке и осуществлении программы мониторинга сочетаются общие цели и з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дачи духовно-нравственного развития, воспитания и социализации обучающихся, задаваемые ФГОС ООО, и специфические, определяемые социальным окружением школы, традициями, ее укладом и др.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комплекс мер по мониторингу ориентирован, в первую очередь, не на контроль за де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 xml:space="preserve">тельностью педагогов, а на совершенствование процессов духовно-нравственного развития, воспитания и социализации обучающихся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мониторингу придан общественно-административный характер, включающий работу администрацию школы, родительскую общественность, представителей различных служб (м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дика, психолога, социального педагога и др.)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мониторинг основан на простых, формализованных процедурах диагностики;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 предлагаемый мониторинг не увеличивает существенно повседневный объем работы педагогов; </w:t>
      </w:r>
    </w:p>
    <w:p w:rsidR="002B76DA" w:rsidRPr="007118F9" w:rsidRDefault="002B76DA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едагоги школы не отвечают исключительно за результаты духовно-нравственного ра</w:t>
      </w:r>
      <w:r w:rsidRPr="007118F9">
        <w:rPr>
          <w:rFonts w:ascii="Times New Roman" w:hAnsi="Times New Roman" w:cs="Times New Roman"/>
          <w:sz w:val="24"/>
          <w:szCs w:val="24"/>
        </w:rPr>
        <w:t>з</w:t>
      </w:r>
      <w:r w:rsidRPr="007118F9">
        <w:rPr>
          <w:rFonts w:ascii="Times New Roman" w:hAnsi="Times New Roman" w:cs="Times New Roman"/>
          <w:sz w:val="24"/>
          <w:szCs w:val="24"/>
        </w:rPr>
        <w:t>вития, воспитания и социализации обучающихся, т.к. успехи и серьезные упущения лишь о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 xml:space="preserve">части обусловлены их деятельностью; </w:t>
      </w:r>
    </w:p>
    <w:p w:rsidR="002B76DA" w:rsidRPr="007118F9" w:rsidRDefault="002B76DA" w:rsidP="007118F9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в ходе мониторинга не используется сравнение результатов духовно-нравственного развития, воспитания и социализации в различных школах, ученических сообществах и по о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шению к разным обучающимся (школа, коллектив, обучающийся сравниваются только сами с собой); </w:t>
      </w:r>
    </w:p>
    <w:p w:rsidR="002B76DA" w:rsidRPr="007118F9" w:rsidRDefault="002B76DA" w:rsidP="007118F9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 работа предусматривает постепенное совершенствование методик и мониторинга (предполагается поэтапное внедрение данного средства в практику деятельности школы)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Инструментарий мониторинга духовно-нравственного развития, воспитания и соци</w:t>
      </w:r>
      <w:r w:rsidRPr="007118F9">
        <w:rPr>
          <w:rFonts w:ascii="Times New Roman" w:hAnsi="Times New Roman" w:cs="Times New Roman"/>
          <w:i/>
          <w:sz w:val="24"/>
          <w:szCs w:val="24"/>
        </w:rPr>
        <w:t>а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лизации обучающихся включает следующие элементы: </w:t>
      </w:r>
    </w:p>
    <w:p w:rsidR="002B76DA" w:rsidRPr="007118F9" w:rsidRDefault="002B76DA" w:rsidP="007118F9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рофессиональная и общественная экспертиза планов и программ духовно-нравственного развития, воспитания и социализации обучающихся на предмет следования тр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бованиям ФГОС ООО и учета специфики школы (социокультурное окружение, уклад школьной жизни, запрос родителей и общественности, наличные ресурсы); </w:t>
      </w:r>
    </w:p>
    <w:p w:rsidR="002B76DA" w:rsidRPr="007118F9" w:rsidRDefault="002B76DA" w:rsidP="007118F9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 периодический контроль за исполнением планов деятельности, обеспечивающей д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 xml:space="preserve">ховно-нравственное развитие, воспитание и социализацию обучающихся; </w:t>
      </w:r>
    </w:p>
    <w:p w:rsidR="002B76DA" w:rsidRPr="007118F9" w:rsidRDefault="002B76DA" w:rsidP="007118F9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 профессиональная и общественная экспертиза отчетов о реализации планов и программ духовно-нравственного развития, воспитания и социализации обучающихся на предмет анализа и рефлексии изменений, произошедших благодаря деятельности педагогов в жизни школы, ученических групп (коллективов), отдельных обучающихся. </w:t>
      </w:r>
    </w:p>
    <w:p w:rsidR="001B12A6" w:rsidRPr="007118F9" w:rsidRDefault="001B12A6" w:rsidP="007118F9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2B76DA" w:rsidRPr="007118F9" w:rsidRDefault="001B12A6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2.3.</w:t>
      </w:r>
      <w:r w:rsidR="002B76DA" w:rsidRPr="007118F9">
        <w:rPr>
          <w:rFonts w:ascii="Times New Roman" w:hAnsi="Times New Roman" w:cs="Times New Roman"/>
          <w:b/>
          <w:sz w:val="24"/>
          <w:szCs w:val="24"/>
        </w:rPr>
        <w:t>12. П</w:t>
      </w:r>
      <w:r w:rsidRPr="007118F9">
        <w:rPr>
          <w:rFonts w:ascii="Times New Roman" w:hAnsi="Times New Roman" w:cs="Times New Roman"/>
          <w:b/>
          <w:sz w:val="24"/>
          <w:szCs w:val="24"/>
        </w:rPr>
        <w:t>ланируемые результаты духовно-нравственного развития, воспитания и социализации обучающихся, формирования экологической культуры, культуры здоров</w:t>
      </w:r>
      <w:r w:rsidRPr="007118F9">
        <w:rPr>
          <w:rFonts w:ascii="Times New Roman" w:hAnsi="Times New Roman" w:cs="Times New Roman"/>
          <w:b/>
          <w:sz w:val="24"/>
          <w:szCs w:val="24"/>
        </w:rPr>
        <w:t>о</w:t>
      </w:r>
      <w:r w:rsidRPr="007118F9">
        <w:rPr>
          <w:rFonts w:ascii="Times New Roman" w:hAnsi="Times New Roman" w:cs="Times New Roman"/>
          <w:b/>
          <w:sz w:val="24"/>
          <w:szCs w:val="24"/>
        </w:rPr>
        <w:t>го и безопасного образа жизни обучающихся</w:t>
      </w:r>
    </w:p>
    <w:p w:rsidR="002B76DA" w:rsidRPr="007118F9" w:rsidRDefault="002B76DA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Планируемыми результатами духовно-нравственного развития, воспитания и с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>о</w:t>
      </w:r>
      <w:r w:rsidRPr="007118F9">
        <w:rPr>
          <w:rFonts w:ascii="Times New Roman" w:hAnsi="Times New Roman" w:cs="Times New Roman"/>
          <w:b/>
          <w:i/>
          <w:sz w:val="24"/>
          <w:szCs w:val="24"/>
        </w:rPr>
        <w:t>циализации обучающихся, формирования экологической культуры, культуры здорового и безопасного образа жизни обучающихся являются следующие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1. Интериоризация гуманистических, демократических и традиционных ценностей,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правного субъекта общения, готовность к конструированию образа партнера по диалогу, гото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Pr="007118F9">
        <w:rPr>
          <w:rFonts w:ascii="Times New Roman" w:hAnsi="Times New Roman" w:cs="Times New Roman"/>
          <w:sz w:val="24"/>
          <w:szCs w:val="24"/>
        </w:rPr>
        <w:t>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2. Способность к осознанию российской идентичности в поликультурном социуме (па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риотизм, уважение к Отечеству, к прошлому и настоящему многонационального народа России, воспитанное чувство ответственности и долга перед Родиной, идентичность с территорией, с природой России, идентификация себя в качестве гражданина России, субъективная значимость использования русского языка и языков народов России, осознание и ощущение субъективной сопричастности с судьбой российского народа). Осознание своей этнической принадлежности, знание истории, языка, культуры своего народа, своего края, основ культурного наследия на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дов России и человечества (идентичность человека с российской многонациональной культ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рой, сопричастность с историей народов и государств, находившихся на территории совреме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й России). Осознанное, уважительное и доброжелательное отношение к истории, культуре, религии, традициям, языкам, ценностям народов России и народов мира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3. </w:t>
      </w:r>
      <w:r w:rsidRPr="007118F9">
        <w:rPr>
          <w:rStyle w:val="dash041e005f0431005f044b005f0447005f043d005f044b005f0439005f005fchar1char1"/>
        </w:rPr>
        <w:t>Сформированность мотивации к обучению и целенаправленной познавательной де</w:t>
      </w:r>
      <w:r w:rsidRPr="007118F9">
        <w:rPr>
          <w:rStyle w:val="dash041e005f0431005f044b005f0447005f043d005f044b005f0439005f005fchar1char1"/>
        </w:rPr>
        <w:t>я</w:t>
      </w:r>
      <w:r w:rsidRPr="007118F9">
        <w:rPr>
          <w:rStyle w:val="dash041e005f0431005f044b005f0447005f043d005f044b005f0439005f005fchar1char1"/>
        </w:rPr>
        <w:t>тельности, г</w:t>
      </w:r>
      <w:r w:rsidRPr="007118F9">
        <w:rPr>
          <w:rFonts w:ascii="Times New Roman" w:hAnsi="Times New Roman" w:cs="Times New Roman"/>
          <w:sz w:val="24"/>
          <w:szCs w:val="24"/>
        </w:rPr>
        <w:t>отовность и способность обучающихся к саморазвитию и самообразованию; гото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Pr="007118F9">
        <w:rPr>
          <w:rFonts w:ascii="Times New Roman" w:hAnsi="Times New Roman" w:cs="Times New Roman"/>
          <w:sz w:val="24"/>
          <w:szCs w:val="24"/>
        </w:rPr>
        <w:t>ность и способность к осознанному выбору и построению дальнейшей индивидуальной трае</w:t>
      </w:r>
      <w:r w:rsidRPr="007118F9">
        <w:rPr>
          <w:rFonts w:ascii="Times New Roman" w:hAnsi="Times New Roman" w:cs="Times New Roman"/>
          <w:sz w:val="24"/>
          <w:szCs w:val="24"/>
        </w:rPr>
        <w:t>к</w:t>
      </w:r>
      <w:r w:rsidRPr="007118F9">
        <w:rPr>
          <w:rFonts w:ascii="Times New Roman" w:hAnsi="Times New Roman" w:cs="Times New Roman"/>
          <w:sz w:val="24"/>
          <w:szCs w:val="24"/>
        </w:rPr>
        <w:t xml:space="preserve">тории образования на базе ориентировки в мире профессий и профессиональных предпочтений с учетом устойчивых познавательных интересов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4. Развитое моральное сознание и компетентность в решении моральных проблем на о</w:t>
      </w:r>
      <w:r w:rsidRPr="007118F9">
        <w:rPr>
          <w:rFonts w:ascii="Times New Roman" w:hAnsi="Times New Roman" w:cs="Times New Roman"/>
          <w:sz w:val="24"/>
          <w:szCs w:val="24"/>
        </w:rPr>
        <w:t>с</w:t>
      </w:r>
      <w:r w:rsidRPr="007118F9">
        <w:rPr>
          <w:rFonts w:ascii="Times New Roman" w:hAnsi="Times New Roman" w:cs="Times New Roman"/>
          <w:sz w:val="24"/>
          <w:szCs w:val="24"/>
        </w:rPr>
        <w:t>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ному самосовершенствованию; веротерпимость, уважительное отношение к религиозным чу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Pr="007118F9">
        <w:rPr>
          <w:rFonts w:ascii="Times New Roman" w:hAnsi="Times New Roman" w:cs="Times New Roman"/>
          <w:sz w:val="24"/>
          <w:szCs w:val="24"/>
        </w:rPr>
        <w:t>ствам, взглядам людей или их отсутствию; знание основных норм морали, нравственных, д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потребительстве; сформированность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 понимание значения нравственности, веры и рел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гии в жизни человека, семьи и общества). Сформированность ответственного отношения к у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 </w:t>
      </w:r>
    </w:p>
    <w:p w:rsidR="002B76DA" w:rsidRPr="007118F9" w:rsidRDefault="002B76DA" w:rsidP="007118F9">
      <w:pPr>
        <w:tabs>
          <w:tab w:val="left" w:pos="1134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4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 Готовность к личностному самоопред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лению, способность ставить цели и строить жизненные планы. С</w:t>
      </w:r>
      <w:r w:rsidRPr="007118F9">
        <w:rPr>
          <w:rStyle w:val="dash041e005f0431005f044b005f0447005f043d005f044b005f0439005f005fchar1char1"/>
        </w:rPr>
        <w:t>формированность ценностно-смысловых установок, отражающих личностные и гражданские позиции в деятельности, прав</w:t>
      </w:r>
      <w:r w:rsidRPr="007118F9">
        <w:rPr>
          <w:rStyle w:val="dash041e005f0431005f044b005f0447005f043d005f044b005f0439005f005fchar1char1"/>
        </w:rPr>
        <w:t>о</w:t>
      </w:r>
      <w:r w:rsidRPr="007118F9">
        <w:rPr>
          <w:rStyle w:val="dash041e005f0431005f044b005f0447005f043d005f044b005f0439005f005fchar1char1"/>
        </w:rPr>
        <w:t>сознание.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5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6. Освоенность социальных норм, правил поведения, ролей и форм социальной жизни в группах и сообществах, включая социальные сообщества (взрослых и сверстников). Участие в школьном самоуправлении и общественной жизни в пределах возрастных компетенций с у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том региональных, этнокультурных, социальных и экономических особенностей (формиров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ние готовности к участию в процессе упорядочения социальных связей и отношений, в которые вовлечены и которые формируют самиобучающиеся; вовлеченность в непосредственное гра</w:t>
      </w:r>
      <w:r w:rsidRPr="007118F9">
        <w:rPr>
          <w:rFonts w:ascii="Times New Roman" w:hAnsi="Times New Roman" w:cs="Times New Roman"/>
          <w:sz w:val="24"/>
          <w:szCs w:val="24"/>
        </w:rPr>
        <w:t>ж</w:t>
      </w:r>
      <w:r w:rsidRPr="007118F9">
        <w:rPr>
          <w:rFonts w:ascii="Times New Roman" w:hAnsi="Times New Roman" w:cs="Times New Roman"/>
          <w:sz w:val="24"/>
          <w:szCs w:val="24"/>
        </w:rPr>
        <w:t>данское участие, готовность к участию в жизнедеятельности подросткового общественного объединения, включенного в продуктивное взаимодействие с социальной средой и социальн</w:t>
      </w:r>
      <w:r w:rsidRPr="007118F9">
        <w:rPr>
          <w:rFonts w:ascii="Times New Roman" w:hAnsi="Times New Roman" w:cs="Times New Roman"/>
          <w:sz w:val="24"/>
          <w:szCs w:val="24"/>
        </w:rPr>
        <w:t>ы</w:t>
      </w:r>
      <w:r w:rsidRPr="007118F9">
        <w:rPr>
          <w:rFonts w:ascii="Times New Roman" w:hAnsi="Times New Roman" w:cs="Times New Roman"/>
          <w:sz w:val="24"/>
          <w:szCs w:val="24"/>
        </w:rPr>
        <w:t>ми институтами, идентификация себя в качестве субъекта социальных преобразований, осво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ние компетентностей в сфере организаторской деятельности; интериоризация ценностей соз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дательного отношения к окружающей социально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7. 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жественные произведения, отражающие разные этнокультур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ость эстетического, эмоционально-ценностного видения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еловека; развитая потребность в общении с художественными произведениями, сформированность активного отношения к традициям художественной ку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 xml:space="preserve">туры как смысловой, эстетической и личностно-значимой ценности. </w:t>
      </w:r>
    </w:p>
    <w:p w:rsidR="002B76DA" w:rsidRPr="007118F9" w:rsidRDefault="002B76DA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Pr="007118F9">
        <w:rPr>
          <w:rFonts w:ascii="Times New Roman" w:hAnsi="Times New Roman" w:cs="Times New Roman"/>
          <w:sz w:val="24"/>
          <w:szCs w:val="24"/>
        </w:rPr>
        <w:t>но-оценочной и практической деятельности в жизненных ситуациях (готовность к исследов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нию природы, к занятиям сельскохозяйственным трудом, к художественно-эстетическому о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ражению природы, к занятиям туризмом, в том числе экотуризмом, к осуществлению природ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охранной деятельности). </w:t>
      </w:r>
    </w:p>
    <w:p w:rsidR="001B12A6" w:rsidRPr="007118F9" w:rsidRDefault="001B12A6" w:rsidP="007118F9">
      <w:pPr>
        <w:spacing w:after="0" w:line="24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</w:p>
    <w:p w:rsidR="009C4512" w:rsidRDefault="009C4512" w:rsidP="009C4512">
      <w:pPr>
        <w:spacing w:after="0" w:line="240" w:lineRule="auto"/>
        <w:ind w:firstLine="709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.3.13. План воспитательной работы</w:t>
      </w:r>
    </w:p>
    <w:tbl>
      <w:tblPr>
        <w:tblW w:w="1015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56"/>
        <w:gridCol w:w="1730"/>
        <w:gridCol w:w="965"/>
        <w:gridCol w:w="2126"/>
        <w:gridCol w:w="2126"/>
        <w:gridCol w:w="1162"/>
        <w:gridCol w:w="1390"/>
      </w:tblGrid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3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b/>
                <w:sz w:val="24"/>
                <w:szCs w:val="24"/>
              </w:rPr>
              <w:t>№п/п</w:t>
            </w: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3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роприятие 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3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b/>
                <w:sz w:val="24"/>
                <w:szCs w:val="24"/>
              </w:rPr>
              <w:t>Класс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3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b/>
                <w:sz w:val="24"/>
                <w:szCs w:val="24"/>
              </w:rPr>
              <w:t>Планируемый воспитательный результат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3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ровень </w:t>
            </w:r>
          </w:p>
          <w:p w:rsidR="009C4512" w:rsidRPr="009C4512" w:rsidRDefault="009C4512" w:rsidP="009C4512">
            <w:pPr>
              <w:pStyle w:val="a3"/>
              <w:spacing w:after="0" w:line="240" w:lineRule="auto"/>
              <w:ind w:right="23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оспитательного </w:t>
            </w:r>
          </w:p>
          <w:p w:rsidR="009C4512" w:rsidRPr="009C4512" w:rsidRDefault="009C4512" w:rsidP="009C4512">
            <w:pPr>
              <w:pStyle w:val="a3"/>
              <w:spacing w:after="0" w:line="240" w:lineRule="auto"/>
              <w:ind w:right="23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b/>
                <w:sz w:val="24"/>
                <w:szCs w:val="24"/>
              </w:rPr>
              <w:t>результата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3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b/>
                <w:sz w:val="24"/>
                <w:szCs w:val="24"/>
              </w:rPr>
              <w:t>Сроки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3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b/>
                <w:sz w:val="24"/>
                <w:szCs w:val="24"/>
              </w:rPr>
              <w:t>Ответс</w:t>
            </w:r>
            <w:r w:rsidRPr="009C4512">
              <w:rPr>
                <w:rFonts w:ascii="Times New Roman" w:hAnsi="Times New Roman" w:cs="Times New Roman"/>
                <w:b/>
                <w:sz w:val="24"/>
                <w:szCs w:val="24"/>
              </w:rPr>
              <w:t>т</w:t>
            </w:r>
            <w:r w:rsidRPr="009C4512">
              <w:rPr>
                <w:rFonts w:ascii="Times New Roman" w:hAnsi="Times New Roman" w:cs="Times New Roman"/>
                <w:b/>
                <w:sz w:val="24"/>
                <w:szCs w:val="24"/>
              </w:rPr>
              <w:t>венный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4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fb"/>
              <w:spacing w:line="240" w:lineRule="auto"/>
              <w:ind w:firstLine="0"/>
              <w:contextualSpacing/>
              <w:rPr>
                <w:rFonts w:ascii="Times New Roman" w:hAnsi="Times New Roman" w:cs="Times New Roman"/>
                <w:color w:val="auto"/>
                <w:spacing w:val="2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беспечение принятия обучающимися ценности Человека и человечности, гуманистич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ких, демократических и традиционных ценностей, формирование осознанного, уваж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ельного и доброжелательного отношения к другому человеку, его мнению, мировозз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ю, культуре, языку, вере, собственности, гражданской позиции; формирование гот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ости и способности вести диалог с другими людьми и достигать в нем взаимопонимания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День пожи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го человека «Связь пок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лений» 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 5-9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ff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Формирование гражданской и правовой напр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ленности личн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ти, активной жизненной поз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ции;</w:t>
            </w:r>
          </w:p>
          <w:p w:rsidR="009C4512" w:rsidRPr="009C4512" w:rsidRDefault="009C4512" w:rsidP="009C4512">
            <w:pPr>
              <w:pStyle w:val="aff0"/>
              <w:ind w:left="61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оспитание нравственной культуры, осн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анной на сам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оспитании и 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мосовершенств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ании;</w:t>
            </w:r>
          </w:p>
          <w:p w:rsidR="009C4512" w:rsidRPr="009C4512" w:rsidRDefault="009C4512" w:rsidP="009C4512">
            <w:pPr>
              <w:pStyle w:val="aff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редний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ктябрь</w:t>
            </w:r>
          </w:p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 теч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е года</w:t>
            </w:r>
          </w:p>
        </w:tc>
        <w:tc>
          <w:tcPr>
            <w:tcW w:w="13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Педагог-организ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ор, кл.руководители.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«Подари б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кет ветерану»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«Подари 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дям радость»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4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fb"/>
              <w:spacing w:line="240" w:lineRule="auto"/>
              <w:ind w:firstLine="0"/>
              <w:contextualSpacing/>
              <w:rPr>
                <w:rFonts w:ascii="Times New Roman" w:hAnsi="Times New Roman" w:cs="Times New Roman"/>
                <w:color w:val="auto"/>
                <w:spacing w:val="2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Формирование мотивов и ценностей обучающегося в сфере отношений к России как От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честву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tabs>
                <w:tab w:val="left" w:pos="3914"/>
              </w:tabs>
              <w:spacing w:after="0" w:line="240" w:lineRule="auto"/>
              <w:ind w:left="42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Месячник Тофаларии</w:t>
            </w:r>
          </w:p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оспитание г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дости за свое Отечество и 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етственности за судьбу своей страны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ысокий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декабрь</w:t>
            </w:r>
          </w:p>
        </w:tc>
        <w:tc>
          <w:tcPr>
            <w:tcW w:w="13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Педагог-организ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ор, кл.руководители, библиот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карь.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День Защи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т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ника Отечес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т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ва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февраль</w:t>
            </w: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tabs>
                <w:tab w:val="left" w:pos="3914"/>
              </w:tabs>
              <w:spacing w:after="0" w:line="240" w:lineRule="auto"/>
              <w:ind w:left="42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Вахта памяти:</w:t>
            </w:r>
          </w:p>
          <w:p w:rsidR="009C4512" w:rsidRPr="009C4512" w:rsidRDefault="009C4512" w:rsidP="009C4512">
            <w:pPr>
              <w:tabs>
                <w:tab w:val="left" w:pos="3914"/>
              </w:tabs>
              <w:spacing w:after="0" w:line="240" w:lineRule="auto"/>
              <w:ind w:left="42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А) конкурс чтецов</w:t>
            </w:r>
          </w:p>
          <w:p w:rsidR="009C4512" w:rsidRPr="009C4512" w:rsidRDefault="009C4512" w:rsidP="009C4512">
            <w:pPr>
              <w:tabs>
                <w:tab w:val="left" w:pos="3914"/>
              </w:tabs>
              <w:spacing w:after="0" w:line="240" w:lineRule="auto"/>
              <w:ind w:left="42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Б) «Вечер Памяти»</w:t>
            </w:r>
          </w:p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В) подготовка и проведение митинга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май</w:t>
            </w: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4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fb"/>
              <w:spacing w:line="240" w:lineRule="auto"/>
              <w:ind w:firstLine="0"/>
              <w:contextualSpacing/>
              <w:rPr>
                <w:rFonts w:ascii="Times New Roman" w:hAnsi="Times New Roman" w:cs="Times New Roman"/>
                <w:color w:val="auto"/>
                <w:spacing w:val="2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ключение обучающихся в процессы общественной самоорганизации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рганизация дежурства по школе.</w:t>
            </w:r>
          </w:p>
        </w:tc>
        <w:tc>
          <w:tcPr>
            <w:tcW w:w="96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 5-9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оздавать ус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ия для станов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я, развития и совершенствов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я интеллект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льных возм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остей учащихся средствами в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питательной 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боты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редний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 В теч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е года</w:t>
            </w:r>
          </w:p>
        </w:tc>
        <w:tc>
          <w:tcPr>
            <w:tcW w:w="13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Зам.поВР.,кл.руководители.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рганизация и проведение вечеров отд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ха и темат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ческих веч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ров.</w:t>
            </w:r>
          </w:p>
        </w:tc>
        <w:tc>
          <w:tcPr>
            <w:tcW w:w="96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6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4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Формированиемотивов и ценностей обучающегося в сферетрудовых отношений и выбора будущей профессии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Цикл кла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ых часов о выборе п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фессии.</w:t>
            </w:r>
          </w:p>
        </w:tc>
        <w:tc>
          <w:tcPr>
            <w:tcW w:w="96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5-9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Формировать п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мание необх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димости научных знаний для разв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тия личности и 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щества, их роли в жизни, труде, творчестве.  Р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ивать понимание нравственных 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ов образования.  Прививать н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чальный опыт применения зн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й в труде, 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щественной ж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ни, быту. 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редний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 теч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е года</w:t>
            </w:r>
          </w:p>
        </w:tc>
        <w:tc>
          <w:tcPr>
            <w:tcW w:w="13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Зам.поВР.,кл.руководители.</w:t>
            </w:r>
          </w:p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C4512" w:rsidRPr="009C4512" w:rsidRDefault="009C4512" w:rsidP="009C4512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Экскурсии на 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едприятия посёлка.</w:t>
            </w:r>
          </w:p>
        </w:tc>
        <w:tc>
          <w:tcPr>
            <w:tcW w:w="96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стречи с людьми р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ых проф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ий.</w:t>
            </w:r>
          </w:p>
        </w:tc>
        <w:tc>
          <w:tcPr>
            <w:tcW w:w="96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4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Формирование мотивационно-ценностных отношений обучающегося в сфере самопозн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я, самоопределения, самореализации, самосовершенствования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Участие в олимпиадах и конкурсах различного уровня,</w:t>
            </w:r>
          </w:p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ворческих проектах.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5-9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Формировать умение прим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ять знания, ум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я и навыки для решения проек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ых и учебно-исследовате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ких задач. • Формировать умение организ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ывать процесс самообразования творчески и к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ически работать с информацией из разных источн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ков. • Прививать начальный опыт разработки и р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лизации, индив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дуальных и к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лективных к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плексных учебно-исследовате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ких проектов; умение работать со сверстниками в проектных или учебно-исследовате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ких группах. •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редний</w:t>
            </w:r>
          </w:p>
        </w:tc>
        <w:tc>
          <w:tcPr>
            <w:tcW w:w="1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 теч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е г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да.</w:t>
            </w: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Педагог-организ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ор, б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лиотекарь, классные руковод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ели.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4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fb"/>
              <w:spacing w:line="240" w:lineRule="auto"/>
              <w:ind w:firstLine="0"/>
              <w:contextualSpacing/>
              <w:rPr>
                <w:rFonts w:ascii="Times New Roman" w:hAnsi="Times New Roman" w:cs="Times New Roman"/>
                <w:color w:val="auto"/>
                <w:spacing w:val="2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Формирование мотивационно-ценностных отношений обучающегося в сфере здорового образа жизни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День здоровья</w:t>
            </w:r>
          </w:p>
        </w:tc>
        <w:tc>
          <w:tcPr>
            <w:tcW w:w="96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5-9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ff0"/>
              <w:ind w:left="61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охранение с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твенного здо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ья – одна из 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овных обяз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стей человека;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сокий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 теч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е года</w:t>
            </w:r>
          </w:p>
        </w:tc>
        <w:tc>
          <w:tcPr>
            <w:tcW w:w="13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Зам. По ОБЖ., учителя физич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кой ку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уры,</w:t>
            </w:r>
          </w:p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Кл. рук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одители.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tabs>
                <w:tab w:val="left" w:pos="3914"/>
              </w:tabs>
              <w:spacing w:after="0" w:line="240" w:lineRule="auto"/>
              <w:ind w:left="42"/>
              <w:contextualSpacing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соревнования по наци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нальным в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lastRenderedPageBreak/>
              <w:t>дам спорта</w:t>
            </w:r>
          </w:p>
        </w:tc>
        <w:tc>
          <w:tcPr>
            <w:tcW w:w="96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Работа сп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ивной с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ции</w:t>
            </w:r>
          </w:p>
        </w:tc>
        <w:tc>
          <w:tcPr>
            <w:tcW w:w="96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5-9</w:t>
            </w: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дача норм ГТО</w:t>
            </w:r>
          </w:p>
        </w:tc>
        <w:tc>
          <w:tcPr>
            <w:tcW w:w="96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ысокий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оревнования по футболу, волейболу, баскетболу, хоккею.</w:t>
            </w:r>
          </w:p>
        </w:tc>
        <w:tc>
          <w:tcPr>
            <w:tcW w:w="96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4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fb"/>
              <w:spacing w:line="240" w:lineRule="auto"/>
              <w:ind w:firstLine="0"/>
              <w:contextualSpacing/>
              <w:rPr>
                <w:rFonts w:ascii="Times New Roman" w:hAnsi="Times New Roman" w:cs="Times New Roman"/>
                <w:color w:val="auto"/>
                <w:spacing w:val="2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Формирование мотивов и ценностей обучающегося в сфереотношений к природе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Экологич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ский меся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ч</w:t>
            </w:r>
            <w:r w:rsidRPr="009C4512">
              <w:rPr>
                <w:rFonts w:ascii="Times New Roman" w:eastAsia="Calibri" w:hAnsi="Times New Roman" w:cs="Times New Roman"/>
                <w:sz w:val="24"/>
                <w:szCs w:val="24"/>
              </w:rPr>
              <w:t>ник</w:t>
            </w:r>
          </w:p>
        </w:tc>
        <w:tc>
          <w:tcPr>
            <w:tcW w:w="96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5-9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Экологическое воспитание и эк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логическая ку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ура должны стать основой здравого смысла в сохранении че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еком своего зд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ровья, его пов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дении и посту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п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ках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 средний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 апрель</w:t>
            </w:r>
          </w:p>
        </w:tc>
        <w:tc>
          <w:tcPr>
            <w:tcW w:w="13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 Учителя биологии, географии, химии.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Цикл кла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ых часов: «Охрана р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ких и исч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зающих ж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отных», «Охрана р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ительного мира», «З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щитим ж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отных», «Объекты 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раны ок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жающей с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ды», «Экол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гическое п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о» (5-9 кл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сы) </w:t>
            </w:r>
          </w:p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96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498" w:type="dxa"/>
            <w:gridSpan w:val="6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fb"/>
              <w:spacing w:line="240" w:lineRule="auto"/>
              <w:ind w:firstLine="0"/>
              <w:contextualSpacing/>
              <w:rPr>
                <w:rFonts w:ascii="Times New Roman" w:hAnsi="Times New Roman" w:cs="Times New Roman"/>
                <w:color w:val="auto"/>
                <w:spacing w:val="2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Формирование мотивационно-ценностных отношений обучающегося всфере искусства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Цикл кла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ых часов: «Жить в мире доброты и красоты», «Красота и сила слова», «Современное</w:t>
            </w:r>
          </w:p>
        </w:tc>
        <w:tc>
          <w:tcPr>
            <w:tcW w:w="96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5-9</w:t>
            </w: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ff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оспитывать ув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жение к нац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альной культуре, своему народу, своему языку, традициям и об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чаям своей ст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ы;</w:t>
            </w:r>
          </w:p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ысокий</w:t>
            </w: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В теч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ние года</w:t>
            </w:r>
          </w:p>
        </w:tc>
        <w:tc>
          <w:tcPr>
            <w:tcW w:w="13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Зам. По ВР., пед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гог-организ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ор, уч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ель ИЗО., классные руковод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ели.</w:t>
            </w: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Творческие выставки р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бот учащихся</w:t>
            </w:r>
          </w:p>
        </w:tc>
        <w:tc>
          <w:tcPr>
            <w:tcW w:w="96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 «Ярмарка п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делок».</w:t>
            </w:r>
          </w:p>
        </w:tc>
        <w:tc>
          <w:tcPr>
            <w:tcW w:w="96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 xml:space="preserve">Конкурс на лучшую праздничную </w:t>
            </w:r>
            <w:r w:rsidRPr="009C451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азету</w:t>
            </w:r>
          </w:p>
        </w:tc>
        <w:tc>
          <w:tcPr>
            <w:tcW w:w="96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C4512" w:rsidRPr="009C4512" w:rsidTr="006D35C8">
        <w:trPr>
          <w:jc w:val="center"/>
        </w:trPr>
        <w:tc>
          <w:tcPr>
            <w:tcW w:w="6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7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C4512">
              <w:rPr>
                <w:rFonts w:ascii="Times New Roman" w:hAnsi="Times New Roman" w:cs="Times New Roman"/>
                <w:sz w:val="24"/>
                <w:szCs w:val="24"/>
              </w:rPr>
              <w:t>Организация концертов, танцевальных вечеров.</w:t>
            </w:r>
          </w:p>
        </w:tc>
        <w:tc>
          <w:tcPr>
            <w:tcW w:w="96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9C4512" w:rsidRPr="009C4512" w:rsidRDefault="009C4512" w:rsidP="009C4512">
            <w:pPr>
              <w:pStyle w:val="a3"/>
              <w:spacing w:after="0" w:line="240" w:lineRule="auto"/>
              <w:ind w:right="2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62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9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C4512" w:rsidRPr="009C4512" w:rsidRDefault="009C4512" w:rsidP="009C4512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9C4512" w:rsidRDefault="009C4512" w:rsidP="009C4512">
      <w:pPr>
        <w:rPr>
          <w:rFonts w:ascii="Times New Roman" w:hAnsi="Times New Roman"/>
          <w:sz w:val="24"/>
          <w:szCs w:val="24"/>
        </w:rPr>
      </w:pPr>
    </w:p>
    <w:p w:rsidR="002B76DA" w:rsidRPr="007118F9" w:rsidRDefault="002B76DA" w:rsidP="007118F9">
      <w:pPr>
        <w:pStyle w:val="a6"/>
        <w:spacing w:after="0" w:line="240" w:lineRule="auto"/>
        <w:ind w:left="0" w:firstLine="720"/>
        <w:jc w:val="both"/>
        <w:rPr>
          <w:rFonts w:ascii="Times New Roman" w:hAnsi="Times New Roman" w:cs="Times New Roman"/>
          <w:b/>
          <w:i/>
          <w:color w:val="FF0000"/>
          <w:sz w:val="24"/>
          <w:szCs w:val="24"/>
        </w:rPr>
      </w:pPr>
    </w:p>
    <w:p w:rsidR="002B76DA" w:rsidRPr="007118F9" w:rsidRDefault="002B76DA" w:rsidP="007118F9">
      <w:pPr>
        <w:spacing w:line="240" w:lineRule="auto"/>
        <w:ind w:firstLine="709"/>
        <w:contextualSpacing/>
        <w:rPr>
          <w:rFonts w:ascii="Times New Roman" w:hAnsi="Times New Roman" w:cs="Times New Roman"/>
          <w:sz w:val="24"/>
          <w:szCs w:val="24"/>
        </w:rPr>
      </w:pPr>
    </w:p>
    <w:p w:rsidR="008932FD" w:rsidRPr="007118F9" w:rsidRDefault="008932FD" w:rsidP="007118F9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br w:type="page"/>
      </w:r>
    </w:p>
    <w:p w:rsidR="008932FD" w:rsidRPr="007118F9" w:rsidRDefault="008932FD" w:rsidP="007118F9">
      <w:pPr>
        <w:pStyle w:val="2"/>
        <w:spacing w:line="240" w:lineRule="auto"/>
        <w:ind w:firstLine="0"/>
        <w:contextualSpacing/>
        <w:jc w:val="center"/>
        <w:rPr>
          <w:sz w:val="24"/>
          <w:szCs w:val="24"/>
        </w:rPr>
      </w:pPr>
      <w:bookmarkStart w:id="170" w:name="_Toc406059051"/>
      <w:bookmarkStart w:id="171" w:name="_Toc409691731"/>
      <w:bookmarkStart w:id="172" w:name="_Toc410654073"/>
      <w:bookmarkStart w:id="173" w:name="_Toc414553275"/>
      <w:r w:rsidRPr="007118F9">
        <w:rPr>
          <w:sz w:val="24"/>
          <w:szCs w:val="24"/>
        </w:rPr>
        <w:lastRenderedPageBreak/>
        <w:t>2.4. Программа коррекционной работы</w:t>
      </w:r>
      <w:bookmarkEnd w:id="170"/>
      <w:bookmarkEnd w:id="171"/>
      <w:bookmarkEnd w:id="172"/>
      <w:bookmarkEnd w:id="173"/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i/>
          <w:color w:val="FF0000"/>
        </w:rPr>
      </w:pPr>
    </w:p>
    <w:p w:rsidR="008932FD" w:rsidRPr="007118F9" w:rsidRDefault="008932FD" w:rsidP="007118F9">
      <w:pPr>
        <w:pStyle w:val="3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74" w:name="_Toc414553276"/>
      <w:r w:rsidRPr="007118F9">
        <w:rPr>
          <w:rFonts w:ascii="Times New Roman" w:hAnsi="Times New Roman" w:cs="Times New Roman"/>
          <w:color w:val="auto"/>
          <w:sz w:val="24"/>
          <w:szCs w:val="24"/>
        </w:rPr>
        <w:t>2.4.1. Цели и задачи программы коррекционной работы с обучающимися при пол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у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чении основного общего образования</w:t>
      </w:r>
      <w:bookmarkEnd w:id="174"/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Цель программы коррекционной работы</w:t>
      </w:r>
      <w:r w:rsidRPr="007118F9">
        <w:rPr>
          <w:rFonts w:ascii="Times New Roman" w:hAnsi="Times New Roman" w:cs="Times New Roman"/>
          <w:color w:val="auto"/>
        </w:rPr>
        <w:t xml:space="preserve"> заключается в определении комплексной си</w:t>
      </w:r>
      <w:r w:rsidRPr="007118F9">
        <w:rPr>
          <w:rFonts w:ascii="Times New Roman" w:hAnsi="Times New Roman" w:cs="Times New Roman"/>
          <w:color w:val="auto"/>
        </w:rPr>
        <w:t>с</w:t>
      </w:r>
      <w:r w:rsidRPr="007118F9">
        <w:rPr>
          <w:rFonts w:ascii="Times New Roman" w:hAnsi="Times New Roman" w:cs="Times New Roman"/>
          <w:color w:val="auto"/>
        </w:rPr>
        <w:t>темы психолого-медико-педагогической и социальной помощи обучающимся с ОВЗ для у</w:t>
      </w:r>
      <w:r w:rsidRPr="007118F9">
        <w:rPr>
          <w:rFonts w:ascii="Times New Roman" w:hAnsi="Times New Roman" w:cs="Times New Roman"/>
          <w:color w:val="auto"/>
        </w:rPr>
        <w:t>с</w:t>
      </w:r>
      <w:r w:rsidRPr="007118F9">
        <w:rPr>
          <w:rFonts w:ascii="Times New Roman" w:hAnsi="Times New Roman" w:cs="Times New Roman"/>
          <w:color w:val="auto"/>
        </w:rPr>
        <w:t>пешного освоения основной образовательной программы на основе компенсации первичных нарушений и пропедевтики производных отклонений в развитии, активизации ресурсов соц</w:t>
      </w:r>
      <w:r w:rsidRPr="007118F9">
        <w:rPr>
          <w:rFonts w:ascii="Times New Roman" w:hAnsi="Times New Roman" w:cs="Times New Roman"/>
          <w:color w:val="auto"/>
        </w:rPr>
        <w:t>и</w:t>
      </w:r>
      <w:r w:rsidRPr="007118F9">
        <w:rPr>
          <w:rFonts w:ascii="Times New Roman" w:hAnsi="Times New Roman" w:cs="Times New Roman"/>
          <w:color w:val="auto"/>
        </w:rPr>
        <w:t xml:space="preserve">ально-психологической адаптации личности ребенка. </w:t>
      </w:r>
    </w:p>
    <w:p w:rsidR="00106CEB" w:rsidRPr="007118F9" w:rsidRDefault="00106CEB" w:rsidP="007118F9">
      <w:pPr>
        <w:pStyle w:val="af9"/>
        <w:spacing w:line="240" w:lineRule="auto"/>
        <w:ind w:firstLine="709"/>
        <w:contextualSpacing/>
        <w:rPr>
          <w:rFonts w:ascii="Times New Roman" w:hAnsi="Times New Roman" w:cs="Times New Roman"/>
          <w:b/>
          <w:bCs/>
          <w:color w:val="auto"/>
          <w:sz w:val="24"/>
          <w:szCs w:val="24"/>
        </w:rPr>
      </w:pPr>
      <w:r w:rsidRPr="007118F9">
        <w:rPr>
          <w:rFonts w:ascii="Times New Roman" w:hAnsi="Times New Roman" w:cs="Times New Roman"/>
          <w:color w:val="auto"/>
          <w:sz w:val="24"/>
          <w:szCs w:val="24"/>
        </w:rPr>
        <w:t>В процессе разработки и реализации программы коррекционной работы, решаются сл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е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дующие</w:t>
      </w:r>
      <w:r w:rsidRPr="007118F9">
        <w:rPr>
          <w:rFonts w:ascii="Times New Roman" w:hAnsi="Times New Roman" w:cs="Times New Roman"/>
          <w:b/>
          <w:bCs/>
          <w:color w:val="auto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bCs/>
          <w:i/>
          <w:color w:val="auto"/>
          <w:sz w:val="24"/>
          <w:szCs w:val="24"/>
        </w:rPr>
        <w:t>задачи:</w:t>
      </w:r>
    </w:p>
    <w:p w:rsidR="008932FD" w:rsidRPr="007118F9" w:rsidRDefault="00106CEB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 xml:space="preserve">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; </w:t>
      </w:r>
    </w:p>
    <w:p w:rsidR="008932FD" w:rsidRPr="007118F9" w:rsidRDefault="00106CEB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определение оптимальных специальных условий для получения основного общего о</w:t>
      </w:r>
      <w:r w:rsidR="008932FD" w:rsidRPr="007118F9">
        <w:rPr>
          <w:rFonts w:ascii="Times New Roman" w:hAnsi="Times New Roman" w:cs="Times New Roman"/>
          <w:color w:val="auto"/>
        </w:rPr>
        <w:t>б</w:t>
      </w:r>
      <w:r w:rsidR="008932FD" w:rsidRPr="007118F9">
        <w:rPr>
          <w:rFonts w:ascii="Times New Roman" w:hAnsi="Times New Roman" w:cs="Times New Roman"/>
          <w:color w:val="auto"/>
        </w:rPr>
        <w:t>разования обучающимися с ОВЗ, для развития их личностных, познавательных, коммуникати</w:t>
      </w:r>
      <w:r w:rsidR="008932FD" w:rsidRPr="007118F9">
        <w:rPr>
          <w:rFonts w:ascii="Times New Roman" w:hAnsi="Times New Roman" w:cs="Times New Roman"/>
          <w:color w:val="auto"/>
        </w:rPr>
        <w:t>в</w:t>
      </w:r>
      <w:r w:rsidR="008932FD" w:rsidRPr="007118F9">
        <w:rPr>
          <w:rFonts w:ascii="Times New Roman" w:hAnsi="Times New Roman" w:cs="Times New Roman"/>
          <w:color w:val="auto"/>
        </w:rPr>
        <w:t xml:space="preserve">ных способностей; </w:t>
      </w:r>
    </w:p>
    <w:p w:rsidR="008932FD" w:rsidRPr="007118F9" w:rsidRDefault="00106CEB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разработка и использование индивидуально-ориентированных коррекционных образ</w:t>
      </w:r>
      <w:r w:rsidR="008932FD" w:rsidRPr="007118F9">
        <w:rPr>
          <w:rFonts w:ascii="Times New Roman" w:hAnsi="Times New Roman" w:cs="Times New Roman"/>
          <w:color w:val="auto"/>
        </w:rPr>
        <w:t>о</w:t>
      </w:r>
      <w:r w:rsidR="008932FD" w:rsidRPr="007118F9">
        <w:rPr>
          <w:rFonts w:ascii="Times New Roman" w:hAnsi="Times New Roman" w:cs="Times New Roman"/>
          <w:color w:val="auto"/>
        </w:rPr>
        <w:t xml:space="preserve">вательных программ, учебных планов для обучения школьников с ОВЗ с учетом особенностей их психофизического развития, индивидуальных возможностей; </w:t>
      </w:r>
    </w:p>
    <w:p w:rsidR="008932FD" w:rsidRPr="007118F9" w:rsidRDefault="00106CEB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реализация комплексного психолого-медико-социального сопровождения обучающи</w:t>
      </w:r>
      <w:r w:rsidR="008932FD" w:rsidRPr="007118F9">
        <w:rPr>
          <w:rFonts w:ascii="Times New Roman" w:hAnsi="Times New Roman" w:cs="Times New Roman"/>
          <w:color w:val="auto"/>
        </w:rPr>
        <w:t>х</w:t>
      </w:r>
      <w:r w:rsidR="008932FD" w:rsidRPr="007118F9">
        <w:rPr>
          <w:rFonts w:ascii="Times New Roman" w:hAnsi="Times New Roman" w:cs="Times New Roman"/>
          <w:color w:val="auto"/>
        </w:rPr>
        <w:t>ся с ОВЗ</w:t>
      </w:r>
      <w:r w:rsidR="008932FD" w:rsidRPr="007118F9" w:rsidDel="00FF3ED0">
        <w:rPr>
          <w:rFonts w:ascii="Times New Roman" w:hAnsi="Times New Roman" w:cs="Times New Roman"/>
          <w:color w:val="auto"/>
        </w:rPr>
        <w:t xml:space="preserve"> </w:t>
      </w:r>
      <w:r w:rsidR="008932FD" w:rsidRPr="007118F9">
        <w:rPr>
          <w:rFonts w:ascii="Times New Roman" w:hAnsi="Times New Roman" w:cs="Times New Roman"/>
          <w:color w:val="auto"/>
        </w:rPr>
        <w:t xml:space="preserve">(в соответствии с рекомендациями психолого-медико-педагогической комиссии (ПМПК), психолого-медико-педагогического консилиума образовательной организации (ПМПк)); </w:t>
      </w:r>
    </w:p>
    <w:p w:rsidR="008932FD" w:rsidRPr="007118F9" w:rsidRDefault="00106CEB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реализация комплексной системы мероприятий по социальной адаптации и професси</w:t>
      </w:r>
      <w:r w:rsidR="008932FD" w:rsidRPr="007118F9">
        <w:rPr>
          <w:rFonts w:ascii="Times New Roman" w:hAnsi="Times New Roman" w:cs="Times New Roman"/>
          <w:color w:val="auto"/>
        </w:rPr>
        <w:t>о</w:t>
      </w:r>
      <w:r w:rsidR="008932FD" w:rsidRPr="007118F9">
        <w:rPr>
          <w:rFonts w:ascii="Times New Roman" w:hAnsi="Times New Roman" w:cs="Times New Roman"/>
          <w:color w:val="auto"/>
        </w:rPr>
        <w:t xml:space="preserve">нальной ориентации обучающихся с ОВЗ; </w:t>
      </w:r>
    </w:p>
    <w:p w:rsidR="008932FD" w:rsidRPr="007118F9" w:rsidRDefault="00106CEB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 xml:space="preserve">обеспечение сетевого взаимодействия специалистов разного профиля в комплексной работе с обучающимися с ОВЗ; </w:t>
      </w:r>
    </w:p>
    <w:p w:rsidR="008932FD" w:rsidRPr="007118F9" w:rsidRDefault="00106CEB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осуществление информационно-просветительской и консультативной работы с родит</w:t>
      </w:r>
      <w:r w:rsidR="008932FD" w:rsidRPr="007118F9">
        <w:rPr>
          <w:rFonts w:ascii="Times New Roman" w:hAnsi="Times New Roman" w:cs="Times New Roman"/>
          <w:color w:val="auto"/>
        </w:rPr>
        <w:t>е</w:t>
      </w:r>
      <w:r w:rsidR="008932FD" w:rsidRPr="007118F9">
        <w:rPr>
          <w:rFonts w:ascii="Times New Roman" w:hAnsi="Times New Roman" w:cs="Times New Roman"/>
          <w:color w:val="auto"/>
        </w:rPr>
        <w:t xml:space="preserve">лями (законными представителями) обучающихся с ОВЗ. </w:t>
      </w:r>
    </w:p>
    <w:p w:rsidR="008932FD" w:rsidRPr="007118F9" w:rsidRDefault="00106CEB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Программа</w:t>
      </w:r>
      <w:r w:rsidR="008932FD" w:rsidRPr="007118F9">
        <w:rPr>
          <w:rFonts w:ascii="Times New Roman" w:hAnsi="Times New Roman" w:cs="Times New Roman"/>
          <w:color w:val="auto"/>
        </w:rPr>
        <w:t xml:space="preserve"> </w:t>
      </w:r>
      <w:r w:rsidRPr="007118F9">
        <w:rPr>
          <w:rFonts w:ascii="Times New Roman" w:hAnsi="Times New Roman" w:cs="Times New Roman"/>
          <w:color w:val="auto"/>
        </w:rPr>
        <w:t>базируется как на общих дидактических принципах (</w:t>
      </w:r>
      <w:r w:rsidR="00261A37" w:rsidRPr="007118F9">
        <w:rPr>
          <w:rFonts w:ascii="Times New Roman" w:hAnsi="Times New Roman" w:cs="Times New Roman"/>
          <w:color w:val="auto"/>
        </w:rPr>
        <w:t>систематичность, а</w:t>
      </w:r>
      <w:r w:rsidR="00261A37" w:rsidRPr="007118F9">
        <w:rPr>
          <w:rFonts w:ascii="Times New Roman" w:hAnsi="Times New Roman" w:cs="Times New Roman"/>
          <w:color w:val="auto"/>
        </w:rPr>
        <w:t>к</w:t>
      </w:r>
      <w:r w:rsidR="00261A37" w:rsidRPr="007118F9">
        <w:rPr>
          <w:rFonts w:ascii="Times New Roman" w:hAnsi="Times New Roman" w:cs="Times New Roman"/>
          <w:color w:val="auto"/>
        </w:rPr>
        <w:t>тивность, доступность, последовательность, наглядность и др.), так и на специальных принц</w:t>
      </w:r>
      <w:r w:rsidR="00261A37" w:rsidRPr="007118F9">
        <w:rPr>
          <w:rFonts w:ascii="Times New Roman" w:hAnsi="Times New Roman" w:cs="Times New Roman"/>
          <w:color w:val="auto"/>
        </w:rPr>
        <w:t>и</w:t>
      </w:r>
      <w:r w:rsidR="00261A37" w:rsidRPr="007118F9">
        <w:rPr>
          <w:rFonts w:ascii="Times New Roman" w:hAnsi="Times New Roman" w:cs="Times New Roman"/>
          <w:color w:val="auto"/>
        </w:rPr>
        <w:t>пах, ориентированных</w:t>
      </w:r>
      <w:r w:rsidR="008932FD" w:rsidRPr="007118F9">
        <w:rPr>
          <w:rFonts w:ascii="Times New Roman" w:hAnsi="Times New Roman" w:cs="Times New Roman"/>
          <w:color w:val="auto"/>
        </w:rPr>
        <w:t xml:space="preserve"> на учет особенностей обучающихся с ОВЗ: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принцип системности – единство в подходах к диагностике, обучению и коррекции н</w:t>
      </w:r>
      <w:r w:rsidR="008932FD" w:rsidRPr="007118F9">
        <w:rPr>
          <w:rFonts w:ascii="Times New Roman" w:hAnsi="Times New Roman" w:cs="Times New Roman"/>
          <w:color w:val="auto"/>
        </w:rPr>
        <w:t>а</w:t>
      </w:r>
      <w:r w:rsidR="008932FD" w:rsidRPr="007118F9">
        <w:rPr>
          <w:rFonts w:ascii="Times New Roman" w:hAnsi="Times New Roman" w:cs="Times New Roman"/>
          <w:color w:val="auto"/>
        </w:rPr>
        <w:t xml:space="preserve">рушений детей с ОВЗ, взаимодействие учителей и специалистов различного профиля в решении проблем этих детей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принцип обходного пути – формирование новой функциональной системы в обход п</w:t>
      </w:r>
      <w:r w:rsidR="008932FD" w:rsidRPr="007118F9">
        <w:rPr>
          <w:rFonts w:ascii="Times New Roman" w:hAnsi="Times New Roman" w:cs="Times New Roman"/>
          <w:color w:val="auto"/>
        </w:rPr>
        <w:t>о</w:t>
      </w:r>
      <w:r w:rsidR="008932FD" w:rsidRPr="007118F9">
        <w:rPr>
          <w:rFonts w:ascii="Times New Roman" w:hAnsi="Times New Roman" w:cs="Times New Roman"/>
          <w:color w:val="auto"/>
        </w:rPr>
        <w:t xml:space="preserve">страдавшего звена, опоры на сохранные анализаторы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принцип комплексности – преодоление нарушений должно носить комплексный мед</w:t>
      </w:r>
      <w:r w:rsidR="008932FD" w:rsidRPr="007118F9">
        <w:rPr>
          <w:rFonts w:ascii="Times New Roman" w:hAnsi="Times New Roman" w:cs="Times New Roman"/>
          <w:color w:val="auto"/>
        </w:rPr>
        <w:t>и</w:t>
      </w:r>
      <w:r w:rsidR="008932FD" w:rsidRPr="007118F9">
        <w:rPr>
          <w:rFonts w:ascii="Times New Roman" w:hAnsi="Times New Roman" w:cs="Times New Roman"/>
          <w:color w:val="auto"/>
        </w:rPr>
        <w:t>ко-психолого-педагогический характер и включать совместную работу педагогов и ряда сп</w:t>
      </w:r>
      <w:r w:rsidR="008932FD" w:rsidRPr="007118F9">
        <w:rPr>
          <w:rFonts w:ascii="Times New Roman" w:hAnsi="Times New Roman" w:cs="Times New Roman"/>
          <w:color w:val="auto"/>
        </w:rPr>
        <w:t>е</w:t>
      </w:r>
      <w:r w:rsidR="008932FD" w:rsidRPr="007118F9">
        <w:rPr>
          <w:rFonts w:ascii="Times New Roman" w:hAnsi="Times New Roman" w:cs="Times New Roman"/>
          <w:color w:val="auto"/>
        </w:rPr>
        <w:t>циалистов (учитель-логопед, учитель-дефектолог (олигофренопедагог, сурдопедагог, тифлоп</w:t>
      </w:r>
      <w:r w:rsidR="008932FD" w:rsidRPr="007118F9">
        <w:rPr>
          <w:rFonts w:ascii="Times New Roman" w:hAnsi="Times New Roman" w:cs="Times New Roman"/>
          <w:color w:val="auto"/>
        </w:rPr>
        <w:t>е</w:t>
      </w:r>
      <w:r w:rsidR="008932FD" w:rsidRPr="007118F9">
        <w:rPr>
          <w:rFonts w:ascii="Times New Roman" w:hAnsi="Times New Roman" w:cs="Times New Roman"/>
          <w:color w:val="auto"/>
        </w:rPr>
        <w:t xml:space="preserve">дагог), педагог-психолог, медицинские работники, социальный педагог и др.). </w:t>
      </w:r>
    </w:p>
    <w:p w:rsidR="00261A37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</w:p>
    <w:p w:rsidR="008932FD" w:rsidRPr="007118F9" w:rsidRDefault="008932FD" w:rsidP="007118F9">
      <w:pPr>
        <w:pStyle w:val="3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75" w:name="_Toc414553277"/>
      <w:r w:rsidRPr="007118F9">
        <w:rPr>
          <w:rFonts w:ascii="Times New Roman" w:hAnsi="Times New Roman" w:cs="Times New Roman"/>
          <w:color w:val="auto"/>
          <w:sz w:val="24"/>
          <w:szCs w:val="24"/>
        </w:rPr>
        <w:t>2.4.2. Перечень и содержание индивидуально ориентированных коррекционных направлений работы, способствующих освоению обучающимися с особыми образовател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ь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ными потребностями основной образовательной программы основного общего образов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а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ния</w:t>
      </w:r>
      <w:bookmarkEnd w:id="175"/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На</w:t>
      </w:r>
      <w:r w:rsidR="00261A37" w:rsidRPr="007118F9">
        <w:rPr>
          <w:rFonts w:ascii="Times New Roman" w:hAnsi="Times New Roman" w:cs="Times New Roman"/>
          <w:color w:val="auto"/>
        </w:rPr>
        <w:t>правления коррекционной работы -</w:t>
      </w:r>
      <w:r w:rsidRPr="007118F9">
        <w:rPr>
          <w:rFonts w:ascii="Times New Roman" w:hAnsi="Times New Roman" w:cs="Times New Roman"/>
          <w:color w:val="auto"/>
        </w:rPr>
        <w:t xml:space="preserve"> диагностическое, коррекционно-развивающее, консультативное, информационно-просветит</w:t>
      </w:r>
      <w:r w:rsidR="00261A37" w:rsidRPr="007118F9">
        <w:rPr>
          <w:rFonts w:ascii="Times New Roman" w:hAnsi="Times New Roman" w:cs="Times New Roman"/>
          <w:color w:val="auto"/>
        </w:rPr>
        <w:t>ельское -</w:t>
      </w:r>
      <w:r w:rsidRPr="007118F9">
        <w:rPr>
          <w:rFonts w:ascii="Times New Roman" w:hAnsi="Times New Roman" w:cs="Times New Roman"/>
          <w:color w:val="auto"/>
        </w:rPr>
        <w:t xml:space="preserve"> раскрываются содержательно в разных организационных формах деятельности образовательной организации (учебной урочной и вн</w:t>
      </w:r>
      <w:r w:rsidRPr="007118F9">
        <w:rPr>
          <w:rFonts w:ascii="Times New Roman" w:hAnsi="Times New Roman" w:cs="Times New Roman"/>
          <w:color w:val="auto"/>
        </w:rPr>
        <w:t>е</w:t>
      </w:r>
      <w:r w:rsidRPr="007118F9">
        <w:rPr>
          <w:rFonts w:ascii="Times New Roman" w:hAnsi="Times New Roman" w:cs="Times New Roman"/>
          <w:color w:val="auto"/>
        </w:rPr>
        <w:t xml:space="preserve">урочной, внеучебной)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i/>
          <w:color w:val="auto"/>
        </w:rPr>
      </w:pPr>
      <w:r w:rsidRPr="007118F9">
        <w:rPr>
          <w:rFonts w:ascii="Times New Roman" w:hAnsi="Times New Roman" w:cs="Times New Roman"/>
          <w:bCs/>
          <w:i/>
          <w:color w:val="auto"/>
        </w:rPr>
        <w:t>Характеристика содержания направлений коррекционной работы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lastRenderedPageBreak/>
        <w:t>Диагностическая работа</w:t>
      </w:r>
      <w:r w:rsidR="00261A37" w:rsidRPr="007118F9">
        <w:rPr>
          <w:rFonts w:ascii="Times New Roman" w:hAnsi="Times New Roman" w:cs="Times New Roman"/>
          <w:color w:val="auto"/>
        </w:rPr>
        <w:t xml:space="preserve"> </w:t>
      </w:r>
      <w:r w:rsidR="00261A37" w:rsidRPr="007118F9">
        <w:rPr>
          <w:rFonts w:ascii="Times New Roman" w:hAnsi="Times New Roman" w:cs="Times New Roman"/>
          <w:i/>
          <w:color w:val="auto"/>
        </w:rPr>
        <w:t>включает</w:t>
      </w:r>
      <w:r w:rsidRPr="007118F9">
        <w:rPr>
          <w:rFonts w:ascii="Times New Roman" w:hAnsi="Times New Roman" w:cs="Times New Roman"/>
          <w:i/>
          <w:color w:val="auto"/>
        </w:rPr>
        <w:t>:</w:t>
      </w:r>
      <w:r w:rsidRPr="007118F9">
        <w:rPr>
          <w:rFonts w:ascii="Times New Roman" w:hAnsi="Times New Roman" w:cs="Times New Roman"/>
          <w:color w:val="auto"/>
        </w:rPr>
        <w:t xml:space="preserve">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 xml:space="preserve">выявление особых образовательных потребностей обучающихся с ОВЗ при освоении основной образовательной программы основного общего образования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проведение комплексной социально-психолого-педагогической диагностики наруш</w:t>
      </w:r>
      <w:r w:rsidR="008932FD" w:rsidRPr="007118F9">
        <w:rPr>
          <w:rFonts w:ascii="Times New Roman" w:hAnsi="Times New Roman" w:cs="Times New Roman"/>
          <w:color w:val="auto"/>
        </w:rPr>
        <w:t>е</w:t>
      </w:r>
      <w:r w:rsidR="008932FD" w:rsidRPr="007118F9">
        <w:rPr>
          <w:rFonts w:ascii="Times New Roman" w:hAnsi="Times New Roman" w:cs="Times New Roman"/>
          <w:color w:val="auto"/>
        </w:rPr>
        <w:t xml:space="preserve">ний в психическом и(или) физическом развитии обучающихся с ОВЗ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</w:t>
      </w:r>
      <w:r w:rsidRPr="007118F9">
        <w:rPr>
          <w:rFonts w:ascii="Times New Roman" w:hAnsi="Times New Roman" w:cs="Times New Roman"/>
          <w:color w:val="auto"/>
          <w:lang w:val="en-US"/>
        </w:rPr>
        <w:t> </w:t>
      </w:r>
      <w:r w:rsidR="008932FD" w:rsidRPr="007118F9">
        <w:rPr>
          <w:rFonts w:ascii="Times New Roman" w:hAnsi="Times New Roman" w:cs="Times New Roman"/>
          <w:color w:val="auto"/>
        </w:rPr>
        <w:t xml:space="preserve">определение уровня актуального и зоны ближайшего развития обучающегося с ОВЗ, выявление его резервных возможностей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</w:t>
      </w:r>
      <w:r w:rsidRPr="007118F9">
        <w:rPr>
          <w:rFonts w:ascii="Times New Roman" w:hAnsi="Times New Roman" w:cs="Times New Roman"/>
          <w:color w:val="auto"/>
          <w:lang w:val="en-US"/>
        </w:rPr>
        <w:t> </w:t>
      </w:r>
      <w:r w:rsidR="008932FD" w:rsidRPr="007118F9">
        <w:rPr>
          <w:rFonts w:ascii="Times New Roman" w:hAnsi="Times New Roman" w:cs="Times New Roman"/>
          <w:color w:val="auto"/>
        </w:rPr>
        <w:t xml:space="preserve">изучение развития эмоционально-волевой, познавательной, речевой сфер и личностных особенностей обучающихся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</w:t>
      </w:r>
      <w:r w:rsidRPr="007118F9">
        <w:rPr>
          <w:rFonts w:ascii="Times New Roman" w:hAnsi="Times New Roman" w:cs="Times New Roman"/>
          <w:color w:val="auto"/>
          <w:lang w:val="en-US"/>
        </w:rPr>
        <w:t> </w:t>
      </w:r>
      <w:r w:rsidR="008932FD" w:rsidRPr="007118F9">
        <w:rPr>
          <w:rFonts w:ascii="Times New Roman" w:hAnsi="Times New Roman" w:cs="Times New Roman"/>
          <w:color w:val="auto"/>
        </w:rPr>
        <w:t xml:space="preserve">изучение социальной ситуации развития и условий семейного воспитания ребенка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</w:t>
      </w:r>
      <w:r w:rsidRPr="007118F9">
        <w:rPr>
          <w:rFonts w:ascii="Times New Roman" w:hAnsi="Times New Roman" w:cs="Times New Roman"/>
          <w:color w:val="auto"/>
          <w:lang w:val="en-US"/>
        </w:rPr>
        <w:t> </w:t>
      </w:r>
      <w:r w:rsidR="008932FD" w:rsidRPr="007118F9">
        <w:rPr>
          <w:rFonts w:ascii="Times New Roman" w:hAnsi="Times New Roman" w:cs="Times New Roman"/>
          <w:color w:val="auto"/>
        </w:rPr>
        <w:t xml:space="preserve">изучение адаптивных возможностей и уровня социализации ребенка с ОВЗ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</w:t>
      </w:r>
      <w:r w:rsidRPr="007118F9">
        <w:rPr>
          <w:rFonts w:ascii="Times New Roman" w:hAnsi="Times New Roman" w:cs="Times New Roman"/>
          <w:color w:val="auto"/>
          <w:lang w:val="en-US"/>
        </w:rPr>
        <w:t> </w:t>
      </w:r>
      <w:r w:rsidR="008932FD" w:rsidRPr="007118F9">
        <w:rPr>
          <w:rFonts w:ascii="Times New Roman" w:hAnsi="Times New Roman" w:cs="Times New Roman"/>
          <w:color w:val="auto"/>
        </w:rPr>
        <w:t>мониторинг динамики развития, успешности освоения образовательных программ о</w:t>
      </w:r>
      <w:r w:rsidR="008932FD" w:rsidRPr="007118F9">
        <w:rPr>
          <w:rFonts w:ascii="Times New Roman" w:hAnsi="Times New Roman" w:cs="Times New Roman"/>
          <w:color w:val="auto"/>
        </w:rPr>
        <w:t>с</w:t>
      </w:r>
      <w:r w:rsidR="008932FD" w:rsidRPr="007118F9">
        <w:rPr>
          <w:rFonts w:ascii="Times New Roman" w:hAnsi="Times New Roman" w:cs="Times New Roman"/>
          <w:color w:val="auto"/>
        </w:rPr>
        <w:t xml:space="preserve">новного общего образования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i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Коррекционно-развивающая работа включа</w:t>
      </w:r>
      <w:r w:rsidR="00261A37" w:rsidRPr="007118F9">
        <w:rPr>
          <w:rFonts w:ascii="Times New Roman" w:hAnsi="Times New Roman" w:cs="Times New Roman"/>
          <w:i/>
          <w:color w:val="auto"/>
        </w:rPr>
        <w:t>ет</w:t>
      </w:r>
      <w:r w:rsidRPr="007118F9">
        <w:rPr>
          <w:rFonts w:ascii="Times New Roman" w:hAnsi="Times New Roman" w:cs="Times New Roman"/>
          <w:i/>
          <w:color w:val="auto"/>
        </w:rPr>
        <w:t xml:space="preserve">: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 xml:space="preserve">разработку и реализацию индивидуально ориентированных коррекционных программ; выбор и использование специальных методик, методов и приемов обучения в соответствии с особыми образовательными потребностями обучающихся с ОВЗ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 xml:space="preserve">организацию и проведение индивидуальных и групповых коррекционно-развивающих занятий, необходимых для преодоления нарушений развития и трудностей обучения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коррекцию и развитие высших психических функций, эмоционально-волевой, познав</w:t>
      </w:r>
      <w:r w:rsidR="008932FD" w:rsidRPr="007118F9">
        <w:rPr>
          <w:rFonts w:ascii="Times New Roman" w:hAnsi="Times New Roman" w:cs="Times New Roman"/>
          <w:color w:val="auto"/>
        </w:rPr>
        <w:t>а</w:t>
      </w:r>
      <w:r w:rsidR="008932FD" w:rsidRPr="007118F9">
        <w:rPr>
          <w:rFonts w:ascii="Times New Roman" w:hAnsi="Times New Roman" w:cs="Times New Roman"/>
          <w:color w:val="auto"/>
        </w:rPr>
        <w:t xml:space="preserve">тельной и коммуникативно-речевой сфер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 xml:space="preserve">развитие и укрепление зрелых личностных установок, формирование адекватных форм утверждения самостоятельности, личностной автономии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 xml:space="preserve">формирование способов регуляции поведения и эмоциональных состояний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развитие форм и навыков личностного общения в группе сверстников, коммуникати</w:t>
      </w:r>
      <w:r w:rsidR="008932FD" w:rsidRPr="007118F9">
        <w:rPr>
          <w:rFonts w:ascii="Times New Roman" w:hAnsi="Times New Roman" w:cs="Times New Roman"/>
          <w:color w:val="auto"/>
        </w:rPr>
        <w:t>в</w:t>
      </w:r>
      <w:r w:rsidR="008932FD" w:rsidRPr="007118F9">
        <w:rPr>
          <w:rFonts w:ascii="Times New Roman" w:hAnsi="Times New Roman" w:cs="Times New Roman"/>
          <w:color w:val="auto"/>
        </w:rPr>
        <w:t xml:space="preserve">ной компетенции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развитие компетенций, необходимых для продолжения образования и профессионал</w:t>
      </w:r>
      <w:r w:rsidR="008932FD" w:rsidRPr="007118F9">
        <w:rPr>
          <w:rFonts w:ascii="Times New Roman" w:hAnsi="Times New Roman" w:cs="Times New Roman"/>
          <w:color w:val="auto"/>
        </w:rPr>
        <w:t>ь</w:t>
      </w:r>
      <w:r w:rsidR="008932FD" w:rsidRPr="007118F9">
        <w:rPr>
          <w:rFonts w:ascii="Times New Roman" w:hAnsi="Times New Roman" w:cs="Times New Roman"/>
          <w:color w:val="auto"/>
        </w:rPr>
        <w:t xml:space="preserve">ного самоопределения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 xml:space="preserve">совершенствование навыков получения и использования информации (на основе ИКТ), способствующих повышению социальных компетенций и адаптации в реальных жизненных условиях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социальную защиту ребенка в случаях неблагоприятных условий жизни при псих</w:t>
      </w:r>
      <w:r w:rsidR="008932FD" w:rsidRPr="007118F9">
        <w:rPr>
          <w:rFonts w:ascii="Times New Roman" w:hAnsi="Times New Roman" w:cs="Times New Roman"/>
          <w:color w:val="auto"/>
        </w:rPr>
        <w:t>о</w:t>
      </w:r>
      <w:r w:rsidR="008932FD" w:rsidRPr="007118F9">
        <w:rPr>
          <w:rFonts w:ascii="Times New Roman" w:hAnsi="Times New Roman" w:cs="Times New Roman"/>
          <w:color w:val="auto"/>
        </w:rPr>
        <w:t xml:space="preserve">травмирующих обстоятельствах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i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Консультативная работа</w:t>
      </w:r>
      <w:r w:rsidR="00261A37" w:rsidRPr="007118F9">
        <w:rPr>
          <w:rFonts w:ascii="Times New Roman" w:hAnsi="Times New Roman" w:cs="Times New Roman"/>
          <w:i/>
          <w:color w:val="auto"/>
        </w:rPr>
        <w:t xml:space="preserve"> включает: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</w:t>
      </w:r>
      <w:r w:rsidRPr="007118F9">
        <w:rPr>
          <w:rFonts w:ascii="Times New Roman" w:hAnsi="Times New Roman" w:cs="Times New Roman"/>
          <w:color w:val="auto"/>
          <w:lang w:val="en-US"/>
        </w:rPr>
        <w:t> </w:t>
      </w:r>
      <w:r w:rsidR="008932FD" w:rsidRPr="007118F9">
        <w:rPr>
          <w:rFonts w:ascii="Times New Roman" w:hAnsi="Times New Roman" w:cs="Times New Roman"/>
          <w:color w:val="auto"/>
        </w:rPr>
        <w:t>выработку совместных обоснованных рекомендаций по основным направлениям раб</w:t>
      </w:r>
      <w:r w:rsidR="008932FD" w:rsidRPr="007118F9">
        <w:rPr>
          <w:rFonts w:ascii="Times New Roman" w:hAnsi="Times New Roman" w:cs="Times New Roman"/>
          <w:color w:val="auto"/>
        </w:rPr>
        <w:t>о</w:t>
      </w:r>
      <w:r w:rsidR="008932FD" w:rsidRPr="007118F9">
        <w:rPr>
          <w:rFonts w:ascii="Times New Roman" w:hAnsi="Times New Roman" w:cs="Times New Roman"/>
          <w:color w:val="auto"/>
        </w:rPr>
        <w:t xml:space="preserve">ты с обучающимися с ОВЗ, единых для всех участников образовательного процесса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</w:t>
      </w:r>
      <w:r w:rsidRPr="007118F9">
        <w:rPr>
          <w:rFonts w:ascii="Times New Roman" w:hAnsi="Times New Roman" w:cs="Times New Roman"/>
          <w:color w:val="auto"/>
          <w:lang w:val="en-US"/>
        </w:rPr>
        <w:t> </w:t>
      </w:r>
      <w:r w:rsidR="008932FD" w:rsidRPr="007118F9">
        <w:rPr>
          <w:rFonts w:ascii="Times New Roman" w:hAnsi="Times New Roman" w:cs="Times New Roman"/>
          <w:color w:val="auto"/>
        </w:rPr>
        <w:t>консультирование специалистами педагогов по выбору индивидуально ориентирова</w:t>
      </w:r>
      <w:r w:rsidR="008932FD" w:rsidRPr="007118F9">
        <w:rPr>
          <w:rFonts w:ascii="Times New Roman" w:hAnsi="Times New Roman" w:cs="Times New Roman"/>
          <w:color w:val="auto"/>
        </w:rPr>
        <w:t>н</w:t>
      </w:r>
      <w:r w:rsidR="008932FD" w:rsidRPr="007118F9">
        <w:rPr>
          <w:rFonts w:ascii="Times New Roman" w:hAnsi="Times New Roman" w:cs="Times New Roman"/>
          <w:color w:val="auto"/>
        </w:rPr>
        <w:t>ных методов и приемов работы с обучающимися с ОВЗ, отбора и адаптации содержания пре</w:t>
      </w:r>
      <w:r w:rsidR="008932FD" w:rsidRPr="007118F9">
        <w:rPr>
          <w:rFonts w:ascii="Times New Roman" w:hAnsi="Times New Roman" w:cs="Times New Roman"/>
          <w:color w:val="auto"/>
        </w:rPr>
        <w:t>д</w:t>
      </w:r>
      <w:r w:rsidR="008932FD" w:rsidRPr="007118F9">
        <w:rPr>
          <w:rFonts w:ascii="Times New Roman" w:hAnsi="Times New Roman" w:cs="Times New Roman"/>
          <w:color w:val="auto"/>
        </w:rPr>
        <w:t xml:space="preserve">метных программ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</w:t>
      </w:r>
      <w:r w:rsidRPr="007118F9">
        <w:rPr>
          <w:rFonts w:ascii="Times New Roman" w:hAnsi="Times New Roman" w:cs="Times New Roman"/>
          <w:color w:val="auto"/>
          <w:lang w:val="en-US"/>
        </w:rPr>
        <w:t> </w:t>
      </w:r>
      <w:r w:rsidR="008932FD" w:rsidRPr="007118F9">
        <w:rPr>
          <w:rFonts w:ascii="Times New Roman" w:hAnsi="Times New Roman" w:cs="Times New Roman"/>
          <w:color w:val="auto"/>
        </w:rPr>
        <w:t xml:space="preserve">консультативную помощь семье в вопросах выбора стратегии воспитания и приемов коррекционного обучения ребенка с ОВЗ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</w:t>
      </w:r>
      <w:r w:rsidRPr="007118F9">
        <w:rPr>
          <w:rFonts w:ascii="Times New Roman" w:hAnsi="Times New Roman" w:cs="Times New Roman"/>
          <w:color w:val="auto"/>
          <w:lang w:val="en-US"/>
        </w:rPr>
        <w:t> </w:t>
      </w:r>
      <w:r w:rsidR="008932FD" w:rsidRPr="007118F9">
        <w:rPr>
          <w:rFonts w:ascii="Times New Roman" w:hAnsi="Times New Roman" w:cs="Times New Roman"/>
          <w:color w:val="auto"/>
        </w:rPr>
        <w:t>консультационную поддержку и помощь, направленные на содействие свободному и осознанному выбору обучающимися с ОВЗ профессии, формы и места обучения в соответствии с профессиональными интересами, индивидуальными способностями и психофизиологическ</w:t>
      </w:r>
      <w:r w:rsidR="008932FD" w:rsidRPr="007118F9">
        <w:rPr>
          <w:rFonts w:ascii="Times New Roman" w:hAnsi="Times New Roman" w:cs="Times New Roman"/>
          <w:color w:val="auto"/>
        </w:rPr>
        <w:t>и</w:t>
      </w:r>
      <w:r w:rsidR="008932FD" w:rsidRPr="007118F9">
        <w:rPr>
          <w:rFonts w:ascii="Times New Roman" w:hAnsi="Times New Roman" w:cs="Times New Roman"/>
          <w:color w:val="auto"/>
        </w:rPr>
        <w:t xml:space="preserve">ми особенностями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i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Информационно-просветительская работа</w:t>
      </w:r>
      <w:r w:rsidR="00261A37" w:rsidRPr="007118F9">
        <w:rPr>
          <w:rFonts w:ascii="Times New Roman" w:hAnsi="Times New Roman" w:cs="Times New Roman"/>
          <w:i/>
          <w:color w:val="auto"/>
        </w:rPr>
        <w:t xml:space="preserve"> включает</w:t>
      </w:r>
      <w:r w:rsidRPr="007118F9">
        <w:rPr>
          <w:rFonts w:ascii="Times New Roman" w:hAnsi="Times New Roman" w:cs="Times New Roman"/>
          <w:i/>
          <w:color w:val="auto"/>
        </w:rPr>
        <w:t xml:space="preserve">: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 xml:space="preserve">информационную поддержку образовательной деятельности обучающихся с особыми образовательными потребностями, их родителей (законных представителей), педагогических работников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различные формы просветительской деятельности (лекции, беседы, информационные стенды, печатные материалы), направленные на разъяснение участникам образовательного процесса – обучающимся (как имеющим, так и не имеющим недостатки в развитии), их родит</w:t>
      </w:r>
      <w:r w:rsidR="008932FD" w:rsidRPr="007118F9">
        <w:rPr>
          <w:rFonts w:ascii="Times New Roman" w:hAnsi="Times New Roman" w:cs="Times New Roman"/>
          <w:color w:val="auto"/>
        </w:rPr>
        <w:t>е</w:t>
      </w:r>
      <w:r w:rsidR="008932FD" w:rsidRPr="007118F9">
        <w:rPr>
          <w:rFonts w:ascii="Times New Roman" w:hAnsi="Times New Roman" w:cs="Times New Roman"/>
          <w:color w:val="auto"/>
        </w:rPr>
        <w:lastRenderedPageBreak/>
        <w:t>лям (законным представителям), педагогическим работникам – вопросов, связанных с особе</w:t>
      </w:r>
      <w:r w:rsidR="008932FD" w:rsidRPr="007118F9">
        <w:rPr>
          <w:rFonts w:ascii="Times New Roman" w:hAnsi="Times New Roman" w:cs="Times New Roman"/>
          <w:color w:val="auto"/>
        </w:rPr>
        <w:t>н</w:t>
      </w:r>
      <w:r w:rsidR="008932FD" w:rsidRPr="007118F9">
        <w:rPr>
          <w:rFonts w:ascii="Times New Roman" w:hAnsi="Times New Roman" w:cs="Times New Roman"/>
          <w:color w:val="auto"/>
        </w:rPr>
        <w:t xml:space="preserve">ностями образовательного процесса и сопровождения обучающихся с ОВЗ; </w:t>
      </w:r>
    </w:p>
    <w:p w:rsidR="008932FD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проведение тематических выступлений для педагогов и родителей (законных предст</w:t>
      </w:r>
      <w:r w:rsidR="008932FD" w:rsidRPr="007118F9">
        <w:rPr>
          <w:rFonts w:ascii="Times New Roman" w:hAnsi="Times New Roman" w:cs="Times New Roman"/>
          <w:color w:val="auto"/>
        </w:rPr>
        <w:t>а</w:t>
      </w:r>
      <w:r w:rsidR="008932FD" w:rsidRPr="007118F9">
        <w:rPr>
          <w:rFonts w:ascii="Times New Roman" w:hAnsi="Times New Roman" w:cs="Times New Roman"/>
          <w:color w:val="auto"/>
        </w:rPr>
        <w:t xml:space="preserve">вителей) по разъяснению индивидуально-типологических особенностей различных категорий детей с ОВЗ. </w:t>
      </w:r>
    </w:p>
    <w:p w:rsidR="00261A37" w:rsidRPr="007118F9" w:rsidRDefault="00261A37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</w:p>
    <w:p w:rsidR="008932FD" w:rsidRPr="007118F9" w:rsidRDefault="008932FD" w:rsidP="007118F9">
      <w:pPr>
        <w:pStyle w:val="3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76" w:name="_Toc414553278"/>
      <w:r w:rsidRPr="007118F9">
        <w:rPr>
          <w:rFonts w:ascii="Times New Roman" w:hAnsi="Times New Roman" w:cs="Times New Roman"/>
          <w:color w:val="auto"/>
          <w:sz w:val="24"/>
          <w:szCs w:val="24"/>
        </w:rPr>
        <w:t>2.4.3. Система комплексного психолого-медико-социального сопровождения и по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д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держки обучающихся с ограниченными возможностями здоровья, включающая ко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м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плексное обследование, мониторинг динамики развития, успешности освоения основной образовательной программы основного общего образования</w:t>
      </w:r>
      <w:bookmarkEnd w:id="176"/>
    </w:p>
    <w:p w:rsidR="00D31615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0070C0"/>
        </w:rPr>
      </w:pPr>
      <w:r w:rsidRPr="007118F9">
        <w:rPr>
          <w:rFonts w:ascii="Times New Roman" w:hAnsi="Times New Roman" w:cs="Times New Roman"/>
          <w:color w:val="auto"/>
        </w:rPr>
        <w:t xml:space="preserve">Для реализации требований к ПКР, обозначенных в ФГОС ООО, </w:t>
      </w:r>
      <w:r w:rsidR="00D31615" w:rsidRPr="007118F9">
        <w:rPr>
          <w:rFonts w:ascii="Times New Roman" w:hAnsi="Times New Roman" w:cs="Times New Roman"/>
          <w:color w:val="auto"/>
        </w:rPr>
        <w:t xml:space="preserve">в школе </w:t>
      </w:r>
      <w:r w:rsidRPr="007118F9">
        <w:rPr>
          <w:rFonts w:ascii="Times New Roman" w:hAnsi="Times New Roman" w:cs="Times New Roman"/>
          <w:color w:val="auto"/>
        </w:rPr>
        <w:t>создана раб</w:t>
      </w:r>
      <w:r w:rsidRPr="007118F9">
        <w:rPr>
          <w:rFonts w:ascii="Times New Roman" w:hAnsi="Times New Roman" w:cs="Times New Roman"/>
          <w:color w:val="auto"/>
        </w:rPr>
        <w:t>о</w:t>
      </w:r>
      <w:r w:rsidRPr="007118F9">
        <w:rPr>
          <w:rFonts w:ascii="Times New Roman" w:hAnsi="Times New Roman" w:cs="Times New Roman"/>
          <w:color w:val="auto"/>
        </w:rPr>
        <w:t>чая группа, в которую в</w:t>
      </w:r>
      <w:r w:rsidR="00D31615" w:rsidRPr="007118F9">
        <w:rPr>
          <w:rFonts w:ascii="Times New Roman" w:hAnsi="Times New Roman" w:cs="Times New Roman"/>
          <w:color w:val="auto"/>
        </w:rPr>
        <w:t xml:space="preserve">ходят </w:t>
      </w:r>
      <w:r w:rsidR="0088515D" w:rsidRPr="007118F9">
        <w:rPr>
          <w:rFonts w:ascii="Times New Roman" w:hAnsi="Times New Roman" w:cs="Times New Roman"/>
          <w:color w:val="auto"/>
        </w:rPr>
        <w:t>учителя – предметники и социальный педагог.</w:t>
      </w:r>
      <w:r w:rsidR="0088515D" w:rsidRPr="007118F9">
        <w:rPr>
          <w:rFonts w:ascii="Times New Roman" w:hAnsi="Times New Roman" w:cs="Times New Roman"/>
          <w:color w:val="0070C0"/>
        </w:rPr>
        <w:t xml:space="preserve"> </w:t>
      </w:r>
    </w:p>
    <w:p w:rsidR="00D31615" w:rsidRPr="007118F9" w:rsidRDefault="00D31615" w:rsidP="007118F9">
      <w:pPr>
        <w:pStyle w:val="a3"/>
        <w:spacing w:after="0" w:line="240" w:lineRule="auto"/>
        <w:ind w:firstLine="709"/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Этапы создания и реализации программы коррекционной работы</w:t>
      </w:r>
    </w:p>
    <w:p w:rsidR="00D31615" w:rsidRPr="007118F9" w:rsidRDefault="00D31615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Разработка и реализация Программы коррекционной работы в школе осуществляется в несколько этапов.</w:t>
      </w:r>
    </w:p>
    <w:p w:rsidR="008932FD" w:rsidRPr="007118F9" w:rsidRDefault="00D31615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</w:rPr>
        <w:t>Этап 1 (концептуальный).</w:t>
      </w:r>
      <w:r w:rsidRPr="007118F9">
        <w:rPr>
          <w:rFonts w:ascii="Times New Roman" w:hAnsi="Times New Roman" w:cs="Times New Roman"/>
        </w:rPr>
        <w:t xml:space="preserve"> </w:t>
      </w:r>
      <w:r w:rsidRPr="007118F9">
        <w:rPr>
          <w:rFonts w:ascii="Times New Roman" w:hAnsi="Times New Roman" w:cs="Times New Roman"/>
          <w:color w:val="auto"/>
        </w:rPr>
        <w:t>О</w:t>
      </w:r>
      <w:r w:rsidR="008932FD" w:rsidRPr="007118F9">
        <w:rPr>
          <w:rFonts w:ascii="Times New Roman" w:hAnsi="Times New Roman" w:cs="Times New Roman"/>
          <w:color w:val="auto"/>
        </w:rPr>
        <w:t>пределяется нормативно-правовое обеспечение коррекц</w:t>
      </w:r>
      <w:r w:rsidR="008932FD" w:rsidRPr="007118F9">
        <w:rPr>
          <w:rFonts w:ascii="Times New Roman" w:hAnsi="Times New Roman" w:cs="Times New Roman"/>
          <w:color w:val="auto"/>
        </w:rPr>
        <w:t>и</w:t>
      </w:r>
      <w:r w:rsidR="008932FD" w:rsidRPr="007118F9">
        <w:rPr>
          <w:rFonts w:ascii="Times New Roman" w:hAnsi="Times New Roman" w:cs="Times New Roman"/>
          <w:color w:val="auto"/>
        </w:rPr>
        <w:t xml:space="preserve">онной работы, анализируется состав детей с ОВЗ в </w:t>
      </w:r>
      <w:r w:rsidRPr="007118F9">
        <w:rPr>
          <w:rFonts w:ascii="Times New Roman" w:hAnsi="Times New Roman" w:cs="Times New Roman"/>
          <w:color w:val="auto"/>
        </w:rPr>
        <w:t>школе</w:t>
      </w:r>
      <w:r w:rsidR="008932FD" w:rsidRPr="007118F9">
        <w:rPr>
          <w:rFonts w:ascii="Times New Roman" w:hAnsi="Times New Roman" w:cs="Times New Roman"/>
          <w:color w:val="auto"/>
        </w:rPr>
        <w:t>, их особые образовательные потре</w:t>
      </w:r>
      <w:r w:rsidR="008932FD" w:rsidRPr="007118F9">
        <w:rPr>
          <w:rFonts w:ascii="Times New Roman" w:hAnsi="Times New Roman" w:cs="Times New Roman"/>
          <w:color w:val="auto"/>
        </w:rPr>
        <w:t>б</w:t>
      </w:r>
      <w:r w:rsidR="008932FD" w:rsidRPr="007118F9">
        <w:rPr>
          <w:rFonts w:ascii="Times New Roman" w:hAnsi="Times New Roman" w:cs="Times New Roman"/>
          <w:color w:val="auto"/>
        </w:rPr>
        <w:t xml:space="preserve">ности; сопоставляются результаты обучения этих детей на предыдущем уровне образования; создается (систематизируется, дополняется) фонд методических рекомендаций по обучению данных категорий учащихся с ОВЗ. </w:t>
      </w:r>
    </w:p>
    <w:p w:rsidR="00D31615" w:rsidRPr="007118F9" w:rsidRDefault="00D31615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Этап 2 (проектный). Р</w:t>
      </w:r>
      <w:r w:rsidR="008932FD" w:rsidRPr="007118F9">
        <w:rPr>
          <w:rFonts w:ascii="Times New Roman" w:hAnsi="Times New Roman" w:cs="Times New Roman"/>
          <w:color w:val="auto"/>
        </w:rPr>
        <w:t>азрабатываются общая стратегия обучения и воспитания учащи</w:t>
      </w:r>
      <w:r w:rsidR="008932FD" w:rsidRPr="007118F9">
        <w:rPr>
          <w:rFonts w:ascii="Times New Roman" w:hAnsi="Times New Roman" w:cs="Times New Roman"/>
          <w:color w:val="auto"/>
        </w:rPr>
        <w:t>х</w:t>
      </w:r>
      <w:r w:rsidR="008932FD" w:rsidRPr="007118F9">
        <w:rPr>
          <w:rFonts w:ascii="Times New Roman" w:hAnsi="Times New Roman" w:cs="Times New Roman"/>
          <w:color w:val="auto"/>
        </w:rPr>
        <w:t>ся с ОВЗ, организация и механизм реализации коррекционной работы; раскрываются направл</w:t>
      </w:r>
      <w:r w:rsidR="008932FD" w:rsidRPr="007118F9">
        <w:rPr>
          <w:rFonts w:ascii="Times New Roman" w:hAnsi="Times New Roman" w:cs="Times New Roman"/>
          <w:color w:val="auto"/>
        </w:rPr>
        <w:t>е</w:t>
      </w:r>
      <w:r w:rsidR="008932FD" w:rsidRPr="007118F9">
        <w:rPr>
          <w:rFonts w:ascii="Times New Roman" w:hAnsi="Times New Roman" w:cs="Times New Roman"/>
          <w:color w:val="auto"/>
        </w:rPr>
        <w:t>ния и ожидаемые результаты коррекционной работы, описываются специальные требования к условиям реали</w:t>
      </w:r>
      <w:r w:rsidRPr="007118F9">
        <w:rPr>
          <w:rFonts w:ascii="Times New Roman" w:hAnsi="Times New Roman" w:cs="Times New Roman"/>
          <w:color w:val="auto"/>
        </w:rPr>
        <w:t>зации ПКР.</w:t>
      </w:r>
    </w:p>
    <w:p w:rsidR="00D31615" w:rsidRPr="007118F9" w:rsidRDefault="00D31615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i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Этап 3 (технологический).</w:t>
      </w:r>
      <w:r w:rsidRPr="007118F9">
        <w:rPr>
          <w:rFonts w:ascii="Times New Roman" w:hAnsi="Times New Roman" w:cs="Times New Roman"/>
        </w:rPr>
        <w:t xml:space="preserve"> Направлен на практическую реализацию программы корре</w:t>
      </w:r>
      <w:r w:rsidRPr="007118F9">
        <w:rPr>
          <w:rFonts w:ascii="Times New Roman" w:hAnsi="Times New Roman" w:cs="Times New Roman"/>
        </w:rPr>
        <w:t>к</w:t>
      </w:r>
      <w:r w:rsidRPr="007118F9">
        <w:rPr>
          <w:rFonts w:ascii="Times New Roman" w:hAnsi="Times New Roman" w:cs="Times New Roman"/>
        </w:rPr>
        <w:t>ционной работы.</w:t>
      </w:r>
    </w:p>
    <w:p w:rsidR="008932FD" w:rsidRPr="007118F9" w:rsidRDefault="00D31615" w:rsidP="007118F9">
      <w:pPr>
        <w:pStyle w:val="Default"/>
        <w:widowControl w:val="0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Этап 4 (заключительный, аналитико-обобщающий).</w:t>
      </w:r>
      <w:r w:rsidRPr="007118F9">
        <w:rPr>
          <w:rFonts w:ascii="Times New Roman" w:hAnsi="Times New Roman" w:cs="Times New Roman"/>
          <w:color w:val="auto"/>
        </w:rPr>
        <w:t xml:space="preserve"> О</w:t>
      </w:r>
      <w:r w:rsidR="008932FD" w:rsidRPr="007118F9">
        <w:rPr>
          <w:rFonts w:ascii="Times New Roman" w:hAnsi="Times New Roman" w:cs="Times New Roman"/>
          <w:color w:val="auto"/>
        </w:rPr>
        <w:t>существляется внутренняя эк</w:t>
      </w:r>
      <w:r w:rsidR="008932FD" w:rsidRPr="007118F9">
        <w:rPr>
          <w:rFonts w:ascii="Times New Roman" w:hAnsi="Times New Roman" w:cs="Times New Roman"/>
          <w:color w:val="auto"/>
        </w:rPr>
        <w:t>с</w:t>
      </w:r>
      <w:r w:rsidR="008932FD" w:rsidRPr="007118F9">
        <w:rPr>
          <w:rFonts w:ascii="Times New Roman" w:hAnsi="Times New Roman" w:cs="Times New Roman"/>
          <w:color w:val="auto"/>
        </w:rPr>
        <w:t>пертиза програм</w:t>
      </w:r>
      <w:r w:rsidRPr="007118F9">
        <w:rPr>
          <w:rFonts w:ascii="Times New Roman" w:hAnsi="Times New Roman" w:cs="Times New Roman"/>
          <w:color w:val="auto"/>
        </w:rPr>
        <w:t>мы,</w:t>
      </w:r>
      <w:r w:rsidR="008932FD" w:rsidRPr="007118F9">
        <w:rPr>
          <w:rFonts w:ascii="Times New Roman" w:hAnsi="Times New Roman" w:cs="Times New Roman"/>
          <w:color w:val="auto"/>
        </w:rPr>
        <w:t xml:space="preserve"> ее доработка; проводится обсуждение хода реализации программы на школьных консилиумах, методических объединениях групп педагогов и специалистов, раб</w:t>
      </w:r>
      <w:r w:rsidR="008932FD" w:rsidRPr="007118F9">
        <w:rPr>
          <w:rFonts w:ascii="Times New Roman" w:hAnsi="Times New Roman" w:cs="Times New Roman"/>
          <w:color w:val="auto"/>
        </w:rPr>
        <w:t>о</w:t>
      </w:r>
      <w:r w:rsidR="008932FD" w:rsidRPr="007118F9">
        <w:rPr>
          <w:rFonts w:ascii="Times New Roman" w:hAnsi="Times New Roman" w:cs="Times New Roman"/>
          <w:color w:val="auto"/>
        </w:rPr>
        <w:t xml:space="preserve">тающих с детьми с ОВЗ; принимается итоговое решение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 xml:space="preserve">Психолого-медико-социальная помощь оказывается детям на основании заявления или согласия в письменной форме их родителей (законных представителей). </w:t>
      </w:r>
    </w:p>
    <w:p w:rsidR="00AA660E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Комплексное психолого-медико-социальное сопровождение и поддержка обучающихся с ОВЗ</w:t>
      </w:r>
      <w:r w:rsidRPr="007118F9">
        <w:rPr>
          <w:rFonts w:ascii="Times New Roman" w:hAnsi="Times New Roman" w:cs="Times New Roman"/>
          <w:color w:val="auto"/>
        </w:rPr>
        <w:t xml:space="preserve"> обеспечиваются специалистами </w:t>
      </w:r>
      <w:r w:rsidR="00C33EE7" w:rsidRPr="007118F9">
        <w:rPr>
          <w:rFonts w:ascii="Times New Roman" w:hAnsi="Times New Roman" w:cs="Times New Roman"/>
          <w:color w:val="auto"/>
        </w:rPr>
        <w:t>школы</w:t>
      </w:r>
      <w:r w:rsidRPr="007118F9">
        <w:rPr>
          <w:rFonts w:ascii="Times New Roman" w:hAnsi="Times New Roman" w:cs="Times New Roman"/>
          <w:color w:val="auto"/>
        </w:rPr>
        <w:t xml:space="preserve"> (медицинским работником, социальным педаг</w:t>
      </w:r>
      <w:r w:rsidRPr="007118F9">
        <w:rPr>
          <w:rFonts w:ascii="Times New Roman" w:hAnsi="Times New Roman" w:cs="Times New Roman"/>
          <w:color w:val="auto"/>
        </w:rPr>
        <w:t>о</w:t>
      </w:r>
      <w:r w:rsidRPr="007118F9">
        <w:rPr>
          <w:rFonts w:ascii="Times New Roman" w:hAnsi="Times New Roman" w:cs="Times New Roman"/>
          <w:color w:val="auto"/>
        </w:rPr>
        <w:t xml:space="preserve">гом), регламентируются локальными нормативными актами </w:t>
      </w:r>
      <w:r w:rsidR="00C33EE7" w:rsidRPr="007118F9">
        <w:rPr>
          <w:rFonts w:ascii="Times New Roman" w:hAnsi="Times New Roman" w:cs="Times New Roman"/>
          <w:color w:val="auto"/>
        </w:rPr>
        <w:t>школы</w:t>
      </w:r>
      <w:r w:rsidRPr="007118F9">
        <w:rPr>
          <w:rFonts w:ascii="Times New Roman" w:hAnsi="Times New Roman" w:cs="Times New Roman"/>
          <w:color w:val="auto"/>
        </w:rPr>
        <w:t xml:space="preserve">, а также ее уставом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 xml:space="preserve">Одним из условий комплексного сопровождения и поддержки обучающихся является тесное взаимодействие специалистов при участии педагогов </w:t>
      </w:r>
      <w:r w:rsidR="00C33EE7" w:rsidRPr="007118F9">
        <w:rPr>
          <w:rFonts w:ascii="Times New Roman" w:hAnsi="Times New Roman" w:cs="Times New Roman"/>
          <w:color w:val="auto"/>
        </w:rPr>
        <w:t>школы</w:t>
      </w:r>
      <w:r w:rsidRPr="007118F9">
        <w:rPr>
          <w:rFonts w:ascii="Times New Roman" w:hAnsi="Times New Roman" w:cs="Times New Roman"/>
          <w:color w:val="auto"/>
        </w:rPr>
        <w:t>, представителей админис</w:t>
      </w:r>
      <w:r w:rsidRPr="007118F9">
        <w:rPr>
          <w:rFonts w:ascii="Times New Roman" w:hAnsi="Times New Roman" w:cs="Times New Roman"/>
          <w:color w:val="auto"/>
        </w:rPr>
        <w:t>т</w:t>
      </w:r>
      <w:r w:rsidRPr="007118F9">
        <w:rPr>
          <w:rFonts w:ascii="Times New Roman" w:hAnsi="Times New Roman" w:cs="Times New Roman"/>
          <w:color w:val="auto"/>
        </w:rPr>
        <w:t xml:space="preserve">рации и родителей (законных представителей). </w:t>
      </w:r>
    </w:p>
    <w:p w:rsidR="00C33EE7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Медицинская поддержка и сопровождение обучающихся с ОВЗ</w:t>
      </w:r>
      <w:r w:rsidR="00C33EE7" w:rsidRPr="007118F9">
        <w:rPr>
          <w:rFonts w:ascii="Times New Roman" w:hAnsi="Times New Roman" w:cs="Times New Roman"/>
          <w:color w:val="auto"/>
        </w:rPr>
        <w:t xml:space="preserve"> </w:t>
      </w:r>
      <w:r w:rsidRPr="007118F9">
        <w:rPr>
          <w:rFonts w:ascii="Times New Roman" w:hAnsi="Times New Roman" w:cs="Times New Roman"/>
          <w:color w:val="auto"/>
        </w:rPr>
        <w:t xml:space="preserve">в </w:t>
      </w:r>
      <w:r w:rsidR="00C33EE7" w:rsidRPr="007118F9">
        <w:rPr>
          <w:rFonts w:ascii="Times New Roman" w:hAnsi="Times New Roman" w:cs="Times New Roman"/>
          <w:color w:val="auto"/>
        </w:rPr>
        <w:t xml:space="preserve">школе </w:t>
      </w:r>
      <w:r w:rsidRPr="007118F9">
        <w:rPr>
          <w:rFonts w:ascii="Times New Roman" w:hAnsi="Times New Roman" w:cs="Times New Roman"/>
          <w:color w:val="auto"/>
        </w:rPr>
        <w:t>осуществляются медицинским работником (врачом) на регулярной основе и, помимо общих направлений раб</w:t>
      </w:r>
      <w:r w:rsidRPr="007118F9">
        <w:rPr>
          <w:rFonts w:ascii="Times New Roman" w:hAnsi="Times New Roman" w:cs="Times New Roman"/>
          <w:color w:val="auto"/>
        </w:rPr>
        <w:t>о</w:t>
      </w:r>
      <w:r w:rsidRPr="007118F9">
        <w:rPr>
          <w:rFonts w:ascii="Times New Roman" w:hAnsi="Times New Roman" w:cs="Times New Roman"/>
          <w:color w:val="auto"/>
        </w:rPr>
        <w:t xml:space="preserve">ты со всеми обучающимися, имеют определенную специфику в сопровождении школьников с ОВЗ. </w:t>
      </w:r>
    </w:p>
    <w:p w:rsidR="00C33EE7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Социально-педагогическое сопровождение школьников с ОВЗ</w:t>
      </w:r>
      <w:r w:rsidRPr="007118F9">
        <w:rPr>
          <w:rFonts w:ascii="Times New Roman" w:hAnsi="Times New Roman" w:cs="Times New Roman"/>
          <w:color w:val="auto"/>
        </w:rPr>
        <w:t xml:space="preserve"> в </w:t>
      </w:r>
      <w:r w:rsidR="00C33EE7" w:rsidRPr="007118F9">
        <w:rPr>
          <w:rFonts w:ascii="Times New Roman" w:hAnsi="Times New Roman" w:cs="Times New Roman"/>
          <w:color w:val="auto"/>
        </w:rPr>
        <w:t xml:space="preserve">школе </w:t>
      </w:r>
      <w:r w:rsidRPr="007118F9">
        <w:rPr>
          <w:rFonts w:ascii="Times New Roman" w:hAnsi="Times New Roman" w:cs="Times New Roman"/>
          <w:color w:val="auto"/>
        </w:rPr>
        <w:t>осуществля</w:t>
      </w:r>
      <w:r w:rsidR="00C33EE7" w:rsidRPr="007118F9">
        <w:rPr>
          <w:rFonts w:ascii="Times New Roman" w:hAnsi="Times New Roman" w:cs="Times New Roman"/>
          <w:color w:val="auto"/>
        </w:rPr>
        <w:t>ет</w:t>
      </w:r>
      <w:r w:rsidRPr="007118F9">
        <w:rPr>
          <w:rFonts w:ascii="Times New Roman" w:hAnsi="Times New Roman" w:cs="Times New Roman"/>
          <w:color w:val="auto"/>
        </w:rPr>
        <w:t xml:space="preserve"> с</w:t>
      </w:r>
      <w:r w:rsidRPr="007118F9">
        <w:rPr>
          <w:rFonts w:ascii="Times New Roman" w:hAnsi="Times New Roman" w:cs="Times New Roman"/>
          <w:color w:val="auto"/>
        </w:rPr>
        <w:t>о</w:t>
      </w:r>
      <w:r w:rsidRPr="007118F9">
        <w:rPr>
          <w:rFonts w:ascii="Times New Roman" w:hAnsi="Times New Roman" w:cs="Times New Roman"/>
          <w:color w:val="auto"/>
        </w:rPr>
        <w:t>циальный педагог. Деятель</w:t>
      </w:r>
      <w:r w:rsidR="00C33EE7" w:rsidRPr="007118F9">
        <w:rPr>
          <w:rFonts w:ascii="Times New Roman" w:hAnsi="Times New Roman" w:cs="Times New Roman"/>
          <w:color w:val="auto"/>
        </w:rPr>
        <w:t xml:space="preserve">ность социального педагога </w:t>
      </w:r>
      <w:r w:rsidRPr="007118F9">
        <w:rPr>
          <w:rFonts w:ascii="Times New Roman" w:hAnsi="Times New Roman" w:cs="Times New Roman"/>
          <w:color w:val="auto"/>
        </w:rPr>
        <w:t>направлена на защиту прав всех об</w:t>
      </w:r>
      <w:r w:rsidRPr="007118F9">
        <w:rPr>
          <w:rFonts w:ascii="Times New Roman" w:hAnsi="Times New Roman" w:cs="Times New Roman"/>
          <w:color w:val="auto"/>
        </w:rPr>
        <w:t>у</w:t>
      </w:r>
      <w:r w:rsidRPr="007118F9">
        <w:rPr>
          <w:rFonts w:ascii="Times New Roman" w:hAnsi="Times New Roman" w:cs="Times New Roman"/>
          <w:color w:val="auto"/>
        </w:rPr>
        <w:t xml:space="preserve">чающихся, охрану их жизни и здоровья, соблюдение их интересов; создание для школьников комфортной и безопасной образовательной среды. </w:t>
      </w:r>
    </w:p>
    <w:p w:rsidR="008932FD" w:rsidRPr="007118F9" w:rsidRDefault="00C33EE7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Диагностическое</w:t>
      </w:r>
      <w:r w:rsidR="008932FD" w:rsidRPr="007118F9">
        <w:rPr>
          <w:rFonts w:ascii="Times New Roman" w:hAnsi="Times New Roman" w:cs="Times New Roman"/>
          <w:i/>
          <w:color w:val="auto"/>
        </w:rPr>
        <w:t xml:space="preserve"> направление </w:t>
      </w:r>
      <w:r w:rsidRPr="007118F9">
        <w:rPr>
          <w:rFonts w:ascii="Times New Roman" w:hAnsi="Times New Roman" w:cs="Times New Roman"/>
          <w:i/>
          <w:color w:val="auto"/>
        </w:rPr>
        <w:t xml:space="preserve">реализуется </w:t>
      </w:r>
      <w:r w:rsidR="008932FD" w:rsidRPr="007118F9">
        <w:rPr>
          <w:rFonts w:ascii="Times New Roman" w:hAnsi="Times New Roman" w:cs="Times New Roman"/>
          <w:i/>
          <w:color w:val="auto"/>
        </w:rPr>
        <w:t>ПМПк.</w:t>
      </w:r>
      <w:r w:rsidR="008932FD" w:rsidRPr="007118F9">
        <w:rPr>
          <w:rFonts w:ascii="Times New Roman" w:hAnsi="Times New Roman" w:cs="Times New Roman"/>
          <w:color w:val="auto"/>
        </w:rPr>
        <w:t xml:space="preserve"> </w:t>
      </w:r>
      <w:r w:rsidRPr="007118F9">
        <w:rPr>
          <w:rFonts w:ascii="Times New Roman" w:hAnsi="Times New Roman" w:cs="Times New Roman"/>
          <w:color w:val="auto"/>
        </w:rPr>
        <w:t>В его реализации</w:t>
      </w:r>
      <w:r w:rsidRPr="007118F9">
        <w:rPr>
          <w:rFonts w:ascii="Times New Roman" w:hAnsi="Times New Roman" w:cs="Times New Roman"/>
          <w:i/>
          <w:color w:val="auto"/>
        </w:rPr>
        <w:t xml:space="preserve"> </w:t>
      </w:r>
      <w:r w:rsidRPr="007118F9">
        <w:rPr>
          <w:rFonts w:ascii="Times New Roman" w:hAnsi="Times New Roman" w:cs="Times New Roman"/>
          <w:color w:val="auto"/>
        </w:rPr>
        <w:t>принимают участие как учителя класса (аттестация учащихся в начале, середине и конце учебного года), так и сп</w:t>
      </w:r>
      <w:r w:rsidRPr="007118F9">
        <w:rPr>
          <w:rFonts w:ascii="Times New Roman" w:hAnsi="Times New Roman" w:cs="Times New Roman"/>
          <w:color w:val="auto"/>
        </w:rPr>
        <w:t>е</w:t>
      </w:r>
      <w:r w:rsidRPr="007118F9">
        <w:rPr>
          <w:rFonts w:ascii="Times New Roman" w:hAnsi="Times New Roman" w:cs="Times New Roman"/>
          <w:color w:val="auto"/>
        </w:rPr>
        <w:t xml:space="preserve">циалисты (проведение диагностики в начале, середине и в конце учебного года)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ПМПк является внутришкольной формой организации сопровождения детей с ОВЗ, п</w:t>
      </w:r>
      <w:r w:rsidRPr="007118F9">
        <w:rPr>
          <w:rFonts w:ascii="Times New Roman" w:hAnsi="Times New Roman" w:cs="Times New Roman"/>
          <w:color w:val="auto"/>
        </w:rPr>
        <w:t>о</w:t>
      </w:r>
      <w:r w:rsidRPr="007118F9">
        <w:rPr>
          <w:rFonts w:ascii="Times New Roman" w:hAnsi="Times New Roman" w:cs="Times New Roman"/>
          <w:color w:val="auto"/>
        </w:rPr>
        <w:t>ложение и регламен</w:t>
      </w:r>
      <w:r w:rsidR="00C33EE7" w:rsidRPr="007118F9">
        <w:rPr>
          <w:rFonts w:ascii="Times New Roman" w:hAnsi="Times New Roman" w:cs="Times New Roman"/>
          <w:color w:val="auto"/>
        </w:rPr>
        <w:t>т работы которой разработаны школой.</w:t>
      </w:r>
      <w:r w:rsidRPr="007118F9">
        <w:rPr>
          <w:rFonts w:ascii="Times New Roman" w:hAnsi="Times New Roman" w:cs="Times New Roman"/>
          <w:color w:val="auto"/>
        </w:rPr>
        <w:t xml:space="preserve"> </w:t>
      </w:r>
    </w:p>
    <w:p w:rsidR="00C33EE7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lastRenderedPageBreak/>
        <w:t>Цель работы ПМПк:</w:t>
      </w:r>
      <w:r w:rsidRPr="007118F9">
        <w:rPr>
          <w:rFonts w:ascii="Times New Roman" w:hAnsi="Times New Roman" w:cs="Times New Roman"/>
          <w:color w:val="auto"/>
        </w:rPr>
        <w:t xml:space="preserve"> выявление особых образовательных потребностей учащихся с ОВЗ</w:t>
      </w:r>
      <w:r w:rsidR="00C33EE7" w:rsidRPr="007118F9">
        <w:rPr>
          <w:rFonts w:ascii="Times New Roman" w:hAnsi="Times New Roman" w:cs="Times New Roman"/>
          <w:color w:val="auto"/>
        </w:rPr>
        <w:t xml:space="preserve"> </w:t>
      </w:r>
      <w:r w:rsidRPr="007118F9">
        <w:rPr>
          <w:rFonts w:ascii="Times New Roman" w:hAnsi="Times New Roman" w:cs="Times New Roman"/>
          <w:color w:val="auto"/>
        </w:rPr>
        <w:t>и оказание им помощи (выработка рекомендаций по обучению и воспитанию; составление, в случае необходимости, индивидуальной программы обучения; выбор и отбор специальных м</w:t>
      </w:r>
      <w:r w:rsidRPr="007118F9">
        <w:rPr>
          <w:rFonts w:ascii="Times New Roman" w:hAnsi="Times New Roman" w:cs="Times New Roman"/>
          <w:color w:val="auto"/>
        </w:rPr>
        <w:t>е</w:t>
      </w:r>
      <w:r w:rsidRPr="007118F9">
        <w:rPr>
          <w:rFonts w:ascii="Times New Roman" w:hAnsi="Times New Roman" w:cs="Times New Roman"/>
          <w:color w:val="auto"/>
        </w:rPr>
        <w:t xml:space="preserve">тодов, приемов и средств обучения). </w:t>
      </w:r>
    </w:p>
    <w:p w:rsidR="008932FD" w:rsidRPr="007118F9" w:rsidRDefault="00C33EE7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Содержание деятельности ПМПк:</w:t>
      </w:r>
      <w:r w:rsidRPr="007118F9">
        <w:rPr>
          <w:rFonts w:ascii="Times New Roman" w:hAnsi="Times New Roman" w:cs="Times New Roman"/>
          <w:color w:val="auto"/>
        </w:rPr>
        <w:t xml:space="preserve"> </w:t>
      </w:r>
      <w:r w:rsidRPr="007118F9">
        <w:rPr>
          <w:rFonts w:ascii="Times New Roman" w:hAnsi="Times New Roman" w:cs="Times New Roman"/>
          <w:color w:val="auto"/>
          <w:lang w:val="en-US"/>
        </w:rPr>
        <w:t>c</w:t>
      </w:r>
      <w:r w:rsidR="008932FD" w:rsidRPr="007118F9">
        <w:rPr>
          <w:rFonts w:ascii="Times New Roman" w:hAnsi="Times New Roman" w:cs="Times New Roman"/>
          <w:color w:val="auto"/>
        </w:rPr>
        <w:t>пециалисты консилиума проводят мониторинг и следят за динамикой развития и успеваемости школьников, своевременно вносят коррективы в программу обучения и в рабочие коррекционные программы; рассматривают спорные и ко</w:t>
      </w:r>
      <w:r w:rsidR="008932FD" w:rsidRPr="007118F9">
        <w:rPr>
          <w:rFonts w:ascii="Times New Roman" w:hAnsi="Times New Roman" w:cs="Times New Roman"/>
          <w:color w:val="auto"/>
        </w:rPr>
        <w:t>н</w:t>
      </w:r>
      <w:r w:rsidR="008932FD" w:rsidRPr="007118F9">
        <w:rPr>
          <w:rFonts w:ascii="Times New Roman" w:hAnsi="Times New Roman" w:cs="Times New Roman"/>
          <w:color w:val="auto"/>
        </w:rPr>
        <w:t>фликтные случаи, предлагают и осуществляют отбор необходимых для школьника (школьн</w:t>
      </w:r>
      <w:r w:rsidR="008932FD" w:rsidRPr="007118F9">
        <w:rPr>
          <w:rFonts w:ascii="Times New Roman" w:hAnsi="Times New Roman" w:cs="Times New Roman"/>
          <w:color w:val="auto"/>
        </w:rPr>
        <w:t>и</w:t>
      </w:r>
      <w:r w:rsidR="008932FD" w:rsidRPr="007118F9">
        <w:rPr>
          <w:rFonts w:ascii="Times New Roman" w:hAnsi="Times New Roman" w:cs="Times New Roman"/>
          <w:color w:val="auto"/>
        </w:rPr>
        <w:t xml:space="preserve">ков) дополнительных дидактических материалов и учебных пособий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 xml:space="preserve">В состав </w:t>
      </w:r>
      <w:r w:rsidR="00C33EE7" w:rsidRPr="007118F9">
        <w:rPr>
          <w:rFonts w:ascii="Times New Roman" w:hAnsi="Times New Roman" w:cs="Times New Roman"/>
          <w:i/>
          <w:color w:val="auto"/>
        </w:rPr>
        <w:t>ПМПк</w:t>
      </w:r>
      <w:r w:rsidRPr="007118F9">
        <w:rPr>
          <w:rFonts w:ascii="Times New Roman" w:hAnsi="Times New Roman" w:cs="Times New Roman"/>
          <w:i/>
          <w:color w:val="auto"/>
        </w:rPr>
        <w:t xml:space="preserve"> входят</w:t>
      </w:r>
      <w:r w:rsidR="00C33EE7" w:rsidRPr="007118F9">
        <w:rPr>
          <w:rFonts w:ascii="Times New Roman" w:hAnsi="Times New Roman" w:cs="Times New Roman"/>
          <w:color w:val="auto"/>
        </w:rPr>
        <w:t xml:space="preserve">: </w:t>
      </w:r>
      <w:r w:rsidRPr="007118F9">
        <w:rPr>
          <w:rFonts w:ascii="Times New Roman" w:hAnsi="Times New Roman" w:cs="Times New Roman"/>
          <w:color w:val="auto"/>
        </w:rPr>
        <w:t>педагог-психолог, учитель-дефектолог, учитель-логопед, пед</w:t>
      </w:r>
      <w:r w:rsidRPr="007118F9">
        <w:rPr>
          <w:rFonts w:ascii="Times New Roman" w:hAnsi="Times New Roman" w:cs="Times New Roman"/>
          <w:color w:val="auto"/>
        </w:rPr>
        <w:t>а</w:t>
      </w:r>
      <w:r w:rsidRPr="007118F9">
        <w:rPr>
          <w:rFonts w:ascii="Times New Roman" w:hAnsi="Times New Roman" w:cs="Times New Roman"/>
          <w:color w:val="auto"/>
        </w:rPr>
        <w:t>гог (учитель-предметник), социальный педагог, врач, а так</w:t>
      </w:r>
      <w:r w:rsidR="00C33EE7" w:rsidRPr="007118F9">
        <w:rPr>
          <w:rFonts w:ascii="Times New Roman" w:hAnsi="Times New Roman" w:cs="Times New Roman"/>
          <w:color w:val="auto"/>
        </w:rPr>
        <w:t>же представитель администрации</w:t>
      </w:r>
      <w:r w:rsidR="00093266" w:rsidRPr="007118F9">
        <w:rPr>
          <w:rFonts w:ascii="Times New Roman" w:hAnsi="Times New Roman" w:cs="Times New Roman"/>
          <w:color w:val="auto"/>
        </w:rPr>
        <w:t xml:space="preserve">. </w:t>
      </w:r>
      <w:r w:rsidRPr="007118F9">
        <w:rPr>
          <w:rFonts w:ascii="Times New Roman" w:hAnsi="Times New Roman" w:cs="Times New Roman"/>
          <w:color w:val="auto"/>
        </w:rPr>
        <w:t>Родители уведомляются о проведении ПМПк (Федеральный закон «Об образовании в Росси</w:t>
      </w:r>
      <w:r w:rsidRPr="007118F9">
        <w:rPr>
          <w:rFonts w:ascii="Times New Roman" w:hAnsi="Times New Roman" w:cs="Times New Roman"/>
          <w:color w:val="auto"/>
        </w:rPr>
        <w:t>й</w:t>
      </w:r>
      <w:r w:rsidRPr="007118F9">
        <w:rPr>
          <w:rFonts w:ascii="Times New Roman" w:hAnsi="Times New Roman" w:cs="Times New Roman"/>
          <w:color w:val="auto"/>
        </w:rPr>
        <w:t xml:space="preserve">ской Федерации», ст. 42, 79)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Реализация системы комплексного психолого-медико-социального сопровождения и поддержки обучающихся с ОВЗ предусматривает создание специальных условий: организац</w:t>
      </w:r>
      <w:r w:rsidRPr="007118F9">
        <w:rPr>
          <w:rFonts w:ascii="Times New Roman" w:hAnsi="Times New Roman" w:cs="Times New Roman"/>
          <w:color w:val="auto"/>
        </w:rPr>
        <w:t>и</w:t>
      </w:r>
      <w:r w:rsidRPr="007118F9">
        <w:rPr>
          <w:rFonts w:ascii="Times New Roman" w:hAnsi="Times New Roman" w:cs="Times New Roman"/>
          <w:color w:val="auto"/>
        </w:rPr>
        <w:t>онных, кадровых, психолого-педагогических, программно-методических, материально-технических, информационных (Федеральный закон «Об образовании в Российской Федер</w:t>
      </w:r>
      <w:r w:rsidRPr="007118F9">
        <w:rPr>
          <w:rFonts w:ascii="Times New Roman" w:hAnsi="Times New Roman" w:cs="Times New Roman"/>
          <w:color w:val="auto"/>
        </w:rPr>
        <w:t>а</w:t>
      </w:r>
      <w:r w:rsidRPr="007118F9">
        <w:rPr>
          <w:rFonts w:ascii="Times New Roman" w:hAnsi="Times New Roman" w:cs="Times New Roman"/>
          <w:color w:val="auto"/>
        </w:rPr>
        <w:t xml:space="preserve">ции», ст. 42, 79). </w:t>
      </w:r>
    </w:p>
    <w:p w:rsidR="008932FD" w:rsidRPr="007118F9" w:rsidRDefault="00C33EE7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 xml:space="preserve">Школа </w:t>
      </w:r>
      <w:r w:rsidR="008932FD" w:rsidRPr="007118F9">
        <w:rPr>
          <w:rFonts w:ascii="Times New Roman" w:hAnsi="Times New Roman" w:cs="Times New Roman"/>
          <w:color w:val="auto"/>
        </w:rPr>
        <w:t>осуществля</w:t>
      </w:r>
      <w:r w:rsidRPr="007118F9">
        <w:rPr>
          <w:rFonts w:ascii="Times New Roman" w:hAnsi="Times New Roman" w:cs="Times New Roman"/>
          <w:color w:val="auto"/>
        </w:rPr>
        <w:t>ет</w:t>
      </w:r>
      <w:r w:rsidR="008932FD" w:rsidRPr="007118F9">
        <w:rPr>
          <w:rFonts w:ascii="Times New Roman" w:hAnsi="Times New Roman" w:cs="Times New Roman"/>
          <w:color w:val="auto"/>
        </w:rPr>
        <w:t xml:space="preserve"> деятельность службы комплексного психолого-медико-социального сопровождения и поддержки обучающихся с ОВЗ на основе сетевого взаимодейс</w:t>
      </w:r>
      <w:r w:rsidR="008932FD" w:rsidRPr="007118F9">
        <w:rPr>
          <w:rFonts w:ascii="Times New Roman" w:hAnsi="Times New Roman" w:cs="Times New Roman"/>
          <w:color w:val="auto"/>
        </w:rPr>
        <w:t>т</w:t>
      </w:r>
      <w:r w:rsidR="008932FD" w:rsidRPr="007118F9">
        <w:rPr>
          <w:rFonts w:ascii="Times New Roman" w:hAnsi="Times New Roman" w:cs="Times New Roman"/>
          <w:color w:val="auto"/>
        </w:rPr>
        <w:t>вия с различными организациями: медицинскими учреждениями; центрами психолого-педагогической, медицинской и социальной помощи; образовательными организациями, реал</w:t>
      </w:r>
      <w:r w:rsidR="008932FD" w:rsidRPr="007118F9">
        <w:rPr>
          <w:rFonts w:ascii="Times New Roman" w:hAnsi="Times New Roman" w:cs="Times New Roman"/>
          <w:color w:val="auto"/>
        </w:rPr>
        <w:t>и</w:t>
      </w:r>
      <w:r w:rsidR="008932FD" w:rsidRPr="007118F9">
        <w:rPr>
          <w:rFonts w:ascii="Times New Roman" w:hAnsi="Times New Roman" w:cs="Times New Roman"/>
          <w:color w:val="auto"/>
        </w:rPr>
        <w:t>зующими адаптированные основные об</w:t>
      </w:r>
      <w:r w:rsidR="008D0F6F" w:rsidRPr="007118F9">
        <w:rPr>
          <w:rFonts w:ascii="Times New Roman" w:hAnsi="Times New Roman" w:cs="Times New Roman"/>
          <w:color w:val="auto"/>
        </w:rPr>
        <w:t>разовательные программы.</w:t>
      </w:r>
    </w:p>
    <w:p w:rsidR="007660DC" w:rsidRPr="007118F9" w:rsidRDefault="007660DC" w:rsidP="007118F9">
      <w:pPr>
        <w:pStyle w:val="Default"/>
        <w:contextualSpacing/>
        <w:jc w:val="both"/>
        <w:rPr>
          <w:rFonts w:ascii="Times New Roman" w:hAnsi="Times New Roman" w:cs="Times New Roman"/>
          <w:color w:val="auto"/>
        </w:rPr>
      </w:pPr>
    </w:p>
    <w:p w:rsidR="008932FD" w:rsidRPr="007118F9" w:rsidRDefault="008932FD" w:rsidP="007118F9">
      <w:pPr>
        <w:pStyle w:val="3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auto"/>
          <w:sz w:val="24"/>
          <w:szCs w:val="24"/>
        </w:rPr>
      </w:pPr>
      <w:bookmarkStart w:id="177" w:name="_Toc414553279"/>
      <w:r w:rsidRPr="007118F9">
        <w:rPr>
          <w:rFonts w:ascii="Times New Roman" w:hAnsi="Times New Roman" w:cs="Times New Roman"/>
          <w:color w:val="auto"/>
          <w:sz w:val="24"/>
          <w:szCs w:val="24"/>
        </w:rPr>
        <w:t xml:space="preserve">2.4.4. Механизм взаимодействия, </w:t>
      </w:r>
      <w:r w:rsidRPr="000B6CCE">
        <w:rPr>
          <w:rFonts w:ascii="Times New Roman" w:hAnsi="Times New Roman" w:cs="Times New Roman"/>
          <w:color w:val="auto"/>
          <w:sz w:val="24"/>
          <w:szCs w:val="24"/>
        </w:rPr>
        <w:t xml:space="preserve">предусматривающий общую целевую и единую стратегическую направленность работы с учетом вариативно-деятельностной тактики учителей, специалистов в области коррекционной педагогики, специальной психологии, медицинских работников </w:t>
      </w:r>
      <w:r w:rsidR="00AC43D4" w:rsidRPr="000B6CCE">
        <w:rPr>
          <w:rFonts w:ascii="Times New Roman" w:hAnsi="Times New Roman" w:cs="Times New Roman"/>
          <w:color w:val="auto"/>
          <w:sz w:val="24"/>
          <w:szCs w:val="24"/>
        </w:rPr>
        <w:t>школы</w:t>
      </w:r>
      <w:r w:rsidRPr="000B6CCE">
        <w:rPr>
          <w:rFonts w:ascii="Times New Roman" w:hAnsi="Times New Roman" w:cs="Times New Roman"/>
          <w:color w:val="auto"/>
          <w:sz w:val="24"/>
          <w:szCs w:val="24"/>
        </w:rPr>
        <w:t>, других образовательных организаций и институтов о</w:t>
      </w:r>
      <w:r w:rsidRPr="000B6CCE">
        <w:rPr>
          <w:rFonts w:ascii="Times New Roman" w:hAnsi="Times New Roman" w:cs="Times New Roman"/>
          <w:color w:val="auto"/>
          <w:sz w:val="24"/>
          <w:szCs w:val="24"/>
        </w:rPr>
        <w:t>б</w:t>
      </w:r>
      <w:r w:rsidRPr="000B6CCE">
        <w:rPr>
          <w:rFonts w:ascii="Times New Roman" w:hAnsi="Times New Roman" w:cs="Times New Roman"/>
          <w:color w:val="auto"/>
          <w:sz w:val="24"/>
          <w:szCs w:val="24"/>
        </w:rPr>
        <w:t>щества, реализующийся в единстве урочной, внеурочной и внешкольной деятельности</w:t>
      </w:r>
      <w:bookmarkEnd w:id="177"/>
    </w:p>
    <w:p w:rsidR="008932FD" w:rsidRPr="007118F9" w:rsidRDefault="00AC43D4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 xml:space="preserve">Коррекционная работа в школе осуществляется </w:t>
      </w:r>
      <w:r w:rsidR="008932FD" w:rsidRPr="007118F9">
        <w:rPr>
          <w:rFonts w:ascii="Times New Roman" w:hAnsi="Times New Roman" w:cs="Times New Roman"/>
          <w:color w:val="auto"/>
        </w:rPr>
        <w:t xml:space="preserve"> во всех организационных формах де</w:t>
      </w:r>
      <w:r w:rsidR="008932FD" w:rsidRPr="007118F9">
        <w:rPr>
          <w:rFonts w:ascii="Times New Roman" w:hAnsi="Times New Roman" w:cs="Times New Roman"/>
          <w:color w:val="auto"/>
        </w:rPr>
        <w:t>я</w:t>
      </w:r>
      <w:r w:rsidR="008932FD" w:rsidRPr="007118F9">
        <w:rPr>
          <w:rFonts w:ascii="Times New Roman" w:hAnsi="Times New Roman" w:cs="Times New Roman"/>
          <w:color w:val="auto"/>
        </w:rPr>
        <w:t>тельно</w:t>
      </w:r>
      <w:r w:rsidRPr="007118F9">
        <w:rPr>
          <w:rFonts w:ascii="Times New Roman" w:hAnsi="Times New Roman" w:cs="Times New Roman"/>
          <w:color w:val="auto"/>
        </w:rPr>
        <w:t>сти</w:t>
      </w:r>
      <w:r w:rsidR="008932FD" w:rsidRPr="007118F9">
        <w:rPr>
          <w:rFonts w:ascii="Times New Roman" w:hAnsi="Times New Roman" w:cs="Times New Roman"/>
          <w:color w:val="auto"/>
        </w:rPr>
        <w:t>: в учебной (урочной и внеурочной) деятельности и внеучебной (внеурочной деятел</w:t>
      </w:r>
      <w:r w:rsidR="008932FD" w:rsidRPr="007118F9">
        <w:rPr>
          <w:rFonts w:ascii="Times New Roman" w:hAnsi="Times New Roman" w:cs="Times New Roman"/>
          <w:color w:val="auto"/>
        </w:rPr>
        <w:t>ь</w:t>
      </w:r>
      <w:r w:rsidR="008932FD" w:rsidRPr="007118F9">
        <w:rPr>
          <w:rFonts w:ascii="Times New Roman" w:hAnsi="Times New Roman" w:cs="Times New Roman"/>
          <w:color w:val="auto"/>
        </w:rPr>
        <w:t xml:space="preserve">ности). </w:t>
      </w:r>
    </w:p>
    <w:p w:rsidR="00AC43D4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Коррекционная работа в обязательной части (70 %) реализуется в учебной урочной де</w:t>
      </w:r>
      <w:r w:rsidRPr="007118F9">
        <w:rPr>
          <w:rFonts w:ascii="Times New Roman" w:hAnsi="Times New Roman" w:cs="Times New Roman"/>
          <w:color w:val="auto"/>
        </w:rPr>
        <w:t>я</w:t>
      </w:r>
      <w:r w:rsidRPr="007118F9">
        <w:rPr>
          <w:rFonts w:ascii="Times New Roman" w:hAnsi="Times New Roman" w:cs="Times New Roman"/>
          <w:color w:val="auto"/>
        </w:rPr>
        <w:t xml:space="preserve">тельности при освоении содержания основной образовательной программы. </w:t>
      </w:r>
    </w:p>
    <w:p w:rsidR="008932FD" w:rsidRPr="007118F9" w:rsidRDefault="00AC43D4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 xml:space="preserve">Кроме того, коррекционная работа </w:t>
      </w:r>
      <w:r w:rsidR="008932FD" w:rsidRPr="007118F9">
        <w:rPr>
          <w:rFonts w:ascii="Times New Roman" w:hAnsi="Times New Roman" w:cs="Times New Roman"/>
          <w:color w:val="auto"/>
        </w:rPr>
        <w:t xml:space="preserve">осуществляется в учебной внеурочной деятельности в группах класса, в группах на параллели, в группах на уровне образования по специальным предметам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В учебной внеурочной деятельности планируются коррекционные занятия со специал</w:t>
      </w:r>
      <w:r w:rsidRPr="007118F9">
        <w:rPr>
          <w:rFonts w:ascii="Times New Roman" w:hAnsi="Times New Roman" w:cs="Times New Roman"/>
          <w:color w:val="auto"/>
        </w:rPr>
        <w:t>и</w:t>
      </w:r>
      <w:r w:rsidRPr="007118F9">
        <w:rPr>
          <w:rFonts w:ascii="Times New Roman" w:hAnsi="Times New Roman" w:cs="Times New Roman"/>
          <w:color w:val="auto"/>
        </w:rPr>
        <w:t>стами (учитель-логопед, учитель-дефектолог, педагог-психолог) по индивидуально ориентир</w:t>
      </w:r>
      <w:r w:rsidRPr="007118F9">
        <w:rPr>
          <w:rFonts w:ascii="Times New Roman" w:hAnsi="Times New Roman" w:cs="Times New Roman"/>
          <w:color w:val="auto"/>
        </w:rPr>
        <w:t>о</w:t>
      </w:r>
      <w:r w:rsidRPr="007118F9">
        <w:rPr>
          <w:rFonts w:ascii="Times New Roman" w:hAnsi="Times New Roman" w:cs="Times New Roman"/>
          <w:color w:val="auto"/>
        </w:rPr>
        <w:t xml:space="preserve">ванным коррекционным программам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Во внеучебной внеурочной деятельности коррекционная работа осуществляется по ада</w:t>
      </w:r>
      <w:r w:rsidRPr="007118F9">
        <w:rPr>
          <w:rFonts w:ascii="Times New Roman" w:hAnsi="Times New Roman" w:cs="Times New Roman"/>
          <w:color w:val="auto"/>
        </w:rPr>
        <w:t>п</w:t>
      </w:r>
      <w:r w:rsidRPr="007118F9">
        <w:rPr>
          <w:rFonts w:ascii="Times New Roman" w:hAnsi="Times New Roman" w:cs="Times New Roman"/>
          <w:color w:val="auto"/>
        </w:rPr>
        <w:t>тированным программам дополнительного образования разной направленности (художестве</w:t>
      </w:r>
      <w:r w:rsidRPr="007118F9">
        <w:rPr>
          <w:rFonts w:ascii="Times New Roman" w:hAnsi="Times New Roman" w:cs="Times New Roman"/>
          <w:color w:val="auto"/>
        </w:rPr>
        <w:t>н</w:t>
      </w:r>
      <w:r w:rsidRPr="007118F9">
        <w:rPr>
          <w:rFonts w:ascii="Times New Roman" w:hAnsi="Times New Roman" w:cs="Times New Roman"/>
          <w:color w:val="auto"/>
        </w:rPr>
        <w:t>но-эстетическая, оздоровительная, ритмика и др.), опосредованно стимулирующих и корриг</w:t>
      </w:r>
      <w:r w:rsidRPr="007118F9">
        <w:rPr>
          <w:rFonts w:ascii="Times New Roman" w:hAnsi="Times New Roman" w:cs="Times New Roman"/>
          <w:color w:val="auto"/>
        </w:rPr>
        <w:t>и</w:t>
      </w:r>
      <w:r w:rsidRPr="007118F9">
        <w:rPr>
          <w:rFonts w:ascii="Times New Roman" w:hAnsi="Times New Roman" w:cs="Times New Roman"/>
          <w:color w:val="auto"/>
        </w:rPr>
        <w:t xml:space="preserve">рующих развитие школьников с ОВЗ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 xml:space="preserve">Для развития потенциала обучающихся с ОВЗ специалистами и педагогами с участием самих обучающихся и их родителей (законных представителей) </w:t>
      </w:r>
      <w:r w:rsidR="00AC43D4" w:rsidRPr="007118F9">
        <w:rPr>
          <w:rFonts w:ascii="Times New Roman" w:hAnsi="Times New Roman" w:cs="Times New Roman"/>
          <w:color w:val="auto"/>
        </w:rPr>
        <w:t xml:space="preserve">в школе </w:t>
      </w:r>
      <w:r w:rsidRPr="007118F9">
        <w:rPr>
          <w:rFonts w:ascii="Times New Roman" w:hAnsi="Times New Roman" w:cs="Times New Roman"/>
          <w:color w:val="auto"/>
        </w:rPr>
        <w:t>разрабатываются и</w:t>
      </w:r>
      <w:r w:rsidRPr="007118F9">
        <w:rPr>
          <w:rFonts w:ascii="Times New Roman" w:hAnsi="Times New Roman" w:cs="Times New Roman"/>
          <w:color w:val="auto"/>
        </w:rPr>
        <w:t>н</w:t>
      </w:r>
      <w:r w:rsidRPr="007118F9">
        <w:rPr>
          <w:rFonts w:ascii="Times New Roman" w:hAnsi="Times New Roman" w:cs="Times New Roman"/>
          <w:color w:val="auto"/>
        </w:rPr>
        <w:t xml:space="preserve">дивидуальные учебные планы.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Реализация индивидуальных учебных планов для детей с ОВЗ осуществля</w:t>
      </w:r>
      <w:r w:rsidR="00AC43D4" w:rsidRPr="007118F9">
        <w:rPr>
          <w:rFonts w:ascii="Times New Roman" w:hAnsi="Times New Roman" w:cs="Times New Roman"/>
          <w:color w:val="auto"/>
        </w:rPr>
        <w:t>ет</w:t>
      </w:r>
      <w:r w:rsidRPr="007118F9">
        <w:rPr>
          <w:rFonts w:ascii="Times New Roman" w:hAnsi="Times New Roman" w:cs="Times New Roman"/>
          <w:color w:val="auto"/>
        </w:rPr>
        <w:t>ся педагог</w:t>
      </w:r>
      <w:r w:rsidRPr="007118F9">
        <w:rPr>
          <w:rFonts w:ascii="Times New Roman" w:hAnsi="Times New Roman" w:cs="Times New Roman"/>
          <w:color w:val="auto"/>
        </w:rPr>
        <w:t>а</w:t>
      </w:r>
      <w:r w:rsidRPr="007118F9">
        <w:rPr>
          <w:rFonts w:ascii="Times New Roman" w:hAnsi="Times New Roman" w:cs="Times New Roman"/>
          <w:color w:val="auto"/>
        </w:rPr>
        <w:t>ми</w:t>
      </w:r>
      <w:r w:rsidR="00380465" w:rsidRPr="007118F9">
        <w:rPr>
          <w:rFonts w:ascii="Times New Roman" w:hAnsi="Times New Roman" w:cs="Times New Roman"/>
          <w:color w:val="auto"/>
        </w:rPr>
        <w:t>.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0070C0"/>
        </w:rPr>
      </w:pPr>
      <w:r w:rsidRPr="007118F9">
        <w:rPr>
          <w:rFonts w:ascii="Times New Roman" w:hAnsi="Times New Roman" w:cs="Times New Roman"/>
          <w:color w:val="auto"/>
        </w:rPr>
        <w:t>Механизм реализации ПКР раскрывается в учебном плане, во взаимосвязи ПКР и раб</w:t>
      </w:r>
      <w:r w:rsidRPr="007118F9">
        <w:rPr>
          <w:rFonts w:ascii="Times New Roman" w:hAnsi="Times New Roman" w:cs="Times New Roman"/>
          <w:color w:val="auto"/>
        </w:rPr>
        <w:t>о</w:t>
      </w:r>
      <w:r w:rsidRPr="007118F9">
        <w:rPr>
          <w:rFonts w:ascii="Times New Roman" w:hAnsi="Times New Roman" w:cs="Times New Roman"/>
          <w:color w:val="auto"/>
        </w:rPr>
        <w:t>чих коррекционных программ, во взаимодействии разных педагог</w:t>
      </w:r>
      <w:r w:rsidR="00380465" w:rsidRPr="007118F9">
        <w:rPr>
          <w:rFonts w:ascii="Times New Roman" w:hAnsi="Times New Roman" w:cs="Times New Roman"/>
          <w:color w:val="auto"/>
        </w:rPr>
        <w:t>ов (учителя, социальный п</w:t>
      </w:r>
      <w:r w:rsidR="00380465" w:rsidRPr="007118F9">
        <w:rPr>
          <w:rFonts w:ascii="Times New Roman" w:hAnsi="Times New Roman" w:cs="Times New Roman"/>
          <w:color w:val="auto"/>
        </w:rPr>
        <w:t>е</w:t>
      </w:r>
      <w:r w:rsidR="00380465" w:rsidRPr="007118F9">
        <w:rPr>
          <w:rFonts w:ascii="Times New Roman" w:hAnsi="Times New Roman" w:cs="Times New Roman"/>
          <w:color w:val="auto"/>
        </w:rPr>
        <w:t>дагог</w:t>
      </w:r>
      <w:r w:rsidRPr="007118F9">
        <w:rPr>
          <w:rFonts w:ascii="Times New Roman" w:hAnsi="Times New Roman" w:cs="Times New Roman"/>
          <w:color w:val="auto"/>
        </w:rPr>
        <w:t>)</w:t>
      </w:r>
      <w:r w:rsidR="00380465" w:rsidRPr="007118F9">
        <w:rPr>
          <w:rFonts w:ascii="Times New Roman" w:hAnsi="Times New Roman" w:cs="Times New Roman"/>
          <w:color w:val="auto"/>
        </w:rPr>
        <w:t xml:space="preserve"> </w:t>
      </w:r>
      <w:r w:rsidRPr="007118F9">
        <w:rPr>
          <w:rFonts w:ascii="Times New Roman" w:hAnsi="Times New Roman" w:cs="Times New Roman"/>
          <w:color w:val="auto"/>
        </w:rPr>
        <w:t xml:space="preserve">и </w:t>
      </w:r>
      <w:r w:rsidR="00380465" w:rsidRPr="007118F9">
        <w:rPr>
          <w:rFonts w:ascii="Times New Roman" w:hAnsi="Times New Roman" w:cs="Times New Roman"/>
          <w:color w:val="auto"/>
        </w:rPr>
        <w:t>медицинского работника</w:t>
      </w:r>
      <w:r w:rsidRPr="007118F9">
        <w:rPr>
          <w:rFonts w:ascii="Times New Roman" w:hAnsi="Times New Roman" w:cs="Times New Roman"/>
          <w:color w:val="auto"/>
        </w:rPr>
        <w:t xml:space="preserve"> внутри </w:t>
      </w:r>
      <w:r w:rsidR="00AC43D4" w:rsidRPr="007118F9">
        <w:rPr>
          <w:rFonts w:ascii="Times New Roman" w:hAnsi="Times New Roman" w:cs="Times New Roman"/>
          <w:color w:val="auto"/>
        </w:rPr>
        <w:t>школы</w:t>
      </w:r>
      <w:r w:rsidRPr="007118F9">
        <w:rPr>
          <w:rFonts w:ascii="Times New Roman" w:hAnsi="Times New Roman" w:cs="Times New Roman"/>
          <w:color w:val="auto"/>
        </w:rPr>
        <w:t>;</w:t>
      </w:r>
      <w:r w:rsidRPr="007118F9">
        <w:rPr>
          <w:rFonts w:ascii="Times New Roman" w:hAnsi="Times New Roman" w:cs="Times New Roman"/>
          <w:color w:val="0070C0"/>
        </w:rPr>
        <w:t xml:space="preserve"> </w:t>
      </w:r>
    </w:p>
    <w:p w:rsidR="008932FD" w:rsidRPr="007118F9" w:rsidRDefault="008932FD" w:rsidP="007118F9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lastRenderedPageBreak/>
        <w:t>Взаимодействие включа</w:t>
      </w:r>
      <w:r w:rsidR="00AC43D4" w:rsidRPr="007118F9">
        <w:rPr>
          <w:rFonts w:ascii="Times New Roman" w:hAnsi="Times New Roman" w:cs="Times New Roman"/>
          <w:color w:val="auto"/>
        </w:rPr>
        <w:t>ет</w:t>
      </w:r>
      <w:r w:rsidRPr="007118F9">
        <w:rPr>
          <w:rFonts w:ascii="Times New Roman" w:hAnsi="Times New Roman" w:cs="Times New Roman"/>
          <w:color w:val="auto"/>
        </w:rPr>
        <w:t xml:space="preserve">: </w:t>
      </w:r>
    </w:p>
    <w:p w:rsidR="008932FD" w:rsidRPr="007118F9" w:rsidRDefault="00AC43D4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 xml:space="preserve">комплексность в определении и решении проблем обучающегося, предоставлении ему специализированной квалифицированной помощи; </w:t>
      </w:r>
    </w:p>
    <w:p w:rsidR="008932FD" w:rsidRPr="007118F9" w:rsidRDefault="00AC43D4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 xml:space="preserve">многоаспектный анализ личностного и познавательного развития обучающегося; </w:t>
      </w:r>
    </w:p>
    <w:p w:rsidR="008932FD" w:rsidRDefault="00AC43D4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- </w:t>
      </w:r>
      <w:r w:rsidR="008932FD" w:rsidRPr="007118F9">
        <w:rPr>
          <w:rFonts w:ascii="Times New Roman" w:hAnsi="Times New Roman" w:cs="Times New Roman"/>
          <w:color w:val="auto"/>
        </w:rPr>
        <w:t>составление комплексных индивидуальных программ общего развития и коррекции о</w:t>
      </w:r>
      <w:r w:rsidR="008932FD" w:rsidRPr="007118F9">
        <w:rPr>
          <w:rFonts w:ascii="Times New Roman" w:hAnsi="Times New Roman" w:cs="Times New Roman"/>
          <w:color w:val="auto"/>
        </w:rPr>
        <w:t>т</w:t>
      </w:r>
      <w:r w:rsidR="008932FD" w:rsidRPr="007118F9">
        <w:rPr>
          <w:rFonts w:ascii="Times New Roman" w:hAnsi="Times New Roman" w:cs="Times New Roman"/>
          <w:color w:val="auto"/>
        </w:rPr>
        <w:t xml:space="preserve">дельных сторон учебно-познавательной, речевой, эмоционально-волевой и личностной сфер ребенка. </w:t>
      </w:r>
    </w:p>
    <w:p w:rsidR="001B1A9A" w:rsidRPr="001B1A9A" w:rsidRDefault="001B1A9A" w:rsidP="001B1A9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3"/>
          <w:szCs w:val="23"/>
          <w:u w:val="single"/>
        </w:rPr>
      </w:pPr>
      <w:r w:rsidRPr="001B1A9A">
        <w:rPr>
          <w:rFonts w:ascii="Times New Roman" w:hAnsi="Times New Roman" w:cs="Times New Roman"/>
          <w:sz w:val="23"/>
          <w:szCs w:val="23"/>
          <w:u w:val="single"/>
        </w:rPr>
        <w:t>Ответственность участников реализации программы коррекционной работы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Психолого-педагогическое сопровождение осуществляют заместитель директора по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УВР, классный руководитель, социальный педагог, учителя русского языка и математики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родители. Обучающийся является полноправным участником группы. Его права, интересы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возможности - главные принципы построения маршрута поддержки.</w:t>
      </w:r>
    </w:p>
    <w:p w:rsidR="001B1A9A" w:rsidRP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  <w:u w:val="single"/>
        </w:rPr>
      </w:pPr>
      <w:r>
        <w:rPr>
          <w:rFonts w:ascii="Times New Roman" w:hAnsi="Times New Roman" w:cs="Times New Roman"/>
          <w:sz w:val="23"/>
          <w:szCs w:val="23"/>
        </w:rPr>
        <w:t>Каждый участник реализации программы коррекционной работы имеет круг полномочий: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  <w:u w:val="single"/>
        </w:rPr>
      </w:pPr>
    </w:p>
    <w:p w:rsidR="001B1A9A" w:rsidRP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  <w:u w:val="single"/>
        </w:rPr>
      </w:pPr>
      <w:r w:rsidRPr="001B1A9A">
        <w:rPr>
          <w:rFonts w:ascii="Times New Roman" w:hAnsi="Times New Roman" w:cs="Times New Roman"/>
          <w:sz w:val="23"/>
          <w:szCs w:val="23"/>
          <w:u w:val="single"/>
        </w:rPr>
        <w:t>Учитель будет: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интересоваться проблемами ученика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существлять индивидуальный подход в подборе необходимого учебного материала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соблюдать педагогический такт и терпение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оддерживать доверительные отношения с учеником и родителями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казывать консультативную помощь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вести мониторинг индивидуальных достижений обучающегося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сообщать родителям, классному руководителю обо всех трудностях и успехах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рисутствовать на всех заседаниях участников группы, принимать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участие в обсуждении проблем и перспектив обучающегося.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 w:rsidRPr="001B1A9A">
        <w:rPr>
          <w:rFonts w:ascii="Times New Roman" w:hAnsi="Times New Roman" w:cs="Times New Roman"/>
          <w:sz w:val="23"/>
          <w:szCs w:val="23"/>
          <w:u w:val="single"/>
        </w:rPr>
        <w:t>Классный руководитель будет</w:t>
      </w:r>
      <w:r>
        <w:rPr>
          <w:rFonts w:ascii="Times New Roman" w:hAnsi="Times New Roman" w:cs="Times New Roman"/>
          <w:sz w:val="23"/>
          <w:szCs w:val="23"/>
        </w:rPr>
        <w:t>: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существлять сопровождение занятий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рганизовывать продуктивную внеурочную деятельность ученика, привлекать к участию в общ</w:t>
      </w:r>
      <w:r>
        <w:rPr>
          <w:rFonts w:ascii="Times New Roman" w:hAnsi="Times New Roman" w:cs="Times New Roman"/>
          <w:sz w:val="23"/>
          <w:szCs w:val="23"/>
        </w:rPr>
        <w:t>е</w:t>
      </w:r>
      <w:r>
        <w:rPr>
          <w:rFonts w:ascii="Times New Roman" w:hAnsi="Times New Roman" w:cs="Times New Roman"/>
          <w:sz w:val="23"/>
          <w:szCs w:val="23"/>
        </w:rPr>
        <w:t>ственной деятельности и самоуправлении класса и школы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казывать ученику моральную помощь и поддержку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вести мониторинг индивидуальных достижений обучающегося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омогать ученику в планировании дел по преодолению проблем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рганизовывать встречи родителей с предметниками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сообщать администрации о состоянии дел сопровождаемого ученика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рисутствовать на всех заседаниях участников группы, принимать участие в обсуждении проблем и перспектив обучающегося.</w:t>
      </w:r>
    </w:p>
    <w:p w:rsidR="001B1A9A" w:rsidRP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  <w:u w:val="single"/>
        </w:rPr>
      </w:pPr>
    </w:p>
    <w:p w:rsidR="001B1A9A" w:rsidRP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  <w:u w:val="single"/>
        </w:rPr>
      </w:pPr>
      <w:r w:rsidRPr="001B1A9A">
        <w:rPr>
          <w:rFonts w:ascii="Times New Roman" w:hAnsi="Times New Roman" w:cs="Times New Roman"/>
          <w:sz w:val="23"/>
          <w:szCs w:val="23"/>
          <w:u w:val="single"/>
        </w:rPr>
        <w:t>Социальный педагог будет: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беспечивать психолого-педагогическое диагностирование обучающегося на всех этапах маршр</w:t>
      </w:r>
      <w:r>
        <w:rPr>
          <w:rFonts w:ascii="Times New Roman" w:hAnsi="Times New Roman" w:cs="Times New Roman"/>
          <w:sz w:val="23"/>
          <w:szCs w:val="23"/>
        </w:rPr>
        <w:t>у</w:t>
      </w:r>
      <w:r>
        <w:rPr>
          <w:rFonts w:ascii="Times New Roman" w:hAnsi="Times New Roman" w:cs="Times New Roman"/>
          <w:sz w:val="23"/>
          <w:szCs w:val="23"/>
        </w:rPr>
        <w:t>та поддержки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морально поддерживать, поощрять обучающегося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одготовить рекомендации для участников маршрута поддержки в рамках собственной компете</w:t>
      </w:r>
      <w:r>
        <w:rPr>
          <w:rFonts w:ascii="Times New Roman" w:hAnsi="Times New Roman" w:cs="Times New Roman"/>
          <w:sz w:val="23"/>
          <w:szCs w:val="23"/>
        </w:rPr>
        <w:t>н</w:t>
      </w:r>
      <w:r>
        <w:rPr>
          <w:rFonts w:ascii="Times New Roman" w:hAnsi="Times New Roman" w:cs="Times New Roman"/>
          <w:sz w:val="23"/>
          <w:szCs w:val="23"/>
        </w:rPr>
        <w:t>ции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рисутствовать на всех заседаниях участников группы, принимать участие в обсуждении проблем и перспектив обучающегося.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3"/>
          <w:szCs w:val="23"/>
        </w:rPr>
      </w:pP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B1A9A">
        <w:rPr>
          <w:rFonts w:ascii="Times New Roman" w:hAnsi="Times New Roman" w:cs="Times New Roman"/>
          <w:b/>
          <w:bCs/>
          <w:sz w:val="24"/>
          <w:szCs w:val="24"/>
        </w:rPr>
        <w:t>2.4.5. Планируемые результаты коррекционной работы</w:t>
      </w:r>
    </w:p>
    <w:p w:rsidR="002B0C42" w:rsidRDefault="002B0C42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2B0C42" w:rsidRPr="007118F9" w:rsidRDefault="002B0C42" w:rsidP="002B0C42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Программа коррекционной работы предусматривает выполнение требований к результ</w:t>
      </w:r>
      <w:r w:rsidRPr="007118F9">
        <w:rPr>
          <w:rFonts w:ascii="Times New Roman" w:hAnsi="Times New Roman" w:cs="Times New Roman"/>
          <w:color w:val="auto"/>
        </w:rPr>
        <w:t>а</w:t>
      </w:r>
      <w:r w:rsidRPr="007118F9">
        <w:rPr>
          <w:rFonts w:ascii="Times New Roman" w:hAnsi="Times New Roman" w:cs="Times New Roman"/>
          <w:color w:val="auto"/>
        </w:rPr>
        <w:t xml:space="preserve">там, определенным ФГОС ООО. </w:t>
      </w:r>
    </w:p>
    <w:p w:rsidR="002B0C42" w:rsidRPr="007118F9" w:rsidRDefault="002B0C42" w:rsidP="002B0C42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Планируемые результаты коррекционной работы имеют дифференцированный характер и могут определяться индивидуальными программами развития детей с ОВЗ.</w:t>
      </w:r>
    </w:p>
    <w:p w:rsidR="002B0C42" w:rsidRPr="007118F9" w:rsidRDefault="002B0C42" w:rsidP="002B0C42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lastRenderedPageBreak/>
        <w:t>В зависимости от формы организации коррекционной работы планируются разные группы результатов (личностные, метапредметные, предметные).</w:t>
      </w:r>
      <w:r w:rsidRPr="007118F9">
        <w:rPr>
          <w:rFonts w:ascii="Times New Roman" w:hAnsi="Times New Roman" w:cs="Times New Roman"/>
          <w:color w:val="auto"/>
        </w:rPr>
        <w:t xml:space="preserve"> В урочной деятельности отражаются предметные, метапредметные и личностные результаты. Во внеурочной – личнос</w:t>
      </w:r>
      <w:r w:rsidRPr="007118F9">
        <w:rPr>
          <w:rFonts w:ascii="Times New Roman" w:hAnsi="Times New Roman" w:cs="Times New Roman"/>
          <w:color w:val="auto"/>
        </w:rPr>
        <w:t>т</w:t>
      </w:r>
      <w:r w:rsidRPr="007118F9">
        <w:rPr>
          <w:rFonts w:ascii="Times New Roman" w:hAnsi="Times New Roman" w:cs="Times New Roman"/>
          <w:color w:val="auto"/>
        </w:rPr>
        <w:t xml:space="preserve">ные и метапредметные результаты. </w:t>
      </w:r>
    </w:p>
    <w:p w:rsidR="002B0C42" w:rsidRPr="007118F9" w:rsidRDefault="002B0C42" w:rsidP="002B0C42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Личностные результаты</w:t>
      </w:r>
      <w:r w:rsidRPr="007118F9">
        <w:rPr>
          <w:rFonts w:ascii="Times New Roman" w:hAnsi="Times New Roman" w:cs="Times New Roman"/>
          <w:color w:val="auto"/>
        </w:rPr>
        <w:t xml:space="preserve"> – индивидуальное продвижение обучающегося в личностном развитии (расширение круга социальных контактов, стремление к собственной результативн</w:t>
      </w:r>
      <w:r w:rsidRPr="007118F9">
        <w:rPr>
          <w:rFonts w:ascii="Times New Roman" w:hAnsi="Times New Roman" w:cs="Times New Roman"/>
          <w:color w:val="auto"/>
        </w:rPr>
        <w:t>о</w:t>
      </w:r>
      <w:r w:rsidRPr="007118F9">
        <w:rPr>
          <w:rFonts w:ascii="Times New Roman" w:hAnsi="Times New Roman" w:cs="Times New Roman"/>
          <w:color w:val="auto"/>
        </w:rPr>
        <w:t>сти и др.).</w:t>
      </w:r>
    </w:p>
    <w:p w:rsidR="002B0C42" w:rsidRPr="007118F9" w:rsidRDefault="002B0C42" w:rsidP="002B0C42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i/>
          <w:color w:val="auto"/>
        </w:rPr>
        <w:t>Метапредметные результаты</w:t>
      </w:r>
      <w:r w:rsidRPr="007118F9">
        <w:rPr>
          <w:rFonts w:ascii="Times New Roman" w:hAnsi="Times New Roman" w:cs="Times New Roman"/>
          <w:color w:val="auto"/>
        </w:rPr>
        <w:t xml:space="preserve"> – овладение общеучебными умениями с учетом индив</w:t>
      </w:r>
      <w:r w:rsidRPr="007118F9">
        <w:rPr>
          <w:rFonts w:ascii="Times New Roman" w:hAnsi="Times New Roman" w:cs="Times New Roman"/>
          <w:color w:val="auto"/>
        </w:rPr>
        <w:t>и</w:t>
      </w:r>
      <w:r w:rsidRPr="007118F9">
        <w:rPr>
          <w:rFonts w:ascii="Times New Roman" w:hAnsi="Times New Roman" w:cs="Times New Roman"/>
          <w:color w:val="auto"/>
        </w:rPr>
        <w:t>дуальных возможностей; освоение умственных действий, направленных на анализ и управление своей деятельностью; сформированность коммуникативных действий, направленных на с</w:t>
      </w:r>
      <w:r w:rsidRPr="007118F9">
        <w:rPr>
          <w:rFonts w:ascii="Times New Roman" w:hAnsi="Times New Roman" w:cs="Times New Roman"/>
          <w:color w:val="auto"/>
        </w:rPr>
        <w:t>о</w:t>
      </w:r>
      <w:r w:rsidRPr="007118F9">
        <w:rPr>
          <w:rFonts w:ascii="Times New Roman" w:hAnsi="Times New Roman" w:cs="Times New Roman"/>
          <w:color w:val="auto"/>
        </w:rPr>
        <w:t xml:space="preserve">трудничество и конструктивное общение и т. д. </w:t>
      </w:r>
    </w:p>
    <w:p w:rsidR="002B0C42" w:rsidRPr="007118F9" w:rsidRDefault="002B0C42" w:rsidP="002B0C42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Предметные результаты определяются совместно с учителем: овладение содержанием ООП ООО (конкретных предметных областей; подпрограмм) с учетом индивидуальных во</w:t>
      </w:r>
      <w:r w:rsidRPr="007118F9">
        <w:rPr>
          <w:rFonts w:ascii="Times New Roman" w:hAnsi="Times New Roman" w:cs="Times New Roman"/>
          <w:color w:val="auto"/>
        </w:rPr>
        <w:t>з</w:t>
      </w:r>
      <w:r w:rsidRPr="007118F9">
        <w:rPr>
          <w:rFonts w:ascii="Times New Roman" w:hAnsi="Times New Roman" w:cs="Times New Roman"/>
          <w:color w:val="auto"/>
        </w:rPr>
        <w:t>можностей разных категорий детей с ОВЗ; индивидуальные достижения по отдельным учебным предметам (умение учащихся с нарушенным слухом общаться на темы, соответствующие их возрасту; умение выбирать речевые средства адекватно коммуникативной ситуации; получение опыта решения проблем и др.).</w:t>
      </w:r>
    </w:p>
    <w:p w:rsidR="002B0C42" w:rsidRPr="007118F9" w:rsidRDefault="002B0C42" w:rsidP="002B0C42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Планируемые результаты коррекционной работы включают в себя описание организации и содержания промежуточной аттестации, обучающихся в рамках урочной и внеурочной де</w:t>
      </w:r>
      <w:r w:rsidRPr="007118F9">
        <w:rPr>
          <w:rFonts w:ascii="Times New Roman" w:hAnsi="Times New Roman" w:cs="Times New Roman"/>
          <w:color w:val="auto"/>
        </w:rPr>
        <w:t>я</w:t>
      </w:r>
      <w:r w:rsidRPr="007118F9">
        <w:rPr>
          <w:rFonts w:ascii="Times New Roman" w:hAnsi="Times New Roman" w:cs="Times New Roman"/>
          <w:color w:val="auto"/>
        </w:rPr>
        <w:t xml:space="preserve">тельности по каждому классу, а также обобщенные результаты итоговой аттестации на уровне основного общего образования. </w:t>
      </w:r>
    </w:p>
    <w:p w:rsidR="002B0C42" w:rsidRPr="007118F9" w:rsidRDefault="002B0C42" w:rsidP="002B0C42">
      <w:pPr>
        <w:pStyle w:val="Default"/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  <w:r w:rsidRPr="007118F9">
        <w:rPr>
          <w:rFonts w:ascii="Times New Roman" w:hAnsi="Times New Roman" w:cs="Times New Roman"/>
          <w:color w:val="auto"/>
        </w:rPr>
        <w:t>Достижения обучающихся с ОВЗ рассматриваются с учетом их предыдущих индивид</w:t>
      </w:r>
      <w:r w:rsidRPr="007118F9">
        <w:rPr>
          <w:rFonts w:ascii="Times New Roman" w:hAnsi="Times New Roman" w:cs="Times New Roman"/>
          <w:color w:val="auto"/>
        </w:rPr>
        <w:t>у</w:t>
      </w:r>
      <w:r w:rsidRPr="007118F9">
        <w:rPr>
          <w:rFonts w:ascii="Times New Roman" w:hAnsi="Times New Roman" w:cs="Times New Roman"/>
          <w:color w:val="auto"/>
        </w:rPr>
        <w:t>альных достижений, а не в сравнении с успеваемостью учащихся класса. Это может быть нак</w:t>
      </w:r>
      <w:r w:rsidRPr="007118F9">
        <w:rPr>
          <w:rFonts w:ascii="Times New Roman" w:hAnsi="Times New Roman" w:cs="Times New Roman"/>
          <w:color w:val="auto"/>
        </w:rPr>
        <w:t>о</w:t>
      </w:r>
      <w:r w:rsidRPr="007118F9">
        <w:rPr>
          <w:rFonts w:ascii="Times New Roman" w:hAnsi="Times New Roman" w:cs="Times New Roman"/>
          <w:color w:val="auto"/>
        </w:rPr>
        <w:t>пительная оценка (на основе текущих оценок) собственных достижений ребенка, а также оце</w:t>
      </w:r>
      <w:r w:rsidRPr="007118F9">
        <w:rPr>
          <w:rFonts w:ascii="Times New Roman" w:hAnsi="Times New Roman" w:cs="Times New Roman"/>
          <w:color w:val="auto"/>
        </w:rPr>
        <w:t>н</w:t>
      </w:r>
      <w:r w:rsidRPr="007118F9">
        <w:rPr>
          <w:rFonts w:ascii="Times New Roman" w:hAnsi="Times New Roman" w:cs="Times New Roman"/>
          <w:color w:val="auto"/>
        </w:rPr>
        <w:t>ка на основе его портфеля достижений.</w:t>
      </w:r>
    </w:p>
    <w:p w:rsidR="00AC5E3F" w:rsidRDefault="00AC5E3F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  <w:u w:val="single"/>
        </w:rPr>
      </w:pPr>
    </w:p>
    <w:p w:rsidR="001B1A9A" w:rsidRP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  <w:u w:val="single"/>
        </w:rPr>
      </w:pPr>
      <w:r w:rsidRPr="001B1A9A">
        <w:rPr>
          <w:rFonts w:ascii="Times New Roman" w:hAnsi="Times New Roman" w:cs="Times New Roman"/>
          <w:sz w:val="23"/>
          <w:szCs w:val="23"/>
          <w:u w:val="single"/>
        </w:rPr>
        <w:t>Родители будут: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следить за распорядком дня ребенка, его здоровым образом жизни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существлять контроль выполнения домашних заданий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реагировать на требования педагогов, неудачи ребенка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анализировать результаты образовательной деятельности своего ребенка, нести личную ответс</w:t>
      </w:r>
      <w:r>
        <w:rPr>
          <w:rFonts w:ascii="Times New Roman" w:hAnsi="Times New Roman" w:cs="Times New Roman"/>
          <w:sz w:val="23"/>
          <w:szCs w:val="23"/>
        </w:rPr>
        <w:t>т</w:t>
      </w:r>
      <w:r>
        <w:rPr>
          <w:rFonts w:ascii="Times New Roman" w:hAnsi="Times New Roman" w:cs="Times New Roman"/>
          <w:sz w:val="23"/>
          <w:szCs w:val="23"/>
        </w:rPr>
        <w:t>венность за этот результат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казывать только положительное влияние на эмоциональное состояние ребенка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заниматься воспитанием ребенка, служить личным примером для него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рганизовывать продуктивный отдых ребенка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рисутствовать на всех заседаниях участников группы, принимать участие в обсуждении проблем и перспектив обучающегося.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</w:p>
    <w:p w:rsidR="001B1A9A" w:rsidRP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  <w:u w:val="single"/>
        </w:rPr>
      </w:pPr>
      <w:r w:rsidRPr="001B1A9A">
        <w:rPr>
          <w:rFonts w:ascii="Times New Roman" w:hAnsi="Times New Roman" w:cs="Times New Roman"/>
          <w:sz w:val="23"/>
          <w:szCs w:val="23"/>
          <w:u w:val="single"/>
        </w:rPr>
        <w:t>Обучающийся будет: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добросовестно готовиться к урокам (выполнять все индивидуальные задания)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на уроках выполнять задания учителя, не отвлекаться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сообщать учителю, классному руководителю обо всех трудностях и успехах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редставлять и анализировать результаты собственной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образовательной деятельности, нести личную ответственность за результат;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анализировать свои поступки, нести личную ответственность за них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оддерживать доверительные отношения с родителями и педагогами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систематически вести Дневник индивидуального сопровождения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рисутствовать на всех заседаниях участников группы, принимать участие в обсуждении собс</w:t>
      </w:r>
      <w:r>
        <w:rPr>
          <w:rFonts w:ascii="Times New Roman" w:hAnsi="Times New Roman" w:cs="Times New Roman"/>
          <w:sz w:val="23"/>
          <w:szCs w:val="23"/>
        </w:rPr>
        <w:t>т</w:t>
      </w:r>
      <w:r>
        <w:rPr>
          <w:rFonts w:ascii="Times New Roman" w:hAnsi="Times New Roman" w:cs="Times New Roman"/>
          <w:sz w:val="23"/>
          <w:szCs w:val="23"/>
        </w:rPr>
        <w:t>венных проблем и перспектив.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</w:p>
    <w:p w:rsidR="001B1A9A" w:rsidRP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  <w:u w:val="single"/>
        </w:rPr>
      </w:pPr>
      <w:r w:rsidRPr="001B1A9A">
        <w:rPr>
          <w:rFonts w:ascii="Times New Roman" w:hAnsi="Times New Roman" w:cs="Times New Roman"/>
          <w:sz w:val="23"/>
          <w:szCs w:val="23"/>
          <w:u w:val="single"/>
        </w:rPr>
        <w:t>Заместитель директора по УВР должен: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одготовить нормативно-правовую документацию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регламентирующую деятельность в соответствии с положением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lastRenderedPageBreak/>
        <w:t>разрабатывать и утверждать планирование в рамках психолого-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педагогического сопровождения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казывать методическую поддержку всем участникам сопровождения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беспечить непрерывное, эффективное взаимодействие участников группы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вести аналитическую документацию, обобщать представленные сведения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осуществлять контроль за выполнением всех процедур сопровождения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ринимать участие в разработке мероприятий улучшению результатов работы с обучающимся,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• присутствовать на всех заседаниях участников группы, принимать участие в обсуждении проблем и перспектив обучающегося.</w:t>
      </w:r>
    </w:p>
    <w:p w:rsidR="001B1A9A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3"/>
          <w:szCs w:val="23"/>
        </w:rPr>
      </w:pPr>
    </w:p>
    <w:p w:rsidR="001B1A9A" w:rsidRPr="007118F9" w:rsidRDefault="001B1A9A" w:rsidP="001B1A9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3"/>
          <w:szCs w:val="23"/>
        </w:rPr>
        <w:t>Результатом коррекционной работы является достижение ребенком с ОВЗ планируемых результ</w:t>
      </w:r>
      <w:r>
        <w:rPr>
          <w:rFonts w:ascii="Times New Roman" w:hAnsi="Times New Roman" w:cs="Times New Roman"/>
          <w:sz w:val="23"/>
          <w:szCs w:val="23"/>
        </w:rPr>
        <w:t>а</w:t>
      </w:r>
      <w:r>
        <w:rPr>
          <w:rFonts w:ascii="Times New Roman" w:hAnsi="Times New Roman" w:cs="Times New Roman"/>
          <w:sz w:val="23"/>
          <w:szCs w:val="23"/>
        </w:rPr>
        <w:t>тов освоения Образовательной программы на базовом уровне (см. разделы «Планируемые результ</w:t>
      </w:r>
      <w:r>
        <w:rPr>
          <w:rFonts w:ascii="Times New Roman" w:hAnsi="Times New Roman" w:cs="Times New Roman"/>
          <w:sz w:val="23"/>
          <w:szCs w:val="23"/>
        </w:rPr>
        <w:t>а</w:t>
      </w:r>
      <w:r>
        <w:rPr>
          <w:rFonts w:ascii="Times New Roman" w:hAnsi="Times New Roman" w:cs="Times New Roman"/>
          <w:sz w:val="23"/>
          <w:szCs w:val="23"/>
        </w:rPr>
        <w:t>ты освоения обучающимися основной образовательной программы ООО», «Система оценки дост</w:t>
      </w:r>
      <w:r>
        <w:rPr>
          <w:rFonts w:ascii="Times New Roman" w:hAnsi="Times New Roman" w:cs="Times New Roman"/>
          <w:sz w:val="23"/>
          <w:szCs w:val="23"/>
        </w:rPr>
        <w:t>и</w:t>
      </w:r>
      <w:r>
        <w:rPr>
          <w:rFonts w:ascii="Times New Roman" w:hAnsi="Times New Roman" w:cs="Times New Roman"/>
          <w:sz w:val="23"/>
          <w:szCs w:val="23"/>
        </w:rPr>
        <w:t>жения планируемых результатов ООО освоения основной образовательной программы основного общего образования»).</w:t>
      </w:r>
    </w:p>
    <w:p w:rsidR="00AC43D4" w:rsidRPr="007118F9" w:rsidRDefault="00AC43D4" w:rsidP="007118F9">
      <w:pPr>
        <w:pStyle w:val="Default"/>
        <w:tabs>
          <w:tab w:val="left" w:pos="993"/>
        </w:tabs>
        <w:ind w:firstLine="709"/>
        <w:contextualSpacing/>
        <w:jc w:val="both"/>
        <w:rPr>
          <w:rFonts w:ascii="Times New Roman" w:hAnsi="Times New Roman" w:cs="Times New Roman"/>
          <w:color w:val="auto"/>
        </w:rPr>
      </w:pPr>
    </w:p>
    <w:p w:rsidR="00AF2737" w:rsidRPr="007118F9" w:rsidRDefault="00AF2737" w:rsidP="007118F9">
      <w:pPr>
        <w:spacing w:line="240" w:lineRule="auto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br w:type="page"/>
      </w:r>
    </w:p>
    <w:p w:rsidR="008932FD" w:rsidRPr="007118F9" w:rsidRDefault="00AF2737" w:rsidP="007118F9">
      <w:pPr>
        <w:pStyle w:val="Default"/>
        <w:ind w:firstLine="709"/>
        <w:contextualSpacing/>
        <w:jc w:val="center"/>
        <w:rPr>
          <w:rFonts w:ascii="Times New Roman" w:hAnsi="Times New Roman" w:cs="Times New Roman"/>
          <w:b/>
          <w:color w:val="auto"/>
        </w:rPr>
      </w:pPr>
      <w:r w:rsidRPr="007118F9">
        <w:rPr>
          <w:rFonts w:ascii="Times New Roman" w:hAnsi="Times New Roman" w:cs="Times New Roman"/>
          <w:b/>
          <w:color w:val="auto"/>
        </w:rPr>
        <w:lastRenderedPageBreak/>
        <w:t>3. ОРГАНИЗАЦИОННЫЙ РАЗДЕЛ</w:t>
      </w:r>
    </w:p>
    <w:p w:rsidR="00AF2737" w:rsidRPr="007118F9" w:rsidRDefault="00AF2737" w:rsidP="007118F9">
      <w:pPr>
        <w:pStyle w:val="2"/>
        <w:spacing w:line="240" w:lineRule="auto"/>
        <w:contextualSpacing/>
        <w:rPr>
          <w:sz w:val="24"/>
          <w:szCs w:val="24"/>
        </w:rPr>
      </w:pPr>
      <w:r w:rsidRPr="007118F9">
        <w:rPr>
          <w:sz w:val="24"/>
          <w:szCs w:val="24"/>
        </w:rPr>
        <w:t>3.1. П</w:t>
      </w:r>
      <w:r w:rsidR="00732DDF">
        <w:rPr>
          <w:sz w:val="24"/>
          <w:szCs w:val="24"/>
        </w:rPr>
        <w:t>ерспективный</w:t>
      </w:r>
      <w:r w:rsidRPr="007118F9">
        <w:rPr>
          <w:sz w:val="24"/>
          <w:szCs w:val="24"/>
        </w:rPr>
        <w:t xml:space="preserve"> учебный план основного общего образования</w:t>
      </w:r>
      <w:r w:rsidR="00732DDF">
        <w:rPr>
          <w:sz w:val="24"/>
          <w:szCs w:val="24"/>
        </w:rPr>
        <w:t xml:space="preserve"> на 2015 – 2020 учебный год.</w:t>
      </w:r>
    </w:p>
    <w:p w:rsidR="000C4F29" w:rsidRPr="007118F9" w:rsidRDefault="00732DDF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sz w:val="24"/>
          <w:szCs w:val="24"/>
          <w:lang w:eastAsia="en-US"/>
        </w:rPr>
        <w:t>Перспективный</w:t>
      </w:r>
      <w:r w:rsidR="000C4F29"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учебный план основного общего образования (далее - учебный план) обеспечивает введение в действие и реализацию требований федерального государственного образовательного стандарта основного общего образования (далее – Стандарт), утвержденного Приказом Министерства образования и науки РФ от 17.12.2010 №1897, определяет максимал</w:t>
      </w:r>
      <w:r w:rsidR="000C4F29"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ь</w:t>
      </w:r>
      <w:r w:rsidR="000C4F29"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ый объем аудиторной нагрузки обучающихся, состав и структуру обязательных предметных областей по классам (годам обучения). </w:t>
      </w:r>
    </w:p>
    <w:p w:rsidR="0099371D" w:rsidRDefault="0099371D" w:rsidP="0099371D">
      <w:pPr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Учебный план МКУ Алыгджерская школа – интернат</w:t>
      </w:r>
      <w:r w:rsidR="00C46469">
        <w:rPr>
          <w:rFonts w:ascii="Times New Roman" w:hAnsi="Times New Roman" w:cs="Times New Roman"/>
          <w:sz w:val="23"/>
          <w:szCs w:val="23"/>
        </w:rPr>
        <w:t>:</w:t>
      </w:r>
    </w:p>
    <w:p w:rsidR="0099371D" w:rsidRDefault="0099371D" w:rsidP="0099371D">
      <w:pPr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- фиксирует максимальный объём учебной нагрузки обучающихся;</w:t>
      </w:r>
    </w:p>
    <w:p w:rsidR="0099371D" w:rsidRDefault="0099371D" w:rsidP="0099371D">
      <w:pPr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- определяет (регламентирует) перечень учебных предметов, курсов, направлений</w:t>
      </w:r>
    </w:p>
    <w:p w:rsidR="0099371D" w:rsidRDefault="0099371D" w:rsidP="0099371D">
      <w:pPr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внеурочной деятельности и время, отводимое на их освоение и организацию;</w:t>
      </w:r>
    </w:p>
    <w:p w:rsidR="0099371D" w:rsidRDefault="0099371D" w:rsidP="0099371D">
      <w:pPr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- распределяет учебные предметы, курсы и направления внеурочной деятельности</w:t>
      </w:r>
    </w:p>
    <w:p w:rsidR="0099371D" w:rsidRDefault="0099371D" w:rsidP="0099371D">
      <w:pPr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 w:cs="Times New Roman"/>
          <w:sz w:val="23"/>
          <w:szCs w:val="23"/>
        </w:rPr>
      </w:pPr>
      <w:r>
        <w:rPr>
          <w:rFonts w:ascii="Times New Roman" w:hAnsi="Times New Roman" w:cs="Times New Roman"/>
          <w:sz w:val="23"/>
          <w:szCs w:val="23"/>
        </w:rPr>
        <w:t>по классам и учебным годам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Учебный план состоит из двух частей: обязательной части и части, формируемой учас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т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никами образовательных отношений</w:t>
      </w:r>
      <w:r w:rsidR="00726275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и внеучебную деятельност</w:t>
      </w:r>
      <w:r w:rsidR="00502C2E">
        <w:rPr>
          <w:rFonts w:ascii="Times New Roman" w:eastAsia="Calibri" w:hAnsi="Times New Roman" w:cs="Times New Roman"/>
          <w:sz w:val="24"/>
          <w:szCs w:val="24"/>
          <w:lang w:eastAsia="en-US"/>
        </w:rPr>
        <w:t>ь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. 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, реализующих осно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в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ную образовательную программу основного общего образования, и учебное время, отводимое на их изучение по классам (годам) обучения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i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В учебный план входят следующие обязательные предметные области и учебные пре</w:t>
      </w:r>
      <w:r w:rsidRPr="007118F9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д</w:t>
      </w:r>
      <w:r w:rsidRPr="007118F9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меты: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 филология (русский язык, родной язык, литература, родная литература, иностранный язык, второй иностранный язык)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</w:t>
      </w:r>
      <w:r w:rsidRPr="007118F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общественно-научные предметы (история России, всеобщая история, обществознание, география)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</w:t>
      </w:r>
      <w:r w:rsidRPr="007118F9">
        <w:rPr>
          <w:rFonts w:ascii="Times New Roman" w:eastAsia="Calibri" w:hAnsi="Times New Roman" w:cs="Times New Roman"/>
          <w:sz w:val="24"/>
          <w:szCs w:val="24"/>
          <w:lang w:val="en-US" w:eastAsia="en-US"/>
        </w:rPr>
        <w:t> 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математика и информатика (математика, алгебра, геометрия, информатика)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 основы духовно-нравственной культуры народов России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 естественнонаучные предметы (физика, биология, химия)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 искусство (изобразительное искусство, музыка)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 технология (технология)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 физическая культура и основы безопасности жизнедеятельности (физическая культура, основы безопасности жизнедеятельности)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Учебный план организации, осуществляющей образовательную деятельность, должен предусматривать возможность введения учебных курсов, обеспечивающих образовательные потребности и интересы обучающихся, в том числе этнокультурные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i/>
          <w:sz w:val="24"/>
          <w:szCs w:val="24"/>
          <w:lang w:eastAsia="en-US"/>
        </w:rPr>
        <w:t>Часть, формируемая участниками образовательных отношений,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 определяет содерж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ние образования, обеспечивающего реализацию интересов и потребностей обучающихся, их родителей (законных представителей), образовательного учреждения, учредителя образов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тельного учреждения (организации)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Время, отводимое на часть учебного плана, формируемую участниками образовательных отношений, может быть использовано на: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 обязательное изучение второго иностранного языка, а также родной литературы, ро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д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ого языка; 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 увеличение учебных часов, предусмотренных на изучение отдельных предметов обяз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тельной части; 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 введение специально разработанных учебных курсов, обеспечивающих интересы и п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требности участников образовательного процесса, в том числе этнокультурные.</w:t>
      </w:r>
    </w:p>
    <w:p w:rsidR="00FF1026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Для развития потенциала обучающихся, прежде всего одаренных детей и детей с огр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а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ниченными возможностями здоровья, могут разрабатываться с участием самих обучающихся и их родителей (законных представителей) индивидуальные учебные планы. 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lastRenderedPageBreak/>
        <w:t>При разработке индивидуального учебного плана необходимо учитывать следующее: все учебные предметы предметных областей должны быть изучены, при этом количество учебных занятий за 5 лет не может составлять менее 5267 часов и более 6020 часов; максимально допу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с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тимая недельная нагрузка должна соответствовать санитарно-эпидемиологическим требован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и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ям к условиям и организации обучения в общеобразовательных учреждениях (далее - САНПИН 2.4.2.2821-10)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Чередование учебной деятельности (урочной и внеурочной) и плановых перерывов при получении образования для отдыха и иных социальных целей (каникул) по календарным п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риодам учебного года определяется календарным учебным графиком, который содержит: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 даты начала и окончания учебного года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 продолжительность учебного года, четвертей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 сроки и продолжительность каникул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- сроки прове</w:t>
      </w:r>
      <w:r w:rsidR="00FF1026"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дения промежуточных аттестаций</w:t>
      </w:r>
      <w:r w:rsidR="00C3766A" w:rsidRPr="007118F9">
        <w:rPr>
          <w:rFonts w:ascii="Times New Roman" w:eastAsia="Calibri" w:hAnsi="Times New Roman" w:cs="Times New Roman"/>
          <w:sz w:val="24"/>
          <w:szCs w:val="24"/>
          <w:vertAlign w:val="superscript"/>
          <w:lang w:eastAsia="en-US"/>
        </w:rPr>
        <w:t>*</w:t>
      </w:r>
      <w:r w:rsidR="00FF1026"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.</w:t>
      </w:r>
    </w:p>
    <w:p w:rsidR="000C4F29" w:rsidRPr="007118F9" w:rsidRDefault="00FF1026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="000C4F29"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бразовательное учреждение самостоятельно определяет режим работы (5-дневная или 6-дневная учебная неделя). При этом предельно допустимая аудиторная учебная нагрузка не должна превышать определённую учебным планом максимальную учебную нагрузку. Согласно САНПИН 2.4.2.2821-10 максимально допустимая недельная нагрузка составляет при 6-дневной неделе в 5, 6, 7, 8, 9 классах соответственно не более 32, 33, 35, 36, 36 академических часов, при 5 дневной неделе – не более 29, 30, 32, 33, 33 академических часов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Продолжительность учебного года на второй ступени общего образования составляет 34- 35 недель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Количество учебных занятий за 5 лет не может составлять менее 5267 часов и более 6020 часов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Продолжительность каникул в течение учебного года составляет не менее 30 календа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р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ных дней, летом — не менее 8 недель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Продолжительность урока в основной школе составляет 45 минут.</w:t>
      </w:r>
    </w:p>
    <w:p w:rsidR="000C4F29" w:rsidRPr="007118F9" w:rsidRDefault="000C4F29" w:rsidP="007118F9">
      <w:pPr>
        <w:pStyle w:val="a3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Для второй ступени общего образования представлены следующие варианты пример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го учебного плана: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№1 - для общеобразовательных организаций, в которых продолжительность учебного года составляет 35 недель при 6-дневной рабочей неделе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№2 - для общеобразовательных организаций, в которых продолжительность учебного года составляет 34 недели при 6-дневной рабочей неделе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№3 - для общеобразовательных организаций, в которых продолжительность учебного года составляет 35 недель при 5-дневной рабочей неделе;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№4 - для общеобразовательных организаций, в которых продолжительность учебного года составляет 34 недели при 5-дневной рабочей неделе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При проведении занятий по родному (нерусскому) языку в школах, где наряду с русским языком изучается родной (нерусский) язык (5-9 кл.), по иностранному языку и второму ин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о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странному языку (5-9 кл.), технологии (5-9 кл.), а также по физике и химии (во время провед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е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ния практических занятий) осуществляется деление классов на две группы: в городских уче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б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ных заведениях при наполняемости 25 человек, в сельских - 20 и более человек. При наличии необходимых средств возможно деление на группы классов с меньшей наполняемостью при проведении занятий по другим учебным предметам.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_______________________________________________________________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>* Приказ Министерства образования и науки РФ от 17.12.2010 №1897 «Об утверждении федерального государственного образовательного стандарта основного общего образования» (в ред. приказа Министерства образования и науки от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t xml:space="preserve">29.12.2014 № 1644). </w:t>
      </w:r>
    </w:p>
    <w:p w:rsidR="000C4F29" w:rsidRPr="007118F9" w:rsidRDefault="000C4F29" w:rsidP="007118F9">
      <w:pPr>
        <w:spacing w:after="0" w:line="240" w:lineRule="auto"/>
        <w:ind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p w:rsidR="000C4F29" w:rsidRPr="007118F9" w:rsidRDefault="000C4F29" w:rsidP="00F45970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eastAsia="en-US"/>
        </w:rPr>
      </w:pPr>
      <w:r w:rsidRPr="007118F9">
        <w:rPr>
          <w:rFonts w:ascii="Times New Roman" w:eastAsia="Calibri" w:hAnsi="Times New Roman" w:cs="Times New Roman"/>
          <w:sz w:val="24"/>
          <w:szCs w:val="24"/>
          <w:lang w:eastAsia="en-US"/>
        </w:rPr>
        <w:br w:type="page"/>
      </w:r>
    </w:p>
    <w:p w:rsidR="000C4F29" w:rsidRDefault="00F45970" w:rsidP="007118F9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b/>
          <w:sz w:val="24"/>
          <w:szCs w:val="24"/>
          <w:lang w:eastAsia="en-US"/>
        </w:rPr>
      </w:pPr>
      <w:r>
        <w:rPr>
          <w:rFonts w:ascii="Times New Roman" w:eastAsia="Calibri" w:hAnsi="Times New Roman" w:cs="Times New Roman"/>
          <w:b/>
          <w:sz w:val="24"/>
          <w:szCs w:val="24"/>
          <w:lang w:eastAsia="en-US"/>
        </w:rPr>
        <w:lastRenderedPageBreak/>
        <w:t>Базисный учебный план основного общего образования</w:t>
      </w:r>
    </w:p>
    <w:p w:rsidR="00F45970" w:rsidRPr="007118F9" w:rsidRDefault="00F45970" w:rsidP="007118F9">
      <w:pPr>
        <w:spacing w:after="0" w:line="240" w:lineRule="auto"/>
        <w:contextualSpacing/>
        <w:jc w:val="center"/>
        <w:rPr>
          <w:rFonts w:ascii="Times New Roman" w:eastAsia="Calibri" w:hAnsi="Times New Roman" w:cs="Times New Roman"/>
          <w:sz w:val="24"/>
          <w:szCs w:val="24"/>
          <w:lang w:eastAsia="en-US"/>
        </w:rPr>
      </w:pPr>
    </w:p>
    <w:tbl>
      <w:tblPr>
        <w:tblW w:w="9882" w:type="dxa"/>
        <w:tblCellSpacing w:w="5" w:type="nil"/>
        <w:tblInd w:w="40" w:type="dxa"/>
        <w:tblLayout w:type="fixed"/>
        <w:tblCellMar>
          <w:top w:w="75" w:type="dxa"/>
          <w:left w:w="40" w:type="dxa"/>
          <w:bottom w:w="75" w:type="dxa"/>
          <w:right w:w="40" w:type="dxa"/>
        </w:tblCellMar>
        <w:tblLook w:val="0000"/>
      </w:tblPr>
      <w:tblGrid>
        <w:gridCol w:w="2268"/>
        <w:gridCol w:w="2694"/>
        <w:gridCol w:w="720"/>
        <w:gridCol w:w="839"/>
        <w:gridCol w:w="841"/>
        <w:gridCol w:w="860"/>
        <w:gridCol w:w="820"/>
        <w:gridCol w:w="840"/>
      </w:tblGrid>
      <w:tr w:rsidR="000C4F29" w:rsidRPr="007118F9" w:rsidTr="008477A3">
        <w:trPr>
          <w:trHeight w:val="301"/>
          <w:tblCellSpacing w:w="5" w:type="nil"/>
        </w:trPr>
        <w:tc>
          <w:tcPr>
            <w:tcW w:w="2268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Предметные обла</w:t>
            </w: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ти</w:t>
            </w:r>
          </w:p>
        </w:tc>
        <w:tc>
          <w:tcPr>
            <w:tcW w:w="269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Учебные предметы</w:t>
            </w:r>
          </w:p>
        </w:tc>
        <w:tc>
          <w:tcPr>
            <w:tcW w:w="4080" w:type="dxa"/>
            <w:gridSpan w:val="5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в неделю</w:t>
            </w:r>
          </w:p>
        </w:tc>
        <w:tc>
          <w:tcPr>
            <w:tcW w:w="840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Всего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80" w:type="dxa"/>
            <w:gridSpan w:val="5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Классы</w:t>
            </w:r>
          </w:p>
        </w:tc>
        <w:tc>
          <w:tcPr>
            <w:tcW w:w="84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C4F29" w:rsidRPr="007118F9" w:rsidTr="008477A3">
        <w:trPr>
          <w:tblCellSpacing w:w="5" w:type="nil"/>
        </w:trPr>
        <w:tc>
          <w:tcPr>
            <w:tcW w:w="4962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бязательная часть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V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VI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VII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VIII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IX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 w:val="restart"/>
            <w:tcBorders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Филология</w:t>
            </w: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Русский язык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Литература 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Иностранный язык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 w:val="restart"/>
            <w:tcBorders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Математика </w:t>
            </w:r>
          </w:p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и информатика</w:t>
            </w: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Алгебра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Геометрия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Информатика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 w:val="restart"/>
            <w:tcBorders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бщественно-научные предметы</w:t>
            </w: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0C4F29" w:rsidRPr="007118F9" w:rsidTr="008477A3">
        <w:trPr>
          <w:trHeight w:val="310"/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География 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 w:val="restart"/>
            <w:tcBorders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Естественно-научные предметы</w:t>
            </w: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Физика 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Химия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 w:val="restart"/>
            <w:tcBorders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Искусство</w:t>
            </w: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Музыка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Изобразительное иску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ство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 w:val="restart"/>
            <w:tcBorders>
              <w:left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Физическая культура </w:t>
            </w:r>
          </w:p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и основы безопасн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сти жизнедеятельн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сти</w:t>
            </w: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Основы безопасности </w:t>
            </w:r>
          </w:p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жизнедеятельности 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2268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4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0C4F29" w:rsidRPr="007118F9" w:rsidTr="008477A3">
        <w:trPr>
          <w:tblCellSpacing w:w="5" w:type="nil"/>
        </w:trPr>
        <w:tc>
          <w:tcPr>
            <w:tcW w:w="4962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150</w:t>
            </w:r>
          </w:p>
        </w:tc>
      </w:tr>
      <w:tr w:rsidR="000C4F29" w:rsidRPr="007118F9" w:rsidTr="008477A3">
        <w:trPr>
          <w:trHeight w:val="400"/>
          <w:tblCellSpacing w:w="5" w:type="nil"/>
        </w:trPr>
        <w:tc>
          <w:tcPr>
            <w:tcW w:w="4962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Часть, формируемая участниками образов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 xml:space="preserve">тельных </w:t>
            </w:r>
          </w:p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отношений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B40B28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B40B28" w:rsidRPr="007118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0C4F29" w:rsidRPr="007118F9" w:rsidTr="008477A3">
        <w:trPr>
          <w:trHeight w:val="400"/>
          <w:tblCellSpacing w:w="5" w:type="nil"/>
        </w:trPr>
        <w:tc>
          <w:tcPr>
            <w:tcW w:w="4962" w:type="dxa"/>
            <w:gridSpan w:val="2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о допустимая недельная н</w:t>
            </w: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грузка</w:t>
            </w:r>
          </w:p>
        </w:tc>
        <w:tc>
          <w:tcPr>
            <w:tcW w:w="7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32</w:t>
            </w:r>
          </w:p>
        </w:tc>
        <w:tc>
          <w:tcPr>
            <w:tcW w:w="839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33</w:t>
            </w:r>
          </w:p>
        </w:tc>
        <w:tc>
          <w:tcPr>
            <w:tcW w:w="841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35</w:t>
            </w:r>
          </w:p>
        </w:tc>
        <w:tc>
          <w:tcPr>
            <w:tcW w:w="86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36</w:t>
            </w:r>
          </w:p>
        </w:tc>
        <w:tc>
          <w:tcPr>
            <w:tcW w:w="82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36</w:t>
            </w:r>
          </w:p>
        </w:tc>
        <w:tc>
          <w:tcPr>
            <w:tcW w:w="840" w:type="dxa"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</w:tcPr>
          <w:p w:rsidR="000C4F29" w:rsidRPr="007118F9" w:rsidRDefault="000C4F29" w:rsidP="007118F9">
            <w:pPr>
              <w:widowControl w:val="0"/>
              <w:autoSpaceDE w:val="0"/>
              <w:autoSpaceDN w:val="0"/>
              <w:adjustRightInd w:val="0"/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118F9">
              <w:rPr>
                <w:rFonts w:ascii="Times New Roman" w:hAnsi="Times New Roman" w:cs="Times New Roman"/>
                <w:b/>
                <w:sz w:val="24"/>
                <w:szCs w:val="24"/>
              </w:rPr>
              <w:t>172</w:t>
            </w:r>
          </w:p>
        </w:tc>
      </w:tr>
    </w:tbl>
    <w:p w:rsidR="00901DD3" w:rsidRDefault="00901DD3" w:rsidP="007118F9">
      <w:pPr>
        <w:pStyle w:val="3"/>
        <w:spacing w:line="240" w:lineRule="auto"/>
        <w:ind w:left="709"/>
        <w:contextualSpacing/>
        <w:rPr>
          <w:rFonts w:ascii="Times New Roman" w:hAnsi="Times New Roman" w:cs="Times New Roman"/>
          <w:color w:val="auto"/>
          <w:sz w:val="24"/>
          <w:szCs w:val="24"/>
        </w:rPr>
      </w:pPr>
      <w:bookmarkStart w:id="178" w:name="_Toc414553283"/>
    </w:p>
    <w:p w:rsidR="00675641" w:rsidRDefault="00675641" w:rsidP="00675641">
      <w:pPr>
        <w:tabs>
          <w:tab w:val="left" w:pos="1134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675641" w:rsidRDefault="00675641" w:rsidP="00675641">
      <w:pPr>
        <w:tabs>
          <w:tab w:val="left" w:pos="1134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675641" w:rsidRDefault="00675641" w:rsidP="00675641">
      <w:pPr>
        <w:tabs>
          <w:tab w:val="left" w:pos="1134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675641" w:rsidRPr="00675641" w:rsidRDefault="00675641" w:rsidP="00675641">
      <w:pPr>
        <w:tabs>
          <w:tab w:val="left" w:pos="11340"/>
        </w:tabs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675641">
        <w:rPr>
          <w:rFonts w:ascii="Times New Roman" w:hAnsi="Times New Roman" w:cs="Times New Roman"/>
          <w:b/>
          <w:bCs/>
          <w:sz w:val="24"/>
          <w:szCs w:val="24"/>
        </w:rPr>
        <w:lastRenderedPageBreak/>
        <w:t>Учебный план основного общего образования на 2015-2016 учебный год</w:t>
      </w:r>
    </w:p>
    <w:tbl>
      <w:tblPr>
        <w:tblW w:w="1126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1196"/>
        <w:gridCol w:w="2693"/>
        <w:gridCol w:w="2835"/>
        <w:gridCol w:w="709"/>
        <w:gridCol w:w="567"/>
        <w:gridCol w:w="1134"/>
        <w:gridCol w:w="851"/>
        <w:gridCol w:w="1275"/>
      </w:tblGrid>
      <w:tr w:rsidR="00675641" w:rsidRPr="00675641" w:rsidTr="00751A8F">
        <w:trPr>
          <w:trHeight w:val="690"/>
          <w:jc w:val="center"/>
        </w:trPr>
        <w:tc>
          <w:tcPr>
            <w:tcW w:w="1196" w:type="dxa"/>
            <w:vMerge w:val="restart"/>
            <w:tcBorders>
              <w:top w:val="single" w:sz="4" w:space="0" w:color="4F81BD"/>
              <w:left w:val="single" w:sz="4" w:space="0" w:color="000000"/>
              <w:right w:val="single" w:sz="4" w:space="0" w:color="000000"/>
            </w:tcBorders>
            <w:textDirection w:val="btLr"/>
          </w:tcPr>
          <w:p w:rsidR="00675641" w:rsidRPr="00675641" w:rsidRDefault="00675641" w:rsidP="00675641">
            <w:pPr>
              <w:spacing w:after="0" w:line="240" w:lineRule="auto"/>
              <w:ind w:right="113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75641" w:rsidRPr="00675641" w:rsidRDefault="00675641" w:rsidP="00675641">
            <w:pPr>
              <w:spacing w:after="0" w:line="240" w:lineRule="auto"/>
              <w:ind w:right="113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75641" w:rsidRPr="00675641" w:rsidRDefault="00675641" w:rsidP="00675641">
            <w:pPr>
              <w:spacing w:after="0" w:line="240" w:lineRule="auto"/>
              <w:ind w:right="113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:rsidR="00675641" w:rsidRPr="00675641" w:rsidRDefault="00675641" w:rsidP="00675641">
            <w:pPr>
              <w:spacing w:after="0" w:line="240" w:lineRule="auto"/>
              <w:ind w:right="113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язательная часть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метные области</w:t>
            </w:r>
          </w:p>
        </w:tc>
        <w:tc>
          <w:tcPr>
            <w:tcW w:w="2835" w:type="dxa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чебные предметы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тво ч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ов в н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по ст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ени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 уч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ом дел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ия на групп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sz w:val="24"/>
                <w:szCs w:val="24"/>
              </w:rPr>
              <w:t>Колич</w:t>
            </w:r>
            <w:r w:rsidRPr="00675641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675641">
              <w:rPr>
                <w:rFonts w:ascii="Times New Roman" w:hAnsi="Times New Roman" w:cs="Times New Roman"/>
                <w:b/>
                <w:sz w:val="24"/>
                <w:szCs w:val="24"/>
              </w:rPr>
              <w:t>ство ч</w:t>
            </w:r>
            <w:r w:rsidRPr="00675641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675641">
              <w:rPr>
                <w:rFonts w:ascii="Times New Roman" w:hAnsi="Times New Roman" w:cs="Times New Roman"/>
                <w:b/>
                <w:sz w:val="24"/>
                <w:szCs w:val="24"/>
              </w:rPr>
              <w:t>сов в год</w:t>
            </w:r>
          </w:p>
        </w:tc>
      </w:tr>
      <w:tr w:rsidR="00675641" w:rsidRPr="00675641" w:rsidTr="00751A8F">
        <w:trPr>
          <w:trHeight w:val="484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 класс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</w:tr>
      <w:tr w:rsidR="00675641" w:rsidRPr="00675641" w:rsidTr="00751A8F">
        <w:trPr>
          <w:trHeight w:val="233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*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</w:tr>
      <w:tr w:rsidR="00675641" w:rsidRPr="00675641" w:rsidTr="00751A8F">
        <w:trPr>
          <w:trHeight w:val="233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Филология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Русский язык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</w:tr>
      <w:tr w:rsidR="00675641" w:rsidRPr="00675641" w:rsidTr="00751A8F">
        <w:trPr>
          <w:trHeight w:val="250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 xml:space="preserve">Литература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  <w:tr w:rsidR="00675641" w:rsidRPr="00675641" w:rsidTr="00751A8F">
        <w:trPr>
          <w:trHeight w:val="233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Иностранный язык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2</w:t>
            </w:r>
          </w:p>
        </w:tc>
      </w:tr>
      <w:tr w:rsidR="00675641" w:rsidRPr="00675641" w:rsidTr="00751A8F">
        <w:trPr>
          <w:trHeight w:val="233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атематика и и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орматика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 xml:space="preserve">Математика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</w:tr>
      <w:tr w:rsidR="00675641" w:rsidRPr="00675641" w:rsidTr="00751A8F">
        <w:trPr>
          <w:trHeight w:val="233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щественно-научные предметы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 xml:space="preserve">История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</w:tr>
      <w:tr w:rsidR="00675641" w:rsidRPr="00675641" w:rsidTr="00751A8F">
        <w:trPr>
          <w:trHeight w:val="233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 xml:space="preserve">География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675641" w:rsidRPr="00675641" w:rsidTr="00751A8F">
        <w:trPr>
          <w:trHeight w:val="233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4F81BD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стественно-научные предметы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4F81BD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 xml:space="preserve">Биология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675641" w:rsidRPr="00675641" w:rsidTr="00751A8F">
        <w:trPr>
          <w:trHeight w:val="250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Искусство 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 xml:space="preserve">Музыка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675641" w:rsidRPr="00675641" w:rsidTr="00751A8F">
        <w:trPr>
          <w:trHeight w:val="233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Изобразительное иску</w:t>
            </w: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ство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675641" w:rsidRPr="00675641" w:rsidTr="00751A8F">
        <w:trPr>
          <w:trHeight w:val="250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Технология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 xml:space="preserve">Технология 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</w:tr>
      <w:tr w:rsidR="00675641" w:rsidRPr="00675641" w:rsidTr="00751A8F">
        <w:trPr>
          <w:trHeight w:val="250"/>
          <w:jc w:val="center"/>
        </w:trPr>
        <w:tc>
          <w:tcPr>
            <w:tcW w:w="119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изическая культура и основы безопасн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ти жизнедеятельн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ти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</w:tr>
      <w:tr w:rsidR="00675641" w:rsidRPr="00675641" w:rsidTr="00751A8F">
        <w:trPr>
          <w:trHeight w:val="218"/>
          <w:jc w:val="center"/>
        </w:trPr>
        <w:tc>
          <w:tcPr>
            <w:tcW w:w="672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того часов выполнения обязательной части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18</w:t>
            </w:r>
          </w:p>
        </w:tc>
      </w:tr>
      <w:tr w:rsidR="00675641" w:rsidRPr="00675641" w:rsidTr="00751A8F">
        <w:trPr>
          <w:trHeight w:val="218"/>
          <w:jc w:val="center"/>
        </w:trPr>
        <w:tc>
          <w:tcPr>
            <w:tcW w:w="1196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:rsidR="00675641" w:rsidRPr="00675641" w:rsidRDefault="00675641" w:rsidP="00675641">
            <w:pPr>
              <w:spacing w:after="0" w:line="240" w:lineRule="auto"/>
              <w:ind w:right="113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асть, формируемая уч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тниками образовател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ь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ых отношений</w:t>
            </w:r>
          </w:p>
        </w:tc>
        <w:tc>
          <w:tcPr>
            <w:tcW w:w="269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Филология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Литература Восточной Сибири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675641" w:rsidRPr="00675641" w:rsidTr="00751A8F">
        <w:trPr>
          <w:trHeight w:val="246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  <w:textDirection w:val="btLr"/>
            <w:vAlign w:val="center"/>
          </w:tcPr>
          <w:p w:rsidR="00675641" w:rsidRPr="00675641" w:rsidRDefault="00675641" w:rsidP="00675641">
            <w:pPr>
              <w:spacing w:after="0" w:line="240" w:lineRule="auto"/>
              <w:ind w:right="113"/>
              <w:contextualSpacing/>
              <w:jc w:val="right"/>
              <w:rPr>
                <w:rFonts w:ascii="Times New Roman" w:hAnsi="Times New Roman" w:cs="Times New Roman"/>
                <w:b/>
                <w:bCs/>
                <w:color w:val="FF0000"/>
                <w:sz w:val="24"/>
                <w:szCs w:val="24"/>
              </w:rPr>
            </w:pPr>
          </w:p>
        </w:tc>
        <w:tc>
          <w:tcPr>
            <w:tcW w:w="269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Русский язык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675641" w:rsidRPr="00675641" w:rsidTr="00751A8F">
        <w:trPr>
          <w:trHeight w:val="250"/>
          <w:jc w:val="center"/>
        </w:trPr>
        <w:tc>
          <w:tcPr>
            <w:tcW w:w="1196" w:type="dxa"/>
            <w:vMerge/>
            <w:tcBorders>
              <w:left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атематика и и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орматика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Информатика и   ИКТ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675641" w:rsidRPr="00675641" w:rsidTr="00751A8F">
        <w:trPr>
          <w:trHeight w:val="1702"/>
          <w:jc w:val="center"/>
        </w:trPr>
        <w:tc>
          <w:tcPr>
            <w:tcW w:w="1196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изическая культура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Основы безопасности жизнедеятельности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675641" w:rsidRPr="00675641" w:rsidTr="00751A8F">
        <w:trPr>
          <w:trHeight w:val="978"/>
          <w:jc w:val="center"/>
        </w:trPr>
        <w:tc>
          <w:tcPr>
            <w:tcW w:w="119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щественно-научные предметы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11340"/>
              </w:tabs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Обществознание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675641" w:rsidRPr="00675641" w:rsidTr="00751A8F">
        <w:trPr>
          <w:trHeight w:val="218"/>
          <w:jc w:val="center"/>
        </w:trPr>
        <w:tc>
          <w:tcPr>
            <w:tcW w:w="672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того часов выполнения части, формируемой участник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и образовательных отношений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0</w:t>
            </w:r>
          </w:p>
        </w:tc>
      </w:tr>
      <w:tr w:rsidR="00675641" w:rsidRPr="00675641" w:rsidTr="00751A8F">
        <w:trPr>
          <w:trHeight w:val="218"/>
          <w:jc w:val="center"/>
        </w:trPr>
        <w:tc>
          <w:tcPr>
            <w:tcW w:w="672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едельно допустимая аудиторная учебная нагрузка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88</w:t>
            </w:r>
          </w:p>
        </w:tc>
      </w:tr>
      <w:tr w:rsidR="00675641" w:rsidRPr="00675641" w:rsidTr="00751A8F">
        <w:trPr>
          <w:trHeight w:val="233"/>
          <w:jc w:val="center"/>
        </w:trPr>
        <w:tc>
          <w:tcPr>
            <w:tcW w:w="672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tabs>
                <w:tab w:val="left" w:pos="5685"/>
              </w:tabs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того суммарное количество часов</w:t>
            </w: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ab/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88</w:t>
            </w:r>
          </w:p>
        </w:tc>
      </w:tr>
      <w:tr w:rsidR="00675641" w:rsidRPr="00675641" w:rsidTr="00751A8F">
        <w:trPr>
          <w:trHeight w:val="233"/>
          <w:jc w:val="center"/>
        </w:trPr>
        <w:tc>
          <w:tcPr>
            <w:tcW w:w="672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 учетом деления на группы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5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75641" w:rsidRPr="00675641" w:rsidRDefault="00675641" w:rsidP="00675641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67564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88</w:t>
            </w:r>
          </w:p>
        </w:tc>
      </w:tr>
    </w:tbl>
    <w:p w:rsidR="00C47955" w:rsidRDefault="0023046E" w:rsidP="007118F9">
      <w:pPr>
        <w:pStyle w:val="3"/>
        <w:spacing w:line="240" w:lineRule="auto"/>
        <w:ind w:left="709"/>
        <w:contextualSpacing/>
        <w:rPr>
          <w:rFonts w:ascii="Times New Roman" w:hAnsi="Times New Roman" w:cs="Times New Roman"/>
          <w:color w:val="auto"/>
          <w:sz w:val="24"/>
          <w:szCs w:val="24"/>
        </w:rPr>
      </w:pPr>
      <w:r w:rsidRPr="007118F9">
        <w:rPr>
          <w:rFonts w:ascii="Times New Roman" w:hAnsi="Times New Roman" w:cs="Times New Roman"/>
          <w:color w:val="auto"/>
          <w:sz w:val="24"/>
          <w:szCs w:val="24"/>
        </w:rPr>
        <w:lastRenderedPageBreak/>
        <w:t>3.</w:t>
      </w:r>
      <w:r w:rsidR="00EC64BB" w:rsidRPr="007118F9">
        <w:rPr>
          <w:rFonts w:ascii="Times New Roman" w:hAnsi="Times New Roman" w:cs="Times New Roman"/>
          <w:color w:val="auto"/>
          <w:sz w:val="24"/>
          <w:szCs w:val="24"/>
        </w:rPr>
        <w:t>2</w:t>
      </w:r>
      <w:r w:rsidR="000C4F29" w:rsidRPr="007118F9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Pr="007118F9">
        <w:rPr>
          <w:rFonts w:ascii="Times New Roman" w:hAnsi="Times New Roman" w:cs="Times New Roman"/>
          <w:color w:val="auto"/>
          <w:sz w:val="24"/>
          <w:szCs w:val="24"/>
        </w:rPr>
        <w:t>К</w:t>
      </w:r>
      <w:r w:rsidR="000C4F29" w:rsidRPr="007118F9">
        <w:rPr>
          <w:rFonts w:ascii="Times New Roman" w:hAnsi="Times New Roman" w:cs="Times New Roman"/>
          <w:color w:val="auto"/>
          <w:sz w:val="24"/>
          <w:szCs w:val="24"/>
        </w:rPr>
        <w:t>алендарный учебный график</w:t>
      </w:r>
      <w:bookmarkEnd w:id="178"/>
      <w:r w:rsidR="000C4F29" w:rsidRPr="007118F9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C11C8A" w:rsidRDefault="00C11C8A" w:rsidP="00C11C8A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kern w:val="36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kern w:val="36"/>
          <w:sz w:val="24"/>
          <w:szCs w:val="24"/>
        </w:rPr>
        <w:t>К</w:t>
      </w:r>
      <w:r w:rsidRPr="00B90CCE">
        <w:rPr>
          <w:rFonts w:ascii="Times New Roman" w:eastAsia="Times New Roman" w:hAnsi="Times New Roman" w:cs="Times New Roman"/>
          <w:b/>
          <w:kern w:val="36"/>
          <w:sz w:val="24"/>
          <w:szCs w:val="24"/>
        </w:rPr>
        <w:t>але</w:t>
      </w:r>
      <w:r>
        <w:rPr>
          <w:rFonts w:ascii="Times New Roman" w:eastAsia="Times New Roman" w:hAnsi="Times New Roman" w:cs="Times New Roman"/>
          <w:b/>
          <w:kern w:val="36"/>
          <w:sz w:val="24"/>
          <w:szCs w:val="24"/>
        </w:rPr>
        <w:t>ндарный учебный график для учащихся 1</w:t>
      </w:r>
      <w:r w:rsidRPr="00B90CCE">
        <w:rPr>
          <w:rFonts w:ascii="Times New Roman" w:eastAsia="Times New Roman" w:hAnsi="Times New Roman" w:cs="Times New Roman"/>
          <w:b/>
          <w:kern w:val="36"/>
          <w:sz w:val="24"/>
          <w:szCs w:val="24"/>
        </w:rPr>
        <w:t>-11 классов</w:t>
      </w:r>
    </w:p>
    <w:p w:rsidR="00C11C8A" w:rsidRDefault="00C11C8A" w:rsidP="00C11C8A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kern w:val="36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kern w:val="36"/>
          <w:sz w:val="24"/>
          <w:szCs w:val="24"/>
        </w:rPr>
        <w:t>на 2015/2016 учебный год</w:t>
      </w:r>
    </w:p>
    <w:p w:rsidR="00C11C8A" w:rsidRDefault="00C11C8A" w:rsidP="00C11C8A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kern w:val="36"/>
          <w:sz w:val="24"/>
          <w:szCs w:val="24"/>
        </w:rPr>
      </w:pPr>
    </w:p>
    <w:p w:rsidR="00C11C8A" w:rsidRPr="008742A1" w:rsidRDefault="00C11C8A" w:rsidP="00C11C8A">
      <w:pPr>
        <w:numPr>
          <w:ilvl w:val="0"/>
          <w:numId w:val="17"/>
        </w:numPr>
        <w:tabs>
          <w:tab w:val="clear" w:pos="720"/>
        </w:tabs>
        <w:spacing w:before="100" w:beforeAutospacing="1" w:after="100" w:afterAutospacing="1" w:line="240" w:lineRule="auto"/>
        <w:ind w:left="-284" w:firstLine="0"/>
        <w:contextualSpacing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8742A1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родолжительность учебного года</w:t>
      </w:r>
    </w:p>
    <w:p w:rsidR="00C11C8A" w:rsidRPr="00A55560" w:rsidRDefault="00C11C8A" w:rsidP="00C11C8A">
      <w:pPr>
        <w:spacing w:before="100" w:beforeAutospacing="1" w:after="100" w:afterAutospacing="1" w:line="240" w:lineRule="auto"/>
        <w:ind w:left="-284" w:firstLine="284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Начало учебного года: 1</w:t>
      </w:r>
      <w:r w:rsidRPr="00A5556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сентября 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2015 года (вторник)</w:t>
      </w:r>
      <w:r w:rsidRPr="00A5556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 </w:t>
      </w:r>
    </w:p>
    <w:p w:rsidR="00C11C8A" w:rsidRPr="00A55560" w:rsidRDefault="00C11C8A" w:rsidP="00C11C8A">
      <w:pPr>
        <w:spacing w:after="0" w:line="240" w:lineRule="auto"/>
        <w:ind w:left="-284" w:firstLine="284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A5556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Окончание учебного года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:</w:t>
      </w:r>
      <w:r w:rsidRPr="00A5556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 </w:t>
      </w:r>
    </w:p>
    <w:p w:rsidR="00C11C8A" w:rsidRPr="00CA1089" w:rsidRDefault="00C11C8A" w:rsidP="00C11C8A">
      <w:pPr>
        <w:pStyle w:val="a6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CA108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9, 11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классы – 21</w:t>
      </w:r>
      <w:r w:rsidRPr="00CA108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мая (суббота) 201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6</w:t>
      </w:r>
      <w:r w:rsidRPr="00CA108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года 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(34 недели);</w:t>
      </w:r>
    </w:p>
    <w:p w:rsidR="00C11C8A" w:rsidRDefault="00C11C8A" w:rsidP="00C11C8A">
      <w:pPr>
        <w:pStyle w:val="a6"/>
        <w:numPr>
          <w:ilvl w:val="0"/>
          <w:numId w:val="19"/>
        </w:numPr>
        <w:tabs>
          <w:tab w:val="clear" w:pos="720"/>
          <w:tab w:val="num" w:pos="426"/>
        </w:tabs>
        <w:spacing w:after="0" w:line="240" w:lineRule="auto"/>
        <w:ind w:hanging="578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3E74B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1,  2, 3,4,5, 6, 7, 8, 10 класс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ы</w:t>
      </w:r>
      <w:r w:rsidRPr="003E74B9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– 28 мая  2016 года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.</w:t>
      </w:r>
    </w:p>
    <w:p w:rsidR="00C11C8A" w:rsidRDefault="00C11C8A" w:rsidP="00C11C8A">
      <w:pPr>
        <w:pStyle w:val="a6"/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</w:p>
    <w:p w:rsidR="00C11C8A" w:rsidRPr="00DE0C83" w:rsidRDefault="00C11C8A" w:rsidP="00C11C8A">
      <w:pPr>
        <w:pStyle w:val="a6"/>
        <w:numPr>
          <w:ilvl w:val="0"/>
          <w:numId w:val="17"/>
        </w:numPr>
        <w:tabs>
          <w:tab w:val="clear" w:pos="720"/>
          <w:tab w:val="num" w:pos="0"/>
        </w:tabs>
        <w:spacing w:after="0" w:line="240" w:lineRule="auto"/>
        <w:ind w:hanging="1004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E0C8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Количество классов-комплектов по уровням: </w:t>
      </w:r>
    </w:p>
    <w:p w:rsidR="00C11C8A" w:rsidRDefault="00C11C8A" w:rsidP="00C11C8A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DE0C83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Всего 126 обучающихся, 14 классов.</w:t>
      </w:r>
    </w:p>
    <w:p w:rsidR="00C11C8A" w:rsidRDefault="00C11C8A" w:rsidP="00C11C8A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1 уровень – 7 классов</w:t>
      </w:r>
    </w:p>
    <w:p w:rsidR="00C11C8A" w:rsidRDefault="00C11C8A" w:rsidP="00C11C8A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2 уровень – 5 классов</w:t>
      </w:r>
    </w:p>
    <w:p w:rsidR="00C11C8A" w:rsidRDefault="00C11C8A" w:rsidP="00C11C8A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3 уровень – 2 класса</w:t>
      </w:r>
    </w:p>
    <w:p w:rsidR="00C11C8A" w:rsidRDefault="00C11C8A" w:rsidP="00C11C8A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Учебные занятия в школе проводятся в одну смену при шестидневной рабочей неделе.</w:t>
      </w:r>
    </w:p>
    <w:p w:rsidR="00C11C8A" w:rsidRDefault="00C11C8A" w:rsidP="00C11C8A">
      <w:pPr>
        <w:spacing w:after="0" w:line="240" w:lineRule="auto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</w:p>
    <w:p w:rsidR="00C11C8A" w:rsidRDefault="00C11C8A" w:rsidP="00C11C8A">
      <w:pPr>
        <w:spacing w:before="100" w:beforeAutospacing="1" w:after="100" w:afterAutospacing="1" w:line="240" w:lineRule="auto"/>
        <w:ind w:hanging="284"/>
        <w:contextualSpacing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DE0C8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3.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 w:rsidRPr="00DE0C8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Продолжительность учебных занятий по четвертям</w:t>
      </w:r>
    </w:p>
    <w:p w:rsidR="00C11C8A" w:rsidRDefault="00C11C8A" w:rsidP="00C11C8A">
      <w:pPr>
        <w:spacing w:before="100" w:beforeAutospacing="1" w:after="100" w:afterAutospacing="1" w:line="240" w:lineRule="auto"/>
        <w:ind w:hanging="284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A5556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в учебных неделях и рабочих днях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при 6 –дневной рабочей неделе (34 учебных недели)</w:t>
      </w:r>
      <w:r w:rsidRPr="00A5556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:</w:t>
      </w:r>
    </w:p>
    <w:tbl>
      <w:tblPr>
        <w:tblW w:w="0" w:type="auto"/>
        <w:tblCellSpacing w:w="15" w:type="dxa"/>
        <w:tblInd w:w="-336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1650"/>
        <w:gridCol w:w="1449"/>
        <w:gridCol w:w="1235"/>
        <w:gridCol w:w="2755"/>
        <w:gridCol w:w="2782"/>
      </w:tblGrid>
      <w:tr w:rsidR="00C11C8A" w:rsidRPr="00A55560" w:rsidTr="00553D28">
        <w:trPr>
          <w:tblCellSpacing w:w="15" w:type="dxa"/>
        </w:trPr>
        <w:tc>
          <w:tcPr>
            <w:tcW w:w="1605" w:type="dxa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54" w:type="dxa"/>
            <w:gridSpan w:val="2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EF4337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433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ата</w:t>
            </w:r>
          </w:p>
        </w:tc>
        <w:tc>
          <w:tcPr>
            <w:tcW w:w="549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EF4337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433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родолжительность</w:t>
            </w:r>
          </w:p>
        </w:tc>
      </w:tr>
      <w:tr w:rsidR="00C11C8A" w:rsidRPr="00A55560" w:rsidTr="00553D28">
        <w:trPr>
          <w:tblCellSpacing w:w="15" w:type="dxa"/>
        </w:trPr>
        <w:tc>
          <w:tcPr>
            <w:tcW w:w="1605" w:type="dxa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54" w:type="dxa"/>
            <w:gridSpan w:val="2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EF4337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72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EF4337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433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оличество учебных н</w:t>
            </w:r>
            <w:r w:rsidRPr="00EF433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е</w:t>
            </w:r>
            <w:r w:rsidRPr="00EF433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ель в четверти</w:t>
            </w:r>
          </w:p>
        </w:tc>
        <w:tc>
          <w:tcPr>
            <w:tcW w:w="27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EF4337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EF4337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оличество рабочих дней в четверти при 6-дневной рабочей неделе</w:t>
            </w:r>
          </w:p>
        </w:tc>
      </w:tr>
      <w:tr w:rsidR="00C11C8A" w:rsidRPr="00A55560" w:rsidTr="00553D28">
        <w:trPr>
          <w:tblCellSpacing w:w="15" w:type="dxa"/>
        </w:trPr>
        <w:tc>
          <w:tcPr>
            <w:tcW w:w="16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I четверть</w:t>
            </w:r>
          </w:p>
        </w:tc>
        <w:tc>
          <w:tcPr>
            <w:tcW w:w="1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1.09.15</w:t>
            </w:r>
          </w:p>
        </w:tc>
        <w:tc>
          <w:tcPr>
            <w:tcW w:w="12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1.10.15</w:t>
            </w:r>
          </w:p>
        </w:tc>
        <w:tc>
          <w:tcPr>
            <w:tcW w:w="272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E82F8D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Pr="00E82F8D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недель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+ 4 дня</w:t>
            </w:r>
          </w:p>
        </w:tc>
        <w:tc>
          <w:tcPr>
            <w:tcW w:w="27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B53F91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53F91">
              <w:rPr>
                <w:rFonts w:ascii="Times New Roman" w:eastAsia="Times New Roman" w:hAnsi="Times New Roman" w:cs="Times New Roman"/>
                <w:sz w:val="24"/>
                <w:szCs w:val="24"/>
              </w:rPr>
              <w:t>53</w:t>
            </w:r>
          </w:p>
        </w:tc>
      </w:tr>
      <w:tr w:rsidR="00C11C8A" w:rsidRPr="00A55560" w:rsidTr="00553D28">
        <w:trPr>
          <w:tblCellSpacing w:w="15" w:type="dxa"/>
        </w:trPr>
        <w:tc>
          <w:tcPr>
            <w:tcW w:w="16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II четверть</w:t>
            </w:r>
          </w:p>
        </w:tc>
        <w:tc>
          <w:tcPr>
            <w:tcW w:w="1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9.11.15</w:t>
            </w:r>
          </w:p>
        </w:tc>
        <w:tc>
          <w:tcPr>
            <w:tcW w:w="12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6.12.15</w:t>
            </w:r>
          </w:p>
        </w:tc>
        <w:tc>
          <w:tcPr>
            <w:tcW w:w="272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F963FD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963FD">
              <w:rPr>
                <w:rFonts w:ascii="Times New Roman" w:eastAsia="Times New Roman" w:hAnsi="Times New Roman" w:cs="Times New Roman"/>
                <w:sz w:val="24"/>
                <w:szCs w:val="24"/>
              </w:rPr>
              <w:t>7 недель</w:t>
            </w:r>
          </w:p>
        </w:tc>
        <w:tc>
          <w:tcPr>
            <w:tcW w:w="27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B53F91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53F91">
              <w:rPr>
                <w:rFonts w:ascii="Times New Roman" w:eastAsia="Times New Roman" w:hAnsi="Times New Roman" w:cs="Times New Roman"/>
                <w:sz w:val="24"/>
                <w:szCs w:val="24"/>
              </w:rPr>
              <w:t>42</w:t>
            </w:r>
          </w:p>
        </w:tc>
      </w:tr>
      <w:tr w:rsidR="00C11C8A" w:rsidRPr="00A55560" w:rsidTr="00553D28">
        <w:trPr>
          <w:tblCellSpacing w:w="15" w:type="dxa"/>
        </w:trPr>
        <w:tc>
          <w:tcPr>
            <w:tcW w:w="16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III четверть</w:t>
            </w:r>
          </w:p>
        </w:tc>
        <w:tc>
          <w:tcPr>
            <w:tcW w:w="1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01.16</w:t>
            </w:r>
          </w:p>
        </w:tc>
        <w:tc>
          <w:tcPr>
            <w:tcW w:w="12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6.03.16</w:t>
            </w:r>
          </w:p>
        </w:tc>
        <w:tc>
          <w:tcPr>
            <w:tcW w:w="272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8E463A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 недель + 5 дней</w:t>
            </w:r>
          </w:p>
        </w:tc>
        <w:tc>
          <w:tcPr>
            <w:tcW w:w="27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B53F91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53F91">
              <w:rPr>
                <w:rFonts w:ascii="Times New Roman" w:eastAsia="Times New Roman" w:hAnsi="Times New Roman" w:cs="Times New Roman"/>
                <w:sz w:val="24"/>
                <w:szCs w:val="24"/>
              </w:rPr>
              <w:t>65</w:t>
            </w:r>
          </w:p>
        </w:tc>
      </w:tr>
      <w:tr w:rsidR="00C11C8A" w:rsidRPr="00A55560" w:rsidTr="00553D28">
        <w:trPr>
          <w:tblCellSpacing w:w="15" w:type="dxa"/>
        </w:trPr>
        <w:tc>
          <w:tcPr>
            <w:tcW w:w="16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IV четверть</w:t>
            </w:r>
          </w:p>
        </w:tc>
        <w:tc>
          <w:tcPr>
            <w:tcW w:w="141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4.04.16</w:t>
            </w:r>
          </w:p>
        </w:tc>
        <w:tc>
          <w:tcPr>
            <w:tcW w:w="120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.05.16</w:t>
            </w:r>
          </w:p>
        </w:tc>
        <w:tc>
          <w:tcPr>
            <w:tcW w:w="272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D45658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45658">
              <w:rPr>
                <w:rFonts w:ascii="Times New Roman" w:eastAsia="Times New Roman" w:hAnsi="Times New Roman" w:cs="Times New Roman"/>
                <w:sz w:val="24"/>
                <w:szCs w:val="24"/>
              </w:rPr>
              <w:t>8 недель</w:t>
            </w:r>
          </w:p>
        </w:tc>
        <w:tc>
          <w:tcPr>
            <w:tcW w:w="27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B53F91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53F91">
              <w:rPr>
                <w:rFonts w:ascii="Times New Roman" w:eastAsia="Times New Roman" w:hAnsi="Times New Roman" w:cs="Times New Roman"/>
                <w:sz w:val="24"/>
                <w:szCs w:val="24"/>
              </w:rPr>
              <w:t>48</w:t>
            </w:r>
          </w:p>
        </w:tc>
      </w:tr>
      <w:tr w:rsidR="00C11C8A" w:rsidRPr="00A55560" w:rsidTr="00553D28">
        <w:trPr>
          <w:tblCellSpacing w:w="15" w:type="dxa"/>
        </w:trPr>
        <w:tc>
          <w:tcPr>
            <w:tcW w:w="4289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11C8A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 в 2015/2016 учебном году</w:t>
            </w:r>
          </w:p>
        </w:tc>
        <w:tc>
          <w:tcPr>
            <w:tcW w:w="272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11C8A" w:rsidRPr="00D45658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4 недели + 3 дня</w:t>
            </w:r>
          </w:p>
        </w:tc>
        <w:tc>
          <w:tcPr>
            <w:tcW w:w="273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11C8A" w:rsidRPr="00B53F91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53F91">
              <w:rPr>
                <w:rFonts w:ascii="Times New Roman" w:eastAsia="Times New Roman" w:hAnsi="Times New Roman" w:cs="Times New Roman"/>
                <w:sz w:val="24"/>
                <w:szCs w:val="24"/>
              </w:rPr>
              <w:t>208</w:t>
            </w:r>
          </w:p>
        </w:tc>
      </w:tr>
    </w:tbl>
    <w:p w:rsidR="00C11C8A" w:rsidRPr="00A55560" w:rsidRDefault="00C11C8A" w:rsidP="00C11C8A">
      <w:pPr>
        <w:spacing w:before="100" w:beforeAutospacing="1" w:after="100" w:afterAutospacing="1" w:line="240" w:lineRule="auto"/>
        <w:ind w:left="-284"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9870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4. Продолжительность каникул, праздничных и выходных дней</w:t>
      </w:r>
      <w:r w:rsidRPr="00A55560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                                                                </w:t>
      </w:r>
    </w:p>
    <w:tbl>
      <w:tblPr>
        <w:tblW w:w="0" w:type="auto"/>
        <w:tblCellSpacing w:w="15" w:type="dxa"/>
        <w:tblInd w:w="-336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2880"/>
        <w:gridCol w:w="2045"/>
        <w:gridCol w:w="2350"/>
        <w:gridCol w:w="3164"/>
      </w:tblGrid>
      <w:tr w:rsidR="00C11C8A" w:rsidTr="00553D28">
        <w:trPr>
          <w:trHeight w:val="1146"/>
          <w:tblCellSpacing w:w="15" w:type="dxa"/>
        </w:trPr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221D45" w:rsidRDefault="00C11C8A" w:rsidP="00553D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221D45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21D4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ата начала кан</w:t>
            </w:r>
            <w:r w:rsidRPr="00221D4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</w:t>
            </w:r>
            <w:r w:rsidRPr="00221D4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ул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221D45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21D4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ата окончания к</w:t>
            </w:r>
            <w:r w:rsidRPr="00221D4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а</w:t>
            </w:r>
            <w:r w:rsidRPr="00221D4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икул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221D45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 xml:space="preserve">Продолжительность </w:t>
            </w:r>
            <w:r w:rsidRPr="00221D4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ан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и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кул, </w:t>
            </w:r>
            <w:r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br/>
              <w:t xml:space="preserve">праздничных и выходных </w:t>
            </w:r>
            <w:r w:rsidRPr="00221D4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дней </w:t>
            </w:r>
            <w:r w:rsidRPr="00221D45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br/>
              <w:t>(в календарных днях)</w:t>
            </w:r>
          </w:p>
        </w:tc>
      </w:tr>
      <w:tr w:rsidR="00C11C8A" w:rsidTr="00553D28">
        <w:trPr>
          <w:tblCellSpacing w:w="15" w:type="dxa"/>
        </w:trPr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Осенние каникул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1.11.2015</w:t>
            </w: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8.11 2015</w:t>
            </w: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C11C8A" w:rsidTr="00553D28">
        <w:trPr>
          <w:tblCellSpacing w:w="15" w:type="dxa"/>
        </w:trPr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Зимние каникул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7.12.2015</w:t>
            </w: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01.2016</w:t>
            </w: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C11C8A" w:rsidTr="00553D28">
        <w:trPr>
          <w:tblCellSpacing w:w="15" w:type="dxa"/>
        </w:trPr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Весенние каникул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7.03.2016</w:t>
            </w: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3.04.2016</w:t>
            </w: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C11C8A" w:rsidTr="00553D28">
        <w:trPr>
          <w:tblCellSpacing w:w="15" w:type="dxa"/>
        </w:trPr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Летние каникул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9.05.2016</w:t>
            </w: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1.08.2016</w:t>
            </w: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г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C11C8A" w:rsidTr="00553D28">
        <w:trPr>
          <w:tblCellSpacing w:w="15" w:type="dxa"/>
        </w:trPr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Праздничные дн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C11C8A" w:rsidTr="00553D28">
        <w:trPr>
          <w:tblCellSpacing w:w="15" w:type="dxa"/>
        </w:trPr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Выходные дн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55560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11C8A" w:rsidRPr="00B53F91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B53F91">
              <w:rPr>
                <w:rFonts w:ascii="Times New Roman" w:eastAsia="Times New Roman" w:hAnsi="Times New Roman" w:cs="Times New Roman"/>
                <w:sz w:val="24"/>
                <w:szCs w:val="24"/>
              </w:rPr>
              <w:t>35</w:t>
            </w:r>
          </w:p>
        </w:tc>
      </w:tr>
      <w:tr w:rsidR="00C11C8A" w:rsidTr="00553D28">
        <w:trPr>
          <w:tblCellSpacing w:w="15" w:type="dxa"/>
        </w:trPr>
        <w:tc>
          <w:tcPr>
            <w:tcW w:w="283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11C8A" w:rsidRPr="00A55560" w:rsidRDefault="00C11C8A" w:rsidP="00553D28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11C8A" w:rsidRPr="00A55560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11C8A" w:rsidRDefault="00C11C8A" w:rsidP="00553D28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6</w:t>
            </w:r>
          </w:p>
        </w:tc>
      </w:tr>
    </w:tbl>
    <w:p w:rsidR="00C11C8A" w:rsidRDefault="00C11C8A" w:rsidP="00C11C8A">
      <w:pPr>
        <w:spacing w:before="100" w:beforeAutospacing="1" w:after="100" w:afterAutospacing="1" w:line="240" w:lineRule="auto"/>
        <w:ind w:left="-426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C11C8A" w:rsidRDefault="00C11C8A" w:rsidP="00C11C8A">
      <w:pPr>
        <w:spacing w:before="100" w:beforeAutospacing="1" w:after="100" w:afterAutospacing="1" w:line="240" w:lineRule="auto"/>
        <w:ind w:left="-426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Дополнительные каникулы (для учащихся 1 класса) – с 15 февраля 2016 года по 21 февраля 2016 года (7 дней). </w:t>
      </w:r>
    </w:p>
    <w:p w:rsidR="00C11C8A" w:rsidRDefault="00C11C8A" w:rsidP="00C11C8A">
      <w:pPr>
        <w:spacing w:before="100" w:beforeAutospacing="1" w:after="100" w:afterAutospacing="1" w:line="240" w:lineRule="auto"/>
        <w:ind w:left="-426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C11C8A" w:rsidRDefault="00C11C8A" w:rsidP="00C11C8A">
      <w:pPr>
        <w:spacing w:before="100" w:beforeAutospacing="1" w:after="100" w:afterAutospacing="1" w:line="240" w:lineRule="auto"/>
        <w:ind w:left="-426"/>
        <w:contextualSpacing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</w:p>
    <w:p w:rsidR="00C11C8A" w:rsidRPr="00221D45" w:rsidRDefault="00C11C8A" w:rsidP="00C11C8A">
      <w:pPr>
        <w:spacing w:before="100" w:beforeAutospacing="1" w:after="100" w:afterAutospacing="1" w:line="240" w:lineRule="auto"/>
        <w:ind w:left="-426"/>
        <w:contextualSpacing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5. </w:t>
      </w:r>
      <w:r w:rsidRPr="00221D45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Дополнительные дни отдыха, связанные с праздниками:</w:t>
      </w:r>
    </w:p>
    <w:p w:rsidR="00C11C8A" w:rsidRDefault="00C11C8A" w:rsidP="00C11C8A">
      <w:pPr>
        <w:spacing w:after="0" w:line="240" w:lineRule="auto"/>
        <w:ind w:left="-142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CC2F7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 xml:space="preserve">23 февраля - </w:t>
      </w:r>
      <w:r w:rsidRPr="00CC2F7E">
        <w:rPr>
          <w:rFonts w:ascii="Times New Roman" w:hAnsi="Times New Roman" w:cs="Times New Roman"/>
          <w:sz w:val="24"/>
          <w:szCs w:val="24"/>
        </w:rPr>
        <w:t>«День защитника Отечеств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CC2F7E">
        <w:rPr>
          <w:rFonts w:ascii="Times New Roman" w:hAnsi="Times New Roman" w:cs="Times New Roman"/>
          <w:sz w:val="24"/>
          <w:szCs w:val="24"/>
        </w:rPr>
        <w:t>»</w:t>
      </w:r>
    </w:p>
    <w:p w:rsidR="00C11C8A" w:rsidRPr="00CC2F7E" w:rsidRDefault="00C11C8A" w:rsidP="00C11C8A">
      <w:pPr>
        <w:spacing w:after="0" w:line="240" w:lineRule="auto"/>
        <w:ind w:left="-142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CC2F7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8 марта – «Международный женский день» </w:t>
      </w:r>
    </w:p>
    <w:p w:rsidR="00C11C8A" w:rsidRPr="00CC2F7E" w:rsidRDefault="00C11C8A" w:rsidP="00C11C8A">
      <w:pPr>
        <w:spacing w:after="0" w:line="240" w:lineRule="auto"/>
        <w:ind w:left="-142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CC2F7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1мая – «День весны и труда» </w:t>
      </w:r>
    </w:p>
    <w:p w:rsidR="00C11C8A" w:rsidRDefault="00C11C8A" w:rsidP="00C11C8A">
      <w:pPr>
        <w:spacing w:after="0" w:line="240" w:lineRule="auto"/>
        <w:ind w:left="-142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CC2F7E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9 мая – «День Победы» </w:t>
      </w:r>
    </w:p>
    <w:p w:rsidR="00C11C8A" w:rsidRDefault="00C11C8A" w:rsidP="00C11C8A">
      <w:pPr>
        <w:spacing w:after="0" w:line="240" w:lineRule="auto"/>
        <w:ind w:left="-142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</w:p>
    <w:p w:rsidR="00C11C8A" w:rsidRPr="009870F9" w:rsidRDefault="00C11C8A" w:rsidP="00C11C8A">
      <w:pPr>
        <w:spacing w:after="0" w:line="240" w:lineRule="auto"/>
        <w:ind w:left="-426"/>
        <w:contextualSpacing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9870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6. Промежуточная аттестация</w:t>
      </w:r>
    </w:p>
    <w:p w:rsidR="00C11C8A" w:rsidRDefault="00C11C8A" w:rsidP="00C11C8A">
      <w:pPr>
        <w:spacing w:after="0" w:line="240" w:lineRule="auto"/>
        <w:ind w:left="-426" w:firstLine="284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Последняя неделя отчетного периода (2-9 классы по четвертям, 10-11 классы по полугодиям)</w:t>
      </w:r>
    </w:p>
    <w:p w:rsidR="00C11C8A" w:rsidRDefault="00C11C8A" w:rsidP="00C11C8A">
      <w:pPr>
        <w:spacing w:after="0" w:line="240" w:lineRule="auto"/>
        <w:ind w:left="-426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</w:p>
    <w:p w:rsidR="00C11C8A" w:rsidRDefault="00C11C8A" w:rsidP="00C11C8A">
      <w:pPr>
        <w:spacing w:after="0" w:line="240" w:lineRule="auto"/>
        <w:ind w:left="-426"/>
        <w:contextualSpacing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</w:pPr>
      <w:r w:rsidRPr="009870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7. 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Государственная (и</w:t>
      </w:r>
      <w:r w:rsidRPr="009870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тоговая</w:t>
      </w:r>
      <w:r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)</w:t>
      </w:r>
      <w:r w:rsidRPr="009870F9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аттестация</w:t>
      </w:r>
    </w:p>
    <w:p w:rsidR="00C11C8A" w:rsidRPr="00EF018B" w:rsidRDefault="00C11C8A" w:rsidP="00C11C8A">
      <w:pPr>
        <w:spacing w:after="0" w:line="240" w:lineRule="auto"/>
        <w:ind w:left="-426" w:firstLine="284"/>
        <w:contextualSpacing/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</w:pPr>
      <w:r w:rsidRPr="00EF018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Сроки проведения государственной (итоговой) аттестации выпускников 9-х и 1</w:t>
      </w:r>
      <w:r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1</w:t>
      </w:r>
      <w:r w:rsidRPr="00EF018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-х классов уст</w:t>
      </w:r>
      <w:r w:rsidRPr="00EF018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а</w:t>
      </w:r>
      <w:r w:rsidRPr="00EF018B">
        <w:rPr>
          <w:rFonts w:ascii="Times New Roman" w:eastAsia="Times New Roman" w:hAnsi="Times New Roman" w:cs="Times New Roman"/>
          <w:bCs/>
          <w:color w:val="000000"/>
          <w:sz w:val="24"/>
          <w:szCs w:val="24"/>
        </w:rPr>
        <w:t>навливает Федеральная служба по контролю в сфере образования и науки  (Рособрнадзор)</w:t>
      </w:r>
    </w:p>
    <w:p w:rsidR="00632F8D" w:rsidRPr="007118F9" w:rsidRDefault="00632F8D" w:rsidP="00AA60EA">
      <w:pPr>
        <w:tabs>
          <w:tab w:val="left" w:pos="1305"/>
        </w:tabs>
        <w:spacing w:after="0" w:line="240" w:lineRule="auto"/>
        <w:contextualSpacing/>
        <w:rPr>
          <w:rFonts w:ascii="Times New Roman" w:eastAsia="Times New Roman" w:hAnsi="Times New Roman" w:cs="Times New Roman"/>
          <w:kern w:val="36"/>
          <w:sz w:val="24"/>
          <w:szCs w:val="24"/>
        </w:rPr>
      </w:pPr>
    </w:p>
    <w:p w:rsidR="00632F8D" w:rsidRPr="007118F9" w:rsidRDefault="00632F8D" w:rsidP="007118F9">
      <w:pPr>
        <w:spacing w:after="0" w:line="240" w:lineRule="auto"/>
        <w:contextualSpacing/>
        <w:jc w:val="right"/>
        <w:rPr>
          <w:rFonts w:ascii="Times New Roman" w:eastAsia="Times New Roman" w:hAnsi="Times New Roman" w:cs="Times New Roman"/>
          <w:kern w:val="36"/>
          <w:sz w:val="24"/>
          <w:szCs w:val="24"/>
        </w:rPr>
      </w:pPr>
    </w:p>
    <w:p w:rsidR="0023046E" w:rsidRPr="007118F9" w:rsidRDefault="0023046E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Style w:val="Zag11"/>
          <w:rFonts w:ascii="Times New Roman" w:eastAsia="@Arial Unicode MS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3.3. </w:t>
      </w:r>
      <w:r w:rsidRPr="007118F9">
        <w:rPr>
          <w:rStyle w:val="Zag11"/>
          <w:rFonts w:ascii="Times New Roman" w:eastAsia="@Arial Unicode MS" w:hAnsi="Times New Roman" w:cs="Times New Roman"/>
          <w:b/>
          <w:sz w:val="24"/>
          <w:szCs w:val="24"/>
        </w:rPr>
        <w:t>План внеурочной деятельности</w:t>
      </w:r>
    </w:p>
    <w:p w:rsidR="0023046E" w:rsidRPr="007118F9" w:rsidRDefault="0023046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План внеурочной деятельности представляет собой описание целостной системы функционирования школы в сфере внеурочной деятельности и включает в себя: </w:t>
      </w:r>
    </w:p>
    <w:p w:rsidR="0023046E" w:rsidRPr="007118F9" w:rsidRDefault="008477A3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23046E" w:rsidRPr="007118F9">
        <w:rPr>
          <w:rFonts w:ascii="Times New Roman" w:hAnsi="Times New Roman" w:cs="Times New Roman"/>
          <w:sz w:val="24"/>
          <w:szCs w:val="24"/>
        </w:rPr>
        <w:t>план внеурочной деятельности по учебным предметам образовательной программы (предметные кружки, факультативы, школьные олимпиады по предметам программы основной школы);</w:t>
      </w:r>
    </w:p>
    <w:p w:rsidR="0023046E" w:rsidRPr="007118F9" w:rsidRDefault="008477A3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23046E" w:rsidRPr="007118F9">
        <w:rPr>
          <w:rFonts w:ascii="Times New Roman" w:hAnsi="Times New Roman" w:cs="Times New Roman"/>
          <w:sz w:val="24"/>
          <w:szCs w:val="24"/>
        </w:rPr>
        <w:t>план организационного обеспечения учебной деятельности (ведение организационной и учебной документации, организационные собрания, взаимодействие с родителями по обесп</w:t>
      </w:r>
      <w:r w:rsidR="0023046E" w:rsidRPr="007118F9">
        <w:rPr>
          <w:rFonts w:ascii="Times New Roman" w:hAnsi="Times New Roman" w:cs="Times New Roman"/>
          <w:sz w:val="24"/>
          <w:szCs w:val="24"/>
        </w:rPr>
        <w:t>е</w:t>
      </w:r>
      <w:r w:rsidR="0023046E" w:rsidRPr="007118F9">
        <w:rPr>
          <w:rFonts w:ascii="Times New Roman" w:hAnsi="Times New Roman" w:cs="Times New Roman"/>
          <w:sz w:val="24"/>
          <w:szCs w:val="24"/>
        </w:rPr>
        <w:t>чению успешной реализации образовательной программы и т. д.);</w:t>
      </w:r>
    </w:p>
    <w:p w:rsidR="0023046E" w:rsidRPr="007118F9" w:rsidRDefault="008477A3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23046E" w:rsidRPr="007118F9">
        <w:rPr>
          <w:rFonts w:ascii="Times New Roman" w:hAnsi="Times New Roman" w:cs="Times New Roman"/>
          <w:sz w:val="24"/>
          <w:szCs w:val="24"/>
        </w:rPr>
        <w:t>план работы по обеспечению благополучия обучающихся в пространстве общеобраз</w:t>
      </w:r>
      <w:r w:rsidR="0023046E" w:rsidRPr="007118F9">
        <w:rPr>
          <w:rFonts w:ascii="Times New Roman" w:hAnsi="Times New Roman" w:cs="Times New Roman"/>
          <w:sz w:val="24"/>
          <w:szCs w:val="24"/>
        </w:rPr>
        <w:t>о</w:t>
      </w:r>
      <w:r w:rsidR="0023046E" w:rsidRPr="007118F9">
        <w:rPr>
          <w:rFonts w:ascii="Times New Roman" w:hAnsi="Times New Roman" w:cs="Times New Roman"/>
          <w:sz w:val="24"/>
          <w:szCs w:val="24"/>
        </w:rPr>
        <w:t>вательной школы (безопасности жизни и здоровья школьников, безопасных межличностных отношений в учебных группах, профилактики неуспеваемости, профилактики различных ри</w:t>
      </w:r>
      <w:r w:rsidR="0023046E" w:rsidRPr="007118F9">
        <w:rPr>
          <w:rFonts w:ascii="Times New Roman" w:hAnsi="Times New Roman" w:cs="Times New Roman"/>
          <w:sz w:val="24"/>
          <w:szCs w:val="24"/>
        </w:rPr>
        <w:t>с</w:t>
      </w:r>
      <w:r w:rsidR="0023046E" w:rsidRPr="007118F9">
        <w:rPr>
          <w:rFonts w:ascii="Times New Roman" w:hAnsi="Times New Roman" w:cs="Times New Roman"/>
          <w:sz w:val="24"/>
          <w:szCs w:val="24"/>
        </w:rPr>
        <w:t xml:space="preserve">ков, возникающих в процессе взаимодействия школьника с окружающей средой, социальной защиты учащихся); </w:t>
      </w:r>
    </w:p>
    <w:p w:rsidR="0023046E" w:rsidRPr="007118F9" w:rsidRDefault="008477A3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23046E" w:rsidRPr="007118F9">
        <w:rPr>
          <w:rFonts w:ascii="Times New Roman" w:hAnsi="Times New Roman" w:cs="Times New Roman"/>
          <w:sz w:val="24"/>
          <w:szCs w:val="24"/>
        </w:rPr>
        <w:t>план воспитательных мероприятий.</w:t>
      </w:r>
    </w:p>
    <w:p w:rsidR="0023046E" w:rsidRPr="007118F9" w:rsidRDefault="0023046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Содержание плана внеурочной деятельности. </w:t>
      </w:r>
      <w:r w:rsidRPr="007118F9">
        <w:rPr>
          <w:rFonts w:ascii="Times New Roman" w:hAnsi="Times New Roman" w:cs="Times New Roman"/>
          <w:sz w:val="24"/>
          <w:szCs w:val="24"/>
        </w:rPr>
        <w:t>Количество часов, выделяемых на вн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урочную деятельность, составляет за 5 лет обучения на этапе основной школы не более 1750 часов, в год – не более 350 часов.</w:t>
      </w:r>
    </w:p>
    <w:p w:rsidR="008477A3" w:rsidRPr="007118F9" w:rsidRDefault="0023046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еличина недельной образовательной нагрузки (количество занятий), реализуемой через внеурочную деятельность, определяется за пределами количества часов, отведенных на осво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ие обучающимися учебного плана, но не более 10 часов. </w:t>
      </w:r>
    </w:p>
    <w:p w:rsidR="0023046E" w:rsidRPr="007118F9" w:rsidRDefault="008477A3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Для предотвращения</w:t>
      </w:r>
      <w:r w:rsidR="0023046E" w:rsidRPr="007118F9">
        <w:rPr>
          <w:rFonts w:ascii="Times New Roman" w:hAnsi="Times New Roman" w:cs="Times New Roman"/>
          <w:sz w:val="24"/>
          <w:szCs w:val="24"/>
        </w:rPr>
        <w:t xml:space="preserve"> перегрузки обучающихся допускается перенос образовательной н</w:t>
      </w:r>
      <w:r w:rsidR="0023046E" w:rsidRPr="007118F9">
        <w:rPr>
          <w:rFonts w:ascii="Times New Roman" w:hAnsi="Times New Roman" w:cs="Times New Roman"/>
          <w:sz w:val="24"/>
          <w:szCs w:val="24"/>
        </w:rPr>
        <w:t>а</w:t>
      </w:r>
      <w:r w:rsidR="0023046E" w:rsidRPr="007118F9">
        <w:rPr>
          <w:rFonts w:ascii="Times New Roman" w:hAnsi="Times New Roman" w:cs="Times New Roman"/>
          <w:sz w:val="24"/>
          <w:szCs w:val="24"/>
        </w:rPr>
        <w:t xml:space="preserve">грузки, реализуемой через внеурочную деятельность, на </w:t>
      </w:r>
      <w:r w:rsidRPr="007118F9">
        <w:rPr>
          <w:rFonts w:ascii="Times New Roman" w:hAnsi="Times New Roman" w:cs="Times New Roman"/>
          <w:sz w:val="24"/>
          <w:szCs w:val="24"/>
        </w:rPr>
        <w:t>периоды каникул, но не более полов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ны</w:t>
      </w:r>
      <w:r w:rsidR="0023046E" w:rsidRPr="007118F9">
        <w:rPr>
          <w:rFonts w:ascii="Times New Roman" w:hAnsi="Times New Roman" w:cs="Times New Roman"/>
          <w:sz w:val="24"/>
          <w:szCs w:val="24"/>
        </w:rPr>
        <w:t xml:space="preserve"> количества часов. Внеурочная деятельность в каникулярное время может реализовываться в рамках тематических программ (лагерь с дневным пребыванием на базе общеобразовательной организации или на базе загородных детских це</w:t>
      </w:r>
      <w:r w:rsidRPr="007118F9">
        <w:rPr>
          <w:rFonts w:ascii="Times New Roman" w:hAnsi="Times New Roman" w:cs="Times New Roman"/>
          <w:sz w:val="24"/>
          <w:szCs w:val="24"/>
        </w:rPr>
        <w:t>нтров, в походах, поездках и т.</w:t>
      </w:r>
      <w:r w:rsidR="0023046E" w:rsidRPr="007118F9">
        <w:rPr>
          <w:rFonts w:ascii="Times New Roman" w:hAnsi="Times New Roman" w:cs="Times New Roman"/>
          <w:sz w:val="24"/>
          <w:szCs w:val="24"/>
        </w:rPr>
        <w:t>д.).</w:t>
      </w:r>
    </w:p>
    <w:p w:rsidR="0023046E" w:rsidRPr="007118F9" w:rsidRDefault="0023046E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Cs/>
          <w:i/>
          <w:sz w:val="24"/>
          <w:szCs w:val="24"/>
        </w:rPr>
        <w:t>Организация жизни ученических сообществ</w:t>
      </w:r>
      <w:r w:rsidRPr="007118F9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bCs/>
          <w:sz w:val="24"/>
          <w:szCs w:val="24"/>
        </w:rPr>
        <w:t xml:space="preserve">является важной составляющей внеурочной деятельности, направлена на формирование у школьников </w:t>
      </w:r>
      <w:r w:rsidRPr="007118F9">
        <w:rPr>
          <w:rFonts w:ascii="Times New Roman" w:hAnsi="Times New Roman" w:cs="Times New Roman"/>
          <w:sz w:val="24"/>
          <w:szCs w:val="24"/>
        </w:rPr>
        <w:t>российской гражданской идентич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сти и таких компетенций, как</w:t>
      </w:r>
      <w:r w:rsidRPr="007118F9">
        <w:rPr>
          <w:rFonts w:ascii="Times New Roman" w:hAnsi="Times New Roman" w:cs="Times New Roman"/>
          <w:bCs/>
          <w:sz w:val="24"/>
          <w:szCs w:val="24"/>
        </w:rPr>
        <w:t>:</w:t>
      </w:r>
    </w:p>
    <w:p w:rsidR="0023046E" w:rsidRPr="007118F9" w:rsidRDefault="008477A3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7118F9">
        <w:rPr>
          <w:rFonts w:ascii="Times New Roman" w:hAnsi="Times New Roman" w:cs="Times New Roman"/>
          <w:sz w:val="24"/>
          <w:szCs w:val="24"/>
        </w:rPr>
        <w:t>компетенции конструктивного, успешного и ответственного поведения в обществе с учетом правовых норм, установленных российским законодательством;</w:t>
      </w:r>
    </w:p>
    <w:p w:rsidR="0023046E" w:rsidRPr="007118F9" w:rsidRDefault="008477A3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7118F9">
        <w:rPr>
          <w:rFonts w:ascii="Times New Roman" w:hAnsi="Times New Roman" w:cs="Times New Roman"/>
          <w:sz w:val="24"/>
          <w:szCs w:val="24"/>
        </w:rPr>
        <w:t>социальная самоидентификация обучающихся посредством личностно значимой и о</w:t>
      </w:r>
      <w:r w:rsidR="0023046E" w:rsidRPr="007118F9">
        <w:rPr>
          <w:rFonts w:ascii="Times New Roman" w:hAnsi="Times New Roman" w:cs="Times New Roman"/>
          <w:sz w:val="24"/>
          <w:szCs w:val="24"/>
        </w:rPr>
        <w:t>б</w:t>
      </w:r>
      <w:r w:rsidR="0023046E" w:rsidRPr="007118F9">
        <w:rPr>
          <w:rFonts w:ascii="Times New Roman" w:hAnsi="Times New Roman" w:cs="Times New Roman"/>
          <w:sz w:val="24"/>
          <w:szCs w:val="24"/>
        </w:rPr>
        <w:t>щественно приемлемой деятельности, приобретение знаний социальных ролях человека;</w:t>
      </w:r>
    </w:p>
    <w:p w:rsidR="0023046E" w:rsidRPr="007118F9" w:rsidRDefault="008477A3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lastRenderedPageBreak/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7118F9">
        <w:rPr>
          <w:rFonts w:ascii="Times New Roman" w:hAnsi="Times New Roman" w:cs="Times New Roman"/>
          <w:sz w:val="24"/>
          <w:szCs w:val="24"/>
        </w:rPr>
        <w:t>компетенции в сфере общественной самоорганизации, участия в общественно значимой совместной деятельности.</w:t>
      </w:r>
    </w:p>
    <w:p w:rsidR="0023046E" w:rsidRPr="007118F9" w:rsidRDefault="0023046E" w:rsidP="007118F9">
      <w:pPr>
        <w:tabs>
          <w:tab w:val="num" w:pos="-426"/>
        </w:tabs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bCs/>
          <w:sz w:val="24"/>
          <w:szCs w:val="24"/>
        </w:rPr>
        <w:t xml:space="preserve">Организация жизни ученических сообществ </w:t>
      </w:r>
      <w:r w:rsidRPr="007118F9">
        <w:rPr>
          <w:rFonts w:ascii="Times New Roman" w:hAnsi="Times New Roman" w:cs="Times New Roman"/>
          <w:sz w:val="24"/>
          <w:szCs w:val="24"/>
        </w:rPr>
        <w:t>может происходить:</w:t>
      </w:r>
    </w:p>
    <w:p w:rsidR="0023046E" w:rsidRPr="007118F9" w:rsidRDefault="008477A3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7118F9">
        <w:rPr>
          <w:rFonts w:ascii="Times New Roman" w:hAnsi="Times New Roman" w:cs="Times New Roman"/>
          <w:sz w:val="24"/>
          <w:szCs w:val="24"/>
        </w:rPr>
        <w:t xml:space="preserve">в рамках внеурочной деятельности в ученическом классе, общешкольной внеурочной деятельности, в сфере школьного ученического самоуправления, участия в детско-юношеских общественных объединениях, созданных в школе и за ее пределами; </w:t>
      </w:r>
    </w:p>
    <w:p w:rsidR="0023046E" w:rsidRPr="007118F9" w:rsidRDefault="008477A3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7118F9">
        <w:rPr>
          <w:rFonts w:ascii="Times New Roman" w:hAnsi="Times New Roman" w:cs="Times New Roman"/>
          <w:sz w:val="24"/>
          <w:szCs w:val="24"/>
        </w:rPr>
        <w:t>через приобщение обучающихся к общественной деятельности и школьным традициям, участие обучающихся в деятельности производственных, творческих объединений, благотвор</w:t>
      </w:r>
      <w:r w:rsidR="0023046E" w:rsidRPr="007118F9">
        <w:rPr>
          <w:rFonts w:ascii="Times New Roman" w:hAnsi="Times New Roman" w:cs="Times New Roman"/>
          <w:sz w:val="24"/>
          <w:szCs w:val="24"/>
        </w:rPr>
        <w:t>и</w:t>
      </w:r>
      <w:r w:rsidR="0023046E" w:rsidRPr="007118F9">
        <w:rPr>
          <w:rFonts w:ascii="Times New Roman" w:hAnsi="Times New Roman" w:cs="Times New Roman"/>
          <w:sz w:val="24"/>
          <w:szCs w:val="24"/>
        </w:rPr>
        <w:t xml:space="preserve">тельных организаций; </w:t>
      </w:r>
    </w:p>
    <w:p w:rsidR="0023046E" w:rsidRPr="007118F9" w:rsidRDefault="008477A3" w:rsidP="007118F9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23046E" w:rsidRPr="007118F9">
        <w:rPr>
          <w:rFonts w:ascii="Times New Roman" w:hAnsi="Times New Roman" w:cs="Times New Roman"/>
          <w:sz w:val="24"/>
          <w:szCs w:val="24"/>
        </w:rPr>
        <w:t>через участие в экологическом просвещении сверстников, родителей, населения, в бл</w:t>
      </w:r>
      <w:r w:rsidR="0023046E" w:rsidRPr="007118F9">
        <w:rPr>
          <w:rFonts w:ascii="Times New Roman" w:hAnsi="Times New Roman" w:cs="Times New Roman"/>
          <w:sz w:val="24"/>
          <w:szCs w:val="24"/>
        </w:rPr>
        <w:t>а</w:t>
      </w:r>
      <w:r w:rsidR="0023046E" w:rsidRPr="007118F9">
        <w:rPr>
          <w:rFonts w:ascii="Times New Roman" w:hAnsi="Times New Roman" w:cs="Times New Roman"/>
          <w:sz w:val="24"/>
          <w:szCs w:val="24"/>
        </w:rPr>
        <w:t>гоустройстве школы, класса, сельского поселения, города, в ходе партнерства с общественными организациями и объединениями.</w:t>
      </w:r>
    </w:p>
    <w:p w:rsidR="0023046E" w:rsidRDefault="0023046E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1201E0" w:rsidRPr="001201E0" w:rsidRDefault="001201E0" w:rsidP="001201E0">
      <w:pPr>
        <w:shd w:val="clear" w:color="auto" w:fill="FFFFFF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201E0">
        <w:rPr>
          <w:rFonts w:ascii="Times New Roman" w:hAnsi="Times New Roman" w:cs="Times New Roman"/>
          <w:b/>
          <w:sz w:val="24"/>
          <w:szCs w:val="24"/>
        </w:rPr>
        <w:t>План внеурочной деятельности основного общего образования</w:t>
      </w:r>
      <w:r>
        <w:rPr>
          <w:rFonts w:ascii="Times New Roman" w:hAnsi="Times New Roman" w:cs="Times New Roman"/>
          <w:b/>
          <w:sz w:val="24"/>
          <w:szCs w:val="24"/>
        </w:rPr>
        <w:t xml:space="preserve"> на 2015 -2016 учебный год</w:t>
      </w:r>
    </w:p>
    <w:p w:rsidR="001201E0" w:rsidRPr="001201E0" w:rsidRDefault="001201E0" w:rsidP="001201E0">
      <w:pPr>
        <w:ind w:firstLine="709"/>
        <w:jc w:val="center"/>
        <w:rPr>
          <w:rFonts w:ascii="Times New Roman" w:hAnsi="Times New Roman" w:cs="Times New Roman"/>
          <w:spacing w:val="-1"/>
          <w:sz w:val="24"/>
          <w:szCs w:val="24"/>
        </w:rPr>
      </w:pPr>
      <w:r w:rsidRPr="001201E0">
        <w:rPr>
          <w:rFonts w:ascii="Times New Roman" w:hAnsi="Times New Roman" w:cs="Times New Roman"/>
          <w:spacing w:val="-1"/>
          <w:sz w:val="24"/>
          <w:szCs w:val="24"/>
        </w:rPr>
        <w:t>5 класс</w:t>
      </w:r>
    </w:p>
    <w:p w:rsidR="001201E0" w:rsidRDefault="001201E0" w:rsidP="001201E0">
      <w:pPr>
        <w:ind w:firstLine="709"/>
        <w:jc w:val="center"/>
        <w:rPr>
          <w:spacing w:val="-1"/>
          <w:sz w:val="28"/>
          <w:szCs w:val="28"/>
          <w:u w:val="single"/>
        </w:rPr>
      </w:pPr>
    </w:p>
    <w:tbl>
      <w:tblPr>
        <w:tblW w:w="9481" w:type="dxa"/>
        <w:jc w:val="center"/>
        <w:tblInd w:w="111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2093"/>
        <w:gridCol w:w="2081"/>
        <w:gridCol w:w="1905"/>
        <w:gridCol w:w="1701"/>
        <w:gridCol w:w="1701"/>
      </w:tblGrid>
      <w:tr w:rsidR="001201E0" w:rsidRPr="001201E0" w:rsidTr="001201E0">
        <w:trPr>
          <w:jc w:val="center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правления развития личн</w:t>
            </w: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ти</w:t>
            </w:r>
          </w:p>
        </w:tc>
        <w:tc>
          <w:tcPr>
            <w:tcW w:w="2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неурочные з</w:t>
            </w: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ятия по выбору</w:t>
            </w:r>
          </w:p>
        </w:tc>
        <w:tc>
          <w:tcPr>
            <w:tcW w:w="1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Формы де</w:t>
            </w: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я</w:t>
            </w: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льнос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часов в нед</w:t>
            </w: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</w:t>
            </w: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лю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часов в год</w:t>
            </w:r>
          </w:p>
        </w:tc>
      </w:tr>
      <w:tr w:rsidR="001201E0" w:rsidRPr="001201E0" w:rsidTr="001201E0">
        <w:trPr>
          <w:jc w:val="center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Спортивно-оздоровительное</w:t>
            </w:r>
          </w:p>
        </w:tc>
        <w:tc>
          <w:tcPr>
            <w:tcW w:w="2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Баскетбол для начинающих</w:t>
            </w:r>
          </w:p>
        </w:tc>
        <w:tc>
          <w:tcPr>
            <w:tcW w:w="1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Секц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1201E0" w:rsidRPr="001201E0" w:rsidTr="001201E0">
        <w:trPr>
          <w:jc w:val="center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Духовно – нра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ственное</w:t>
            </w:r>
          </w:p>
        </w:tc>
        <w:tc>
          <w:tcPr>
            <w:tcW w:w="2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Религия и общ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ство</w:t>
            </w:r>
          </w:p>
        </w:tc>
        <w:tc>
          <w:tcPr>
            <w:tcW w:w="1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Серия классных час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1201E0" w:rsidRPr="001201E0" w:rsidTr="001201E0">
        <w:trPr>
          <w:jc w:val="center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 xml:space="preserve">Социальное </w:t>
            </w:r>
          </w:p>
        </w:tc>
        <w:tc>
          <w:tcPr>
            <w:tcW w:w="2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Уроки психол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гии</w:t>
            </w:r>
          </w:p>
        </w:tc>
        <w:tc>
          <w:tcPr>
            <w:tcW w:w="1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Психологич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ские тренинг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1201E0" w:rsidRPr="001201E0" w:rsidTr="001201E0">
        <w:trPr>
          <w:jc w:val="center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Общеинтеллект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 xml:space="preserve">альное </w:t>
            </w:r>
          </w:p>
        </w:tc>
        <w:tc>
          <w:tcPr>
            <w:tcW w:w="2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 xml:space="preserve">Байкаловедение </w:t>
            </w:r>
          </w:p>
        </w:tc>
        <w:tc>
          <w:tcPr>
            <w:tcW w:w="1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Факультати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1201E0" w:rsidRPr="001201E0" w:rsidTr="001201E0">
        <w:trPr>
          <w:trHeight w:val="546"/>
          <w:jc w:val="center"/>
        </w:trPr>
        <w:tc>
          <w:tcPr>
            <w:tcW w:w="20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 xml:space="preserve">Общекультурное  </w:t>
            </w:r>
          </w:p>
        </w:tc>
        <w:tc>
          <w:tcPr>
            <w:tcW w:w="208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«Бесшовное вяз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 xml:space="preserve">ние» </w:t>
            </w:r>
          </w:p>
        </w:tc>
        <w:tc>
          <w:tcPr>
            <w:tcW w:w="1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 xml:space="preserve"> Кружок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</w:tr>
      <w:tr w:rsidR="001201E0" w:rsidRPr="001201E0" w:rsidTr="001201E0">
        <w:trPr>
          <w:jc w:val="center"/>
        </w:trPr>
        <w:tc>
          <w:tcPr>
            <w:tcW w:w="6079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Итого 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1201E0" w:rsidRPr="001201E0" w:rsidRDefault="001201E0" w:rsidP="001201E0">
            <w:pPr>
              <w:spacing w:after="0" w:line="240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201E0">
              <w:rPr>
                <w:rFonts w:ascii="Times New Roman" w:hAnsi="Times New Roman" w:cs="Times New Roman"/>
                <w:b/>
                <w:sz w:val="24"/>
                <w:szCs w:val="24"/>
              </w:rPr>
              <w:t>170</w:t>
            </w:r>
          </w:p>
        </w:tc>
      </w:tr>
    </w:tbl>
    <w:p w:rsidR="001201E0" w:rsidRDefault="001201E0" w:rsidP="001201E0">
      <w:pPr>
        <w:ind w:firstLine="709"/>
        <w:jc w:val="center"/>
        <w:rPr>
          <w:spacing w:val="-1"/>
          <w:sz w:val="28"/>
          <w:szCs w:val="28"/>
          <w:u w:val="single"/>
        </w:rPr>
      </w:pPr>
    </w:p>
    <w:p w:rsidR="008F598E" w:rsidRPr="008F598E" w:rsidRDefault="008F598E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8477A3" w:rsidRDefault="008477A3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3.4. Система условий реализации основной образовательной программы основного общего образования</w:t>
      </w: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ind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751A8F">
        <w:rPr>
          <w:rFonts w:ascii="Times New Roman" w:hAnsi="Times New Roman" w:cs="Times New Roman"/>
          <w:sz w:val="24"/>
          <w:szCs w:val="24"/>
        </w:rPr>
        <w:t>Образовательное учреждение укомплектовано кадрами, имеющими необходимую квал</w:t>
      </w:r>
      <w:r w:rsidRPr="00751A8F">
        <w:rPr>
          <w:rFonts w:ascii="Times New Roman" w:hAnsi="Times New Roman" w:cs="Times New Roman"/>
          <w:sz w:val="24"/>
          <w:szCs w:val="24"/>
        </w:rPr>
        <w:t>и</w:t>
      </w:r>
      <w:r w:rsidRPr="00751A8F">
        <w:rPr>
          <w:rFonts w:ascii="Times New Roman" w:hAnsi="Times New Roman" w:cs="Times New Roman"/>
          <w:sz w:val="24"/>
          <w:szCs w:val="24"/>
        </w:rPr>
        <w:t>фикацию для решения задач, определённых основной образовательной программой</w:t>
      </w: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51A8F">
        <w:rPr>
          <w:rFonts w:ascii="Times New Roman" w:hAnsi="Times New Roman" w:cs="Times New Roman"/>
          <w:sz w:val="24"/>
          <w:szCs w:val="24"/>
        </w:rPr>
        <w:t>образовательного учреждения, способными к инновационной профессиональн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51A8F">
        <w:rPr>
          <w:rFonts w:ascii="Times New Roman" w:hAnsi="Times New Roman" w:cs="Times New Roman"/>
          <w:sz w:val="24"/>
          <w:szCs w:val="24"/>
        </w:rPr>
        <w:t>деятельности.</w:t>
      </w: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51A8F">
        <w:rPr>
          <w:rFonts w:ascii="Times New Roman" w:hAnsi="Times New Roman" w:cs="Times New Roman"/>
          <w:sz w:val="24"/>
          <w:szCs w:val="24"/>
        </w:rPr>
        <w:t>Уровень квалификации педагогов, их готовность участвовать в реализуемых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51A8F">
        <w:rPr>
          <w:rFonts w:ascii="Times New Roman" w:hAnsi="Times New Roman" w:cs="Times New Roman"/>
          <w:sz w:val="24"/>
          <w:szCs w:val="24"/>
        </w:rPr>
        <w:t>школе програ</w:t>
      </w:r>
      <w:r w:rsidRPr="00751A8F">
        <w:rPr>
          <w:rFonts w:ascii="Times New Roman" w:hAnsi="Times New Roman" w:cs="Times New Roman"/>
          <w:sz w:val="24"/>
          <w:szCs w:val="24"/>
        </w:rPr>
        <w:t>м</w:t>
      </w:r>
      <w:r w:rsidRPr="00751A8F">
        <w:rPr>
          <w:rFonts w:ascii="Times New Roman" w:hAnsi="Times New Roman" w:cs="Times New Roman"/>
          <w:sz w:val="24"/>
          <w:szCs w:val="24"/>
        </w:rPr>
        <w:t>мах, профессиональное самосовершенствование являются одним из</w:t>
      </w: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51A8F">
        <w:rPr>
          <w:rFonts w:ascii="Times New Roman" w:hAnsi="Times New Roman" w:cs="Times New Roman"/>
          <w:sz w:val="24"/>
          <w:szCs w:val="24"/>
        </w:rPr>
        <w:t>важнейших условий успешной реализации основной образовательной программы.</w:t>
      </w:r>
    </w:p>
    <w:p w:rsidR="007F0A70" w:rsidRDefault="007F0A70" w:rsidP="00751A8F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r w:rsidRPr="00751A8F">
        <w:rPr>
          <w:rFonts w:ascii="Times New Roman" w:hAnsi="Times New Roman" w:cs="Times New Roman"/>
          <w:b/>
          <w:bCs/>
          <w:sz w:val="24"/>
          <w:szCs w:val="24"/>
        </w:rPr>
        <w:t>Образование педагогических кадров</w:t>
      </w:r>
      <w:r w:rsidR="001879AF">
        <w:rPr>
          <w:rFonts w:ascii="Times New Roman" w:hAnsi="Times New Roman" w:cs="Times New Roman"/>
          <w:b/>
          <w:bCs/>
          <w:sz w:val="24"/>
          <w:szCs w:val="24"/>
        </w:rPr>
        <w:t xml:space="preserve"> на 5 класс на 2015 – 2016 учебный год</w:t>
      </w: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751A8F">
        <w:rPr>
          <w:rFonts w:ascii="Times New Roman" w:hAnsi="Times New Roman" w:cs="Times New Roman"/>
          <w:i/>
          <w:iCs/>
          <w:sz w:val="24"/>
          <w:szCs w:val="24"/>
        </w:rPr>
        <w:t>Всего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51A8F">
        <w:rPr>
          <w:rFonts w:ascii="Times New Roman" w:hAnsi="Times New Roman" w:cs="Times New Roman"/>
          <w:i/>
          <w:iCs/>
          <w:sz w:val="24"/>
          <w:szCs w:val="24"/>
        </w:rPr>
        <w:t>учителей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– 10 </w:t>
      </w: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751A8F">
        <w:rPr>
          <w:rFonts w:ascii="Times New Roman" w:hAnsi="Times New Roman" w:cs="Times New Roman"/>
          <w:i/>
          <w:iCs/>
          <w:sz w:val="24"/>
          <w:szCs w:val="24"/>
        </w:rPr>
        <w:t>Имеют высшее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51A8F">
        <w:rPr>
          <w:rFonts w:ascii="Times New Roman" w:hAnsi="Times New Roman" w:cs="Times New Roman"/>
          <w:i/>
          <w:iCs/>
          <w:sz w:val="24"/>
          <w:szCs w:val="24"/>
        </w:rPr>
        <w:t>образование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1879AF">
        <w:rPr>
          <w:rFonts w:ascii="Times New Roman" w:hAnsi="Times New Roman" w:cs="Times New Roman"/>
          <w:i/>
          <w:iCs/>
          <w:sz w:val="24"/>
          <w:szCs w:val="24"/>
        </w:rPr>
        <w:t>–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1879AF">
        <w:rPr>
          <w:rFonts w:ascii="Times New Roman" w:hAnsi="Times New Roman" w:cs="Times New Roman"/>
          <w:i/>
          <w:iCs/>
          <w:sz w:val="24"/>
          <w:szCs w:val="24"/>
        </w:rPr>
        <w:t xml:space="preserve">4 </w:t>
      </w: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751A8F">
        <w:rPr>
          <w:rFonts w:ascii="Times New Roman" w:hAnsi="Times New Roman" w:cs="Times New Roman"/>
          <w:i/>
          <w:iCs/>
          <w:sz w:val="24"/>
          <w:szCs w:val="24"/>
        </w:rPr>
        <w:t>Средне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51A8F">
        <w:rPr>
          <w:rFonts w:ascii="Times New Roman" w:hAnsi="Times New Roman" w:cs="Times New Roman"/>
          <w:i/>
          <w:iCs/>
          <w:sz w:val="24"/>
          <w:szCs w:val="24"/>
        </w:rPr>
        <w:t>специальное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51A8F">
        <w:rPr>
          <w:rFonts w:ascii="Times New Roman" w:hAnsi="Times New Roman" w:cs="Times New Roman"/>
          <w:i/>
          <w:iCs/>
          <w:sz w:val="24"/>
          <w:szCs w:val="24"/>
        </w:rPr>
        <w:t>образование</w:t>
      </w:r>
      <w:r w:rsidR="001879AF">
        <w:rPr>
          <w:rFonts w:ascii="Times New Roman" w:hAnsi="Times New Roman" w:cs="Times New Roman"/>
          <w:i/>
          <w:iCs/>
          <w:sz w:val="24"/>
          <w:szCs w:val="24"/>
        </w:rPr>
        <w:t xml:space="preserve"> – 2 </w:t>
      </w: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i/>
          <w:iCs/>
          <w:sz w:val="24"/>
          <w:szCs w:val="24"/>
        </w:rPr>
      </w:pPr>
      <w:r w:rsidRPr="00751A8F">
        <w:rPr>
          <w:rFonts w:ascii="Times New Roman" w:hAnsi="Times New Roman" w:cs="Times New Roman"/>
          <w:i/>
          <w:iCs/>
          <w:sz w:val="24"/>
          <w:szCs w:val="24"/>
        </w:rPr>
        <w:t>Продолжают учебу (получают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751A8F">
        <w:rPr>
          <w:rFonts w:ascii="Times New Roman" w:hAnsi="Times New Roman" w:cs="Times New Roman"/>
          <w:i/>
          <w:iCs/>
          <w:sz w:val="24"/>
          <w:szCs w:val="24"/>
        </w:rPr>
        <w:t>высшее образование)</w:t>
      </w:r>
      <w:r w:rsidR="001879AF">
        <w:rPr>
          <w:rFonts w:ascii="Times New Roman" w:hAnsi="Times New Roman" w:cs="Times New Roman"/>
          <w:i/>
          <w:iCs/>
          <w:sz w:val="24"/>
          <w:szCs w:val="24"/>
        </w:rPr>
        <w:t xml:space="preserve"> - 4</w:t>
      </w: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51A8F">
        <w:rPr>
          <w:rFonts w:ascii="Times New Roman" w:hAnsi="Times New Roman" w:cs="Times New Roman"/>
          <w:sz w:val="24"/>
          <w:szCs w:val="24"/>
        </w:rPr>
        <w:t>Уровень квалификации педагогического персонала:</w:t>
      </w:r>
    </w:p>
    <w:p w:rsidR="00751A8F" w:rsidRPr="00751A8F" w:rsidRDefault="00751A8F" w:rsidP="00751A8F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51A8F">
        <w:rPr>
          <w:rFonts w:ascii="Times New Roman" w:hAnsi="Times New Roman" w:cs="Times New Roman"/>
          <w:sz w:val="24"/>
          <w:szCs w:val="24"/>
        </w:rPr>
        <w:lastRenderedPageBreak/>
        <w:t xml:space="preserve"> первая квалификационная категория – </w:t>
      </w:r>
      <w:r w:rsidR="00816511">
        <w:rPr>
          <w:rFonts w:ascii="Times New Roman" w:hAnsi="Times New Roman" w:cs="Times New Roman"/>
          <w:sz w:val="24"/>
          <w:szCs w:val="24"/>
        </w:rPr>
        <w:t>4</w:t>
      </w:r>
    </w:p>
    <w:p w:rsidR="00751A8F" w:rsidRPr="007118F9" w:rsidRDefault="00751A8F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 xml:space="preserve">В школе созданы условия реализации основной образовательной программы основного общего образования, обеспечивающие для участников </w:t>
      </w:r>
      <w:r w:rsidRPr="007118F9">
        <w:rPr>
          <w:rFonts w:ascii="Times New Roman" w:hAnsi="Times New Roman" w:cs="Times New Roman"/>
          <w:i/>
          <w:color w:val="000000"/>
          <w:sz w:val="24"/>
          <w:szCs w:val="24"/>
        </w:rPr>
        <w:t>образовательных отношений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 возмо</w:t>
      </w:r>
      <w:r w:rsidRPr="007118F9">
        <w:rPr>
          <w:rFonts w:ascii="Times New Roman" w:hAnsi="Times New Roman" w:cs="Times New Roman"/>
          <w:i/>
          <w:sz w:val="24"/>
          <w:szCs w:val="24"/>
        </w:rPr>
        <w:t>ж</w:t>
      </w:r>
      <w:r w:rsidRPr="007118F9">
        <w:rPr>
          <w:rFonts w:ascii="Times New Roman" w:hAnsi="Times New Roman" w:cs="Times New Roman"/>
          <w:i/>
          <w:sz w:val="24"/>
          <w:szCs w:val="24"/>
        </w:rPr>
        <w:t>ность: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достижения планируемых результатов освоения основной образовательной программы основного общего образования всеми обучающимся, в том числе обучающимися с ОВЗ и инв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лидами;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79" w:name="sub_4213"/>
      <w:r w:rsidRPr="007118F9">
        <w:rPr>
          <w:rFonts w:ascii="Times New Roman" w:hAnsi="Times New Roman" w:cs="Times New Roman"/>
          <w:sz w:val="24"/>
          <w:szCs w:val="24"/>
        </w:rPr>
        <w:t>- развития личности, способностей, удовлетворения познавательных интересов, саморе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лизации обучающихся, в том числе одаренных и талантливых, через организацию учебной и внеурочной деятельности, социальной практики, общественно-полезной деятельности, систему кружков, клубов, секций, студий с использованием возможностей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рганизаций</w:t>
      </w:r>
      <w:r w:rsidRPr="007118F9">
        <w:rPr>
          <w:rFonts w:ascii="Times New Roman" w:hAnsi="Times New Roman" w:cs="Times New Roman"/>
          <w:sz w:val="24"/>
          <w:szCs w:val="24"/>
        </w:rPr>
        <w:t xml:space="preserve"> дополнитель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го образования, культуры и спорта;</w:t>
      </w:r>
    </w:p>
    <w:bookmarkEnd w:id="179"/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владения обучающимися ключевыми компетенциями, составляющими основу да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>нейшего успешного образования и ориентации в мире профессий;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я социальных ценностей обучающихся, основ их гражданской идентич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сти и социально-профессиональных ориентаций;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участия обучающихся, их родителей (законных представителей), педагогических р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ботников и общественности в проектировании и развитии ООП ООО и условий ее реализации;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80" w:name="sub_4218"/>
      <w:r w:rsidRPr="007118F9">
        <w:rPr>
          <w:rFonts w:ascii="Times New Roman" w:hAnsi="Times New Roman" w:cs="Times New Roman"/>
          <w:sz w:val="24"/>
          <w:szCs w:val="24"/>
        </w:rPr>
        <w:t xml:space="preserve">- организации сетевого взаимодействия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рганизаций, осуществляющих образовательную деятельность</w:t>
      </w:r>
      <w:r w:rsidRPr="007118F9">
        <w:rPr>
          <w:rFonts w:ascii="Times New Roman" w:hAnsi="Times New Roman" w:cs="Times New Roman"/>
          <w:sz w:val="24"/>
          <w:szCs w:val="24"/>
        </w:rPr>
        <w:t xml:space="preserve">, направленного на повышение эффективности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Pr="007118F9">
        <w:rPr>
          <w:rFonts w:ascii="Times New Roman" w:hAnsi="Times New Roman" w:cs="Times New Roman"/>
          <w:sz w:val="24"/>
          <w:szCs w:val="24"/>
        </w:rPr>
        <w:t>;</w:t>
      </w:r>
    </w:p>
    <w:bookmarkEnd w:id="180"/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включения обучающихся в процессы преобразования социальной среды населенного пункта, формирования у них лидерских качеств, опыта социальной деятельности, реализации социальных проектов и программ;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я у обучающихся опыта самостоятельной образовательной, обществе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ной, проектно-исследовательской и художественной деятельности;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я у обучающихся экологической грамотности, навыков здорового и без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пасного для человека и окружающей его среды образа жизни;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81" w:name="sub_42112"/>
      <w:r w:rsidRPr="007118F9">
        <w:rPr>
          <w:rFonts w:ascii="Times New Roman" w:hAnsi="Times New Roman" w:cs="Times New Roman"/>
          <w:sz w:val="24"/>
          <w:szCs w:val="24"/>
        </w:rPr>
        <w:t xml:space="preserve">- использования в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современных образовательных тех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логий деятельностного типа;</w:t>
      </w:r>
    </w:p>
    <w:bookmarkEnd w:id="181"/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бновления содержания ООП ООО, методик и технологий ее реализации в соответс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вии с динамикой развития системы образования, запросов обучающихся и их родителей (зако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ных представителей) с учетом особенностей развития субъекта Российской Федерации;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82" w:name="sub_42114"/>
      <w:r w:rsidRPr="007118F9">
        <w:rPr>
          <w:rFonts w:ascii="Times New Roman" w:hAnsi="Times New Roman" w:cs="Times New Roman"/>
          <w:sz w:val="24"/>
          <w:szCs w:val="24"/>
        </w:rPr>
        <w:t>- эффективного использования профессионального и творческого потенциала педагог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ческих и руководящих работников школы, повышения их профессиональной, коммуникати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Pr="007118F9">
        <w:rPr>
          <w:rFonts w:ascii="Times New Roman" w:hAnsi="Times New Roman" w:cs="Times New Roman"/>
          <w:sz w:val="24"/>
          <w:szCs w:val="24"/>
        </w:rPr>
        <w:t>ной, информационной и правовой компетентности;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83" w:name="sub_42115"/>
      <w:bookmarkEnd w:id="182"/>
      <w:r w:rsidRPr="007118F9">
        <w:rPr>
          <w:rFonts w:ascii="Times New Roman" w:hAnsi="Times New Roman" w:cs="Times New Roman"/>
          <w:sz w:val="24"/>
          <w:szCs w:val="24"/>
        </w:rPr>
        <w:t>- эффективного управления шко</w:t>
      </w:r>
      <w:r w:rsidR="00372C2F" w:rsidRPr="007118F9">
        <w:rPr>
          <w:rFonts w:ascii="Times New Roman" w:hAnsi="Times New Roman" w:cs="Times New Roman"/>
          <w:sz w:val="24"/>
          <w:szCs w:val="24"/>
        </w:rPr>
        <w:t>л</w:t>
      </w:r>
      <w:r w:rsidRPr="007118F9">
        <w:rPr>
          <w:rFonts w:ascii="Times New Roman" w:hAnsi="Times New Roman" w:cs="Times New Roman"/>
          <w:sz w:val="24"/>
          <w:szCs w:val="24"/>
        </w:rPr>
        <w:t>ой с использованием информационно-коммуникационных технологий, современных механизмов финансирования.</w:t>
      </w:r>
      <w:bookmarkEnd w:id="183"/>
    </w:p>
    <w:p w:rsidR="008477A3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18F9">
        <w:rPr>
          <w:rFonts w:ascii="Times New Roman" w:hAnsi="Times New Roman" w:cs="Times New Roman"/>
          <w:b/>
          <w:sz w:val="24"/>
          <w:szCs w:val="24"/>
        </w:rPr>
        <w:t>3.4.1. О</w:t>
      </w:r>
      <w:r w:rsidR="008477A3" w:rsidRPr="007118F9">
        <w:rPr>
          <w:rFonts w:ascii="Times New Roman" w:hAnsi="Times New Roman" w:cs="Times New Roman"/>
          <w:b/>
          <w:sz w:val="24"/>
          <w:szCs w:val="24"/>
        </w:rPr>
        <w:t>писание имеющихся условий: кадровых, психолого-педагогических, фина</w:t>
      </w:r>
      <w:r w:rsidR="008477A3" w:rsidRPr="007118F9">
        <w:rPr>
          <w:rFonts w:ascii="Times New Roman" w:hAnsi="Times New Roman" w:cs="Times New Roman"/>
          <w:b/>
          <w:sz w:val="24"/>
          <w:szCs w:val="24"/>
        </w:rPr>
        <w:t>н</w:t>
      </w:r>
      <w:r w:rsidR="008477A3" w:rsidRPr="007118F9">
        <w:rPr>
          <w:rFonts w:ascii="Times New Roman" w:hAnsi="Times New Roman" w:cs="Times New Roman"/>
          <w:b/>
          <w:sz w:val="24"/>
          <w:szCs w:val="24"/>
        </w:rPr>
        <w:t>совых, материально-технических, информацион</w:t>
      </w:r>
      <w:r w:rsidRPr="007118F9">
        <w:rPr>
          <w:rFonts w:ascii="Times New Roman" w:hAnsi="Times New Roman" w:cs="Times New Roman"/>
          <w:b/>
          <w:sz w:val="24"/>
          <w:szCs w:val="24"/>
        </w:rPr>
        <w:t>но-методических</w:t>
      </w:r>
    </w:p>
    <w:p w:rsidR="00CA65F5" w:rsidRPr="007118F9" w:rsidRDefault="00CA65F5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Кадровые условия реализации ООП ООО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color w:val="000000"/>
          <w:sz w:val="24"/>
          <w:szCs w:val="24"/>
        </w:rPr>
        <w:t>Школа укомплектована</w:t>
      </w:r>
      <w:r w:rsidRPr="007118F9">
        <w:rPr>
          <w:rFonts w:ascii="Times New Roman" w:hAnsi="Times New Roman" w:cs="Times New Roman"/>
          <w:sz w:val="24"/>
          <w:szCs w:val="24"/>
        </w:rPr>
        <w:t xml:space="preserve"> квалифицированными кадрами для реализации ООП ООО.</w:t>
      </w:r>
    </w:p>
    <w:p w:rsidR="00DD4FF2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Уровень квалификации работников школы для каждой занимаемой должности соотве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ствует квалификационным характеристикам по соответствующей должности и квалификацио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ным категориям.</w:t>
      </w:r>
    </w:p>
    <w:p w:rsidR="005237BE" w:rsidRDefault="005237BE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55" w:type="dxa"/>
        <w:tblLayout w:type="fixed"/>
        <w:tblCellMar>
          <w:top w:w="55" w:type="dxa"/>
          <w:left w:w="55" w:type="dxa"/>
          <w:bottom w:w="55" w:type="dxa"/>
          <w:right w:w="55" w:type="dxa"/>
        </w:tblCellMar>
        <w:tblLook w:val="0000"/>
      </w:tblPr>
      <w:tblGrid>
        <w:gridCol w:w="2865"/>
        <w:gridCol w:w="1954"/>
        <w:gridCol w:w="2409"/>
        <w:gridCol w:w="2427"/>
      </w:tblGrid>
      <w:tr w:rsidR="005237BE" w:rsidRPr="005237BE" w:rsidTr="00092CFA">
        <w:tc>
          <w:tcPr>
            <w:tcW w:w="2865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t>специалисты</w:t>
            </w:r>
          </w:p>
        </w:tc>
        <w:tc>
          <w:tcPr>
            <w:tcW w:w="1954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t>ФИО</w:t>
            </w:r>
          </w:p>
        </w:tc>
        <w:tc>
          <w:tcPr>
            <w:tcW w:w="2409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t>функции</w:t>
            </w:r>
          </w:p>
        </w:tc>
        <w:tc>
          <w:tcPr>
            <w:tcW w:w="2427" w:type="dxa"/>
            <w:tcBorders>
              <w:top w:val="single" w:sz="1" w:space="0" w:color="000000"/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t xml:space="preserve">Квалификация, год аттестации, курсы повышения квалификации (ФГОС </w:t>
            </w:r>
            <w:r w:rsidRPr="005237BE">
              <w:rPr>
                <w:rFonts w:cs="Times New Roman"/>
              </w:rPr>
              <w:lastRenderedPageBreak/>
              <w:t>НОО)</w:t>
            </w:r>
          </w:p>
        </w:tc>
      </w:tr>
      <w:tr w:rsidR="005237BE" w:rsidRPr="005237BE" w:rsidTr="00092CFA">
        <w:tc>
          <w:tcPr>
            <w:tcW w:w="2865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t>К</w:t>
            </w:r>
            <w:r w:rsidRPr="005237BE">
              <w:rPr>
                <w:rFonts w:cs="Times New Roman"/>
              </w:rPr>
              <w:t>лассный руководитель</w:t>
            </w:r>
            <w:r w:rsidR="004E561B">
              <w:rPr>
                <w:rFonts w:cs="Times New Roman"/>
              </w:rPr>
              <w:t>/учитель</w:t>
            </w:r>
          </w:p>
        </w:tc>
        <w:tc>
          <w:tcPr>
            <w:tcW w:w="195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Default="005237BE" w:rsidP="001E54EE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 xml:space="preserve">Мишакова </w:t>
            </w:r>
            <w:r w:rsidR="001E54EE">
              <w:rPr>
                <w:rFonts w:cs="Times New Roman"/>
              </w:rPr>
              <w:t>Л.В</w:t>
            </w:r>
          </w:p>
          <w:p w:rsidR="001E54EE" w:rsidRDefault="001E54EE" w:rsidP="001E54EE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Болюх Л.В</w:t>
            </w:r>
          </w:p>
          <w:p w:rsidR="001E54EE" w:rsidRDefault="001E54EE" w:rsidP="001E54EE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Астафьева Т.Н</w:t>
            </w:r>
          </w:p>
          <w:p w:rsidR="001E54EE" w:rsidRDefault="001E54EE" w:rsidP="001E54EE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Болюх Е.А</w:t>
            </w:r>
          </w:p>
          <w:p w:rsidR="001E54EE" w:rsidRDefault="001E54EE" w:rsidP="001E54EE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Панихин Ф.Ю</w:t>
            </w:r>
          </w:p>
          <w:p w:rsidR="001E54EE" w:rsidRDefault="001E54EE" w:rsidP="001E54EE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Некрасова Л.Н</w:t>
            </w:r>
          </w:p>
          <w:p w:rsidR="001E54EE" w:rsidRDefault="001E54EE" w:rsidP="001E54EE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Лисьева Г.Ю</w:t>
            </w:r>
          </w:p>
          <w:p w:rsidR="001E54EE" w:rsidRDefault="001E54EE" w:rsidP="001E54EE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Болюх И.Е</w:t>
            </w:r>
          </w:p>
          <w:p w:rsidR="001E54EE" w:rsidRDefault="001E54EE" w:rsidP="001E54EE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Романенко А.С</w:t>
            </w:r>
          </w:p>
          <w:p w:rsidR="001E54EE" w:rsidRPr="005237BE" w:rsidRDefault="001E54EE" w:rsidP="001E54EE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Нефедьева С.А</w:t>
            </w:r>
          </w:p>
        </w:tc>
        <w:tc>
          <w:tcPr>
            <w:tcW w:w="240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rPr>
                <w:rFonts w:cs="Times New Roman"/>
              </w:rPr>
            </w:pPr>
            <w:r w:rsidRPr="005237BE">
              <w:rPr>
                <w:rFonts w:cs="Times New Roman"/>
              </w:rPr>
              <w:t>Организует условия для успешного продвижения ребенка в рамках образовательного процесса;</w:t>
            </w:r>
          </w:p>
          <w:p w:rsidR="005237BE" w:rsidRPr="005237BE" w:rsidRDefault="005237BE" w:rsidP="005237BE">
            <w:pPr>
              <w:pStyle w:val="affc"/>
              <w:contextualSpacing/>
              <w:rPr>
                <w:rFonts w:cs="Times New Roman"/>
              </w:rPr>
            </w:pPr>
            <w:r w:rsidRPr="005237BE">
              <w:rPr>
                <w:rFonts w:cs="Times New Roman"/>
              </w:rPr>
              <w:t>осуществляет индивидуальное или групповое педагогическое сопровождение образовательного процесса</w:t>
            </w:r>
          </w:p>
        </w:tc>
        <w:tc>
          <w:tcPr>
            <w:tcW w:w="242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6568E0" w:rsidRDefault="006568E0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-2010, 2014</w:t>
            </w:r>
          </w:p>
          <w:p w:rsidR="00AF35B9" w:rsidRDefault="006568E0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-2015, 2014</w:t>
            </w:r>
          </w:p>
          <w:p w:rsidR="006568E0" w:rsidRDefault="006568E0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-2015,2014</w:t>
            </w:r>
          </w:p>
          <w:p w:rsidR="006568E0" w:rsidRDefault="006568E0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-2015,2014</w:t>
            </w:r>
          </w:p>
          <w:p w:rsidR="006568E0" w:rsidRDefault="006568E0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Соот.-2014, 2014</w:t>
            </w:r>
          </w:p>
          <w:p w:rsidR="006568E0" w:rsidRDefault="006568E0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Соот.-2014,2014</w:t>
            </w:r>
          </w:p>
          <w:p w:rsidR="006568E0" w:rsidRDefault="006568E0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Соот.-2014</w:t>
            </w:r>
          </w:p>
          <w:p w:rsidR="006568E0" w:rsidRDefault="006568E0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Соот.-2014</w:t>
            </w:r>
          </w:p>
          <w:p w:rsidR="006568E0" w:rsidRDefault="006568E0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Соот.-2014,2013</w:t>
            </w:r>
          </w:p>
          <w:p w:rsidR="006568E0" w:rsidRDefault="006568E0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Соот.-2014</w:t>
            </w:r>
            <w:r w:rsidR="002313CD">
              <w:rPr>
                <w:rFonts w:cs="Times New Roman"/>
              </w:rPr>
              <w:t>, 2014.</w:t>
            </w:r>
          </w:p>
          <w:p w:rsidR="006568E0" w:rsidRPr="005237BE" w:rsidRDefault="006568E0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</w:tc>
      </w:tr>
      <w:tr w:rsidR="005237BE" w:rsidRPr="005237BE" w:rsidTr="00092CFA">
        <w:tc>
          <w:tcPr>
            <w:tcW w:w="2865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AF35B9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Директор</w:t>
            </w:r>
          </w:p>
        </w:tc>
        <w:tc>
          <w:tcPr>
            <w:tcW w:w="195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AF35B9" w:rsidP="00816511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 xml:space="preserve">Болюх </w:t>
            </w:r>
            <w:r w:rsidR="00816511">
              <w:rPr>
                <w:rFonts w:cs="Times New Roman"/>
              </w:rPr>
              <w:t>Л.В</w:t>
            </w:r>
          </w:p>
        </w:tc>
        <w:tc>
          <w:tcPr>
            <w:tcW w:w="240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AF35B9" w:rsidRDefault="00AF35B9" w:rsidP="00AF35B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еспечивает</w:t>
            </w:r>
          </w:p>
          <w:p w:rsidR="00AF35B9" w:rsidRDefault="00AF35B9" w:rsidP="00AF35B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истемную</w:t>
            </w:r>
          </w:p>
          <w:p w:rsidR="00AF35B9" w:rsidRDefault="00AF35B9" w:rsidP="00AF35B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разовательную</w:t>
            </w:r>
          </w:p>
          <w:p w:rsidR="00AF35B9" w:rsidRDefault="00AF35B9" w:rsidP="00AF35B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</w:p>
          <w:p w:rsidR="00AF35B9" w:rsidRDefault="00AF35B9" w:rsidP="00AF35B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дминистративно</w:t>
            </w:r>
          </w:p>
          <w:p w:rsidR="00AF35B9" w:rsidRDefault="00AF35B9" w:rsidP="00AF35B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хозяйственную</w:t>
            </w:r>
          </w:p>
          <w:p w:rsidR="00AF35B9" w:rsidRDefault="00AF35B9" w:rsidP="00AF35B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у</w:t>
            </w:r>
          </w:p>
          <w:p w:rsidR="00AF35B9" w:rsidRDefault="00AF35B9" w:rsidP="00AF35B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разовательного</w:t>
            </w:r>
          </w:p>
          <w:p w:rsidR="005237BE" w:rsidRPr="005237BE" w:rsidRDefault="00AF35B9" w:rsidP="00AF35B9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учреждения</w:t>
            </w:r>
          </w:p>
        </w:tc>
        <w:tc>
          <w:tcPr>
            <w:tcW w:w="242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7B2D5D" w:rsidRDefault="007B2D5D" w:rsidP="007B2D5D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-2015, 2014</w:t>
            </w:r>
          </w:p>
          <w:p w:rsidR="005237BE" w:rsidRPr="005237BE" w:rsidRDefault="005237BE" w:rsidP="00AF35B9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</w:tc>
      </w:tr>
      <w:tr w:rsidR="005237BE" w:rsidRPr="005237BE" w:rsidTr="00092CFA">
        <w:tc>
          <w:tcPr>
            <w:tcW w:w="2865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t>Социальный педагог</w:t>
            </w:r>
          </w:p>
        </w:tc>
        <w:tc>
          <w:tcPr>
            <w:tcW w:w="195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AE1877" w:rsidP="002313CD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 xml:space="preserve">Кортикова </w:t>
            </w:r>
            <w:r w:rsidR="002313CD">
              <w:rPr>
                <w:rFonts w:cs="Times New Roman"/>
              </w:rPr>
              <w:t>В.В</w:t>
            </w:r>
          </w:p>
        </w:tc>
        <w:tc>
          <w:tcPr>
            <w:tcW w:w="240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rPr>
                <w:rFonts w:cs="Times New Roman"/>
              </w:rPr>
            </w:pPr>
            <w:r w:rsidRPr="005237BE">
              <w:rPr>
                <w:rFonts w:cs="Times New Roman"/>
              </w:rPr>
              <w:t xml:space="preserve">Отвечает за организацию условий, при которых ребенок может освоить внеучебное пространство как пространство взаимоотношений и взаимодействия между людьми, Обеспечивает сопровождение учащихся социально-незащищенных категорий  и их семей </w:t>
            </w:r>
          </w:p>
        </w:tc>
        <w:tc>
          <w:tcPr>
            <w:tcW w:w="242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AE1877" w:rsidRDefault="00AE1877" w:rsidP="00AE1877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Квалификация:</w:t>
            </w:r>
          </w:p>
          <w:p w:rsidR="00AE1877" w:rsidRDefault="00AE1877" w:rsidP="00AE1877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 – 2010 год</w:t>
            </w:r>
          </w:p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</w:tc>
      </w:tr>
      <w:tr w:rsidR="005237BE" w:rsidRPr="005237BE" w:rsidTr="00092CFA">
        <w:tc>
          <w:tcPr>
            <w:tcW w:w="2865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t>педагог-организатор</w:t>
            </w:r>
          </w:p>
        </w:tc>
        <w:tc>
          <w:tcPr>
            <w:tcW w:w="195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AE1877" w:rsidP="002313CD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 xml:space="preserve">Романенко </w:t>
            </w:r>
            <w:r w:rsidR="002313CD">
              <w:rPr>
                <w:rFonts w:cs="Times New Roman"/>
              </w:rPr>
              <w:t>А.С</w:t>
            </w:r>
          </w:p>
        </w:tc>
        <w:tc>
          <w:tcPr>
            <w:tcW w:w="240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rPr>
                <w:rFonts w:cs="Times New Roman"/>
              </w:rPr>
            </w:pPr>
            <w:r w:rsidRPr="005237BE">
              <w:rPr>
                <w:rFonts w:cs="Times New Roman"/>
              </w:rPr>
              <w:t>Отвечает за организацию внеучебных видов деятльности школьников во внеурочное время</w:t>
            </w:r>
          </w:p>
        </w:tc>
        <w:tc>
          <w:tcPr>
            <w:tcW w:w="242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AB5C67" w:rsidRDefault="00AB5C67" w:rsidP="00AB5C67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Соот.-2014,2013</w:t>
            </w:r>
          </w:p>
          <w:p w:rsidR="00AE1877" w:rsidRPr="00AE1877" w:rsidRDefault="00AE1877" w:rsidP="00AE1877">
            <w:pPr>
              <w:ind w:firstLine="708"/>
              <w:rPr>
                <w:rFonts w:ascii="Calibri" w:eastAsia="Times New Roman" w:hAnsi="Calibri" w:cs="Times New Roman"/>
                <w:lang w:eastAsia="hi-IN" w:bidi="hi-IN"/>
              </w:rPr>
            </w:pPr>
          </w:p>
        </w:tc>
      </w:tr>
      <w:tr w:rsidR="005237BE" w:rsidRPr="005237BE" w:rsidTr="00092CFA">
        <w:tc>
          <w:tcPr>
            <w:tcW w:w="2865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t>библиотекарь</w:t>
            </w:r>
          </w:p>
        </w:tc>
        <w:tc>
          <w:tcPr>
            <w:tcW w:w="195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4A085F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Буракова И.П</w:t>
            </w:r>
            <w:r w:rsidR="005237BE" w:rsidRPr="005237BE">
              <w:rPr>
                <w:rFonts w:cs="Times New Roman"/>
              </w:rPr>
              <w:t>.</w:t>
            </w:r>
          </w:p>
        </w:tc>
        <w:tc>
          <w:tcPr>
            <w:tcW w:w="240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rPr>
                <w:rFonts w:cs="Times New Roman"/>
              </w:rPr>
            </w:pPr>
            <w:r w:rsidRPr="005237BE">
              <w:rPr>
                <w:rFonts w:cs="Times New Roman"/>
              </w:rPr>
              <w:t xml:space="preserve">Обеспечивает интеллектуальный и физический доступ к информации, участвует в процессе </w:t>
            </w:r>
            <w:r w:rsidRPr="005237BE">
              <w:rPr>
                <w:rFonts w:cs="Times New Roman"/>
              </w:rPr>
              <w:lastRenderedPageBreak/>
              <w:t>воспитания, культурного и гражданского самосознания, содействует формированию информационной компетентности уч-ся путем обучения поиску, анализу, оценке и обработке информации</w:t>
            </w:r>
          </w:p>
        </w:tc>
        <w:tc>
          <w:tcPr>
            <w:tcW w:w="242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7B2D5D" w:rsidRDefault="007B2D5D" w:rsidP="007B2D5D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lastRenderedPageBreak/>
              <w:t>1-2015, 2014</w:t>
            </w:r>
          </w:p>
          <w:p w:rsidR="005237BE" w:rsidRPr="005237BE" w:rsidRDefault="005237BE" w:rsidP="004E561B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</w:tc>
      </w:tr>
      <w:tr w:rsidR="005237BE" w:rsidRPr="005237BE" w:rsidTr="00092CFA">
        <w:tc>
          <w:tcPr>
            <w:tcW w:w="2865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lastRenderedPageBreak/>
              <w:t>Информационно-технологический персонал</w:t>
            </w:r>
          </w:p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t>(учитель информатики, лаборант)</w:t>
            </w:r>
          </w:p>
        </w:tc>
        <w:tc>
          <w:tcPr>
            <w:tcW w:w="195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AB5C67" w:rsidRDefault="00AB5C67" w:rsidP="00AB5C67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Романенко А.С</w:t>
            </w:r>
          </w:p>
          <w:p w:rsidR="00AB5C67" w:rsidRDefault="00AB5C67" w:rsidP="00AB5C67">
            <w:pPr>
              <w:pStyle w:val="affc"/>
              <w:snapToGrid w:val="0"/>
              <w:contextualSpacing/>
              <w:rPr>
                <w:rFonts w:cs="Times New Roman"/>
              </w:rPr>
            </w:pPr>
          </w:p>
          <w:p w:rsidR="00AB5C67" w:rsidRDefault="00AB5C67" w:rsidP="00AB5C67">
            <w:pPr>
              <w:pStyle w:val="affc"/>
              <w:snapToGrid w:val="0"/>
              <w:contextualSpacing/>
              <w:rPr>
                <w:rFonts w:cs="Times New Roman"/>
              </w:rPr>
            </w:pPr>
            <w:r>
              <w:rPr>
                <w:rFonts w:cs="Times New Roman"/>
              </w:rPr>
              <w:t>Болюх А.Е</w:t>
            </w:r>
          </w:p>
          <w:p w:rsidR="00AB5C67" w:rsidRPr="005237BE" w:rsidRDefault="00AB5C67" w:rsidP="00AB5C67">
            <w:pPr>
              <w:pStyle w:val="affc"/>
              <w:snapToGrid w:val="0"/>
              <w:contextualSpacing/>
              <w:rPr>
                <w:rFonts w:cs="Times New Roman"/>
              </w:rPr>
            </w:pPr>
          </w:p>
        </w:tc>
        <w:tc>
          <w:tcPr>
            <w:tcW w:w="240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rPr>
                <w:rFonts w:cs="Times New Roman"/>
              </w:rPr>
            </w:pPr>
            <w:r w:rsidRPr="005237BE">
              <w:rPr>
                <w:rFonts w:cs="Times New Roman"/>
              </w:rPr>
              <w:t>Обеспечивает функционирование информационной структуры (включая ремонт техники,  системное администрирование,  поддержание сайта школы и пр.)</w:t>
            </w:r>
          </w:p>
        </w:tc>
        <w:tc>
          <w:tcPr>
            <w:tcW w:w="242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AB5C67" w:rsidRDefault="00AB5C67" w:rsidP="00AB5C67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Соот.-2014,2013</w:t>
            </w:r>
          </w:p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</w:tc>
      </w:tr>
      <w:tr w:rsidR="005237BE" w:rsidRPr="005237BE" w:rsidTr="00092CFA">
        <w:tc>
          <w:tcPr>
            <w:tcW w:w="2865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t>Административный персонал:</w:t>
            </w:r>
          </w:p>
          <w:p w:rsidR="007B2D5D" w:rsidRDefault="007B2D5D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t>зам директора по УВР</w:t>
            </w:r>
          </w:p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  <w:p w:rsid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 w:rsidRPr="005237BE">
              <w:rPr>
                <w:rFonts w:cs="Times New Roman"/>
              </w:rPr>
              <w:t>зам директора по ВР</w:t>
            </w:r>
          </w:p>
          <w:p w:rsidR="007B2D5D" w:rsidRDefault="007B2D5D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  <w:p w:rsidR="007B2D5D" w:rsidRPr="005237BE" w:rsidRDefault="007B2D5D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зам.директора по ОБЖ</w:t>
            </w:r>
          </w:p>
        </w:tc>
        <w:tc>
          <w:tcPr>
            <w:tcW w:w="1954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  <w:p w:rsidR="007B2D5D" w:rsidRDefault="007B2D5D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  <w:p w:rsidR="005237BE" w:rsidRPr="007B2D5D" w:rsidRDefault="007B2D5D" w:rsidP="007B2D5D">
            <w:pPr>
              <w:rPr>
                <w:rFonts w:ascii="Times New Roman" w:hAnsi="Times New Roman" w:cs="Times New Roman"/>
                <w:sz w:val="24"/>
                <w:szCs w:val="24"/>
                <w:lang w:eastAsia="hi-IN" w:bidi="hi-IN"/>
              </w:rPr>
            </w:pPr>
            <w:r w:rsidRPr="007B2D5D">
              <w:rPr>
                <w:rFonts w:ascii="Times New Roman" w:hAnsi="Times New Roman" w:cs="Times New Roman"/>
                <w:sz w:val="24"/>
                <w:szCs w:val="24"/>
                <w:lang w:eastAsia="hi-IN" w:bidi="hi-IN"/>
              </w:rPr>
              <w:t>Анциферова А.М</w:t>
            </w:r>
          </w:p>
          <w:p w:rsidR="007B2D5D" w:rsidRPr="007B2D5D" w:rsidRDefault="007B2D5D" w:rsidP="007B2D5D">
            <w:pPr>
              <w:rPr>
                <w:rFonts w:ascii="Times New Roman" w:hAnsi="Times New Roman" w:cs="Times New Roman"/>
                <w:sz w:val="24"/>
                <w:szCs w:val="24"/>
                <w:lang w:eastAsia="hi-IN" w:bidi="hi-IN"/>
              </w:rPr>
            </w:pPr>
            <w:r w:rsidRPr="007B2D5D">
              <w:rPr>
                <w:rFonts w:ascii="Times New Roman" w:hAnsi="Times New Roman" w:cs="Times New Roman"/>
                <w:sz w:val="24"/>
                <w:szCs w:val="24"/>
                <w:lang w:eastAsia="hi-IN" w:bidi="hi-IN"/>
              </w:rPr>
              <w:t>Шамбуева Е.В</w:t>
            </w:r>
          </w:p>
          <w:p w:rsidR="007B2D5D" w:rsidRPr="007B2D5D" w:rsidRDefault="007B2D5D" w:rsidP="007B2D5D">
            <w:pPr>
              <w:rPr>
                <w:rFonts w:ascii="Calibri" w:eastAsia="Times New Roman" w:hAnsi="Calibri" w:cs="Times New Roman"/>
                <w:lang w:eastAsia="hi-IN" w:bidi="hi-IN"/>
              </w:rPr>
            </w:pPr>
            <w:r w:rsidRPr="007B2D5D">
              <w:rPr>
                <w:rFonts w:ascii="Times New Roman" w:hAnsi="Times New Roman" w:cs="Times New Roman"/>
                <w:sz w:val="24"/>
                <w:szCs w:val="24"/>
                <w:lang w:eastAsia="hi-IN" w:bidi="hi-IN"/>
              </w:rPr>
              <w:t>Болюх Е.А</w:t>
            </w:r>
          </w:p>
        </w:tc>
        <w:tc>
          <w:tcPr>
            <w:tcW w:w="2409" w:type="dxa"/>
            <w:tcBorders>
              <w:left w:val="single" w:sz="1" w:space="0" w:color="000000"/>
              <w:bottom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rPr>
                <w:rFonts w:cs="Times New Roman"/>
              </w:rPr>
            </w:pPr>
            <w:r w:rsidRPr="005237BE">
              <w:rPr>
                <w:rFonts w:cs="Times New Roman"/>
              </w:rPr>
              <w:t>Обеспечивает для  специалистов ОУ условия для эффективной работы, осуществляет контроль и текущую организационную работу</w:t>
            </w:r>
          </w:p>
        </w:tc>
        <w:tc>
          <w:tcPr>
            <w:tcW w:w="2427" w:type="dxa"/>
            <w:tcBorders>
              <w:left w:val="single" w:sz="1" w:space="0" w:color="000000"/>
              <w:bottom w:val="single" w:sz="1" w:space="0" w:color="000000"/>
              <w:right w:val="single" w:sz="1" w:space="0" w:color="000000"/>
            </w:tcBorders>
            <w:shd w:val="clear" w:color="auto" w:fill="auto"/>
          </w:tcPr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  <w:p w:rsidR="005237BE" w:rsidRPr="005237BE" w:rsidRDefault="005237BE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  <w:p w:rsidR="00C30E0A" w:rsidRDefault="00C30E0A" w:rsidP="005237BE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  <w:p w:rsidR="00C30E0A" w:rsidRDefault="00C30E0A" w:rsidP="00C30E0A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-2015, 2014</w:t>
            </w:r>
          </w:p>
          <w:p w:rsidR="00C30E0A" w:rsidRDefault="00C30E0A" w:rsidP="00C30E0A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  <w:p w:rsidR="00C30E0A" w:rsidRDefault="00C30E0A" w:rsidP="00C30E0A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-201</w:t>
            </w:r>
            <w:r w:rsidR="00683A92">
              <w:rPr>
                <w:rFonts w:cs="Times New Roman"/>
              </w:rPr>
              <w:t>0</w:t>
            </w:r>
            <w:r>
              <w:rPr>
                <w:rFonts w:cs="Times New Roman"/>
              </w:rPr>
              <w:t>, 2014</w:t>
            </w:r>
          </w:p>
          <w:p w:rsidR="00C30E0A" w:rsidRDefault="00C30E0A" w:rsidP="00C30E0A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</w:p>
          <w:p w:rsidR="00C30E0A" w:rsidRDefault="00C30E0A" w:rsidP="00C30E0A">
            <w:pPr>
              <w:pStyle w:val="affc"/>
              <w:snapToGrid w:val="0"/>
              <w:contextualSpacing/>
              <w:jc w:val="center"/>
              <w:rPr>
                <w:rFonts w:cs="Times New Roman"/>
              </w:rPr>
            </w:pPr>
            <w:r>
              <w:rPr>
                <w:rFonts w:cs="Times New Roman"/>
              </w:rPr>
              <w:t>1-2015, 2014</w:t>
            </w:r>
          </w:p>
          <w:p w:rsidR="005237BE" w:rsidRPr="00C30E0A" w:rsidRDefault="005237BE" w:rsidP="00C30E0A">
            <w:pPr>
              <w:ind w:firstLine="708"/>
              <w:rPr>
                <w:rFonts w:ascii="Calibri" w:eastAsia="Times New Roman" w:hAnsi="Calibri" w:cs="Times New Roman"/>
                <w:lang w:eastAsia="hi-IN" w:bidi="hi-IN"/>
              </w:rPr>
            </w:pPr>
          </w:p>
        </w:tc>
      </w:tr>
    </w:tbl>
    <w:p w:rsidR="005237BE" w:rsidRDefault="005237BE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5237BE" w:rsidRPr="007118F9" w:rsidRDefault="005237BE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Непрерывность профессионального развития работников школы, реализующей ООП ООО, обеспечивается освоением ее работниками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sz w:val="24"/>
          <w:szCs w:val="24"/>
        </w:rPr>
        <w:t xml:space="preserve">дополнительных профессиональных программ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по профилю педагогической деятельност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не реже чем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дин раз</w:t>
      </w:r>
      <w:r w:rsidRPr="007118F9">
        <w:rPr>
          <w:rFonts w:ascii="Times New Roman" w:hAnsi="Times New Roman" w:cs="Times New Roman"/>
          <w:sz w:val="24"/>
          <w:szCs w:val="24"/>
        </w:rPr>
        <w:t xml:space="preserve"> в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три года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Финансово-экономические условия реализации ООП ООО</w:t>
      </w:r>
    </w:p>
    <w:p w:rsidR="00DD4FF2" w:rsidRPr="007118F9" w:rsidRDefault="00DD4FF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Финансово-экономические условия реализации </w:t>
      </w:r>
      <w:r w:rsidR="00525CE2" w:rsidRPr="007118F9">
        <w:rPr>
          <w:rFonts w:ascii="Times New Roman" w:hAnsi="Times New Roman" w:cs="Times New Roman"/>
          <w:sz w:val="24"/>
          <w:szCs w:val="24"/>
        </w:rPr>
        <w:t>ООП ООО обеспечивают</w:t>
      </w:r>
      <w:r w:rsidRPr="007118F9">
        <w:rPr>
          <w:rFonts w:ascii="Times New Roman" w:hAnsi="Times New Roman" w:cs="Times New Roman"/>
          <w:sz w:val="24"/>
          <w:szCs w:val="24"/>
        </w:rPr>
        <w:t>:</w:t>
      </w:r>
    </w:p>
    <w:p w:rsidR="00DD4FF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DD4FF2" w:rsidRPr="007118F9">
        <w:rPr>
          <w:rFonts w:ascii="Times New Roman" w:hAnsi="Times New Roman" w:cs="Times New Roman"/>
          <w:sz w:val="24"/>
          <w:szCs w:val="24"/>
        </w:rPr>
        <w:t>государственные гарантии прав граждан на получение бесплатного общедоступного основного общего образования;</w:t>
      </w:r>
    </w:p>
    <w:p w:rsidR="00DD4FF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84" w:name="sub_4233"/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DD4FF2" w:rsidRPr="007118F9">
        <w:rPr>
          <w:rFonts w:ascii="Times New Roman" w:hAnsi="Times New Roman" w:cs="Times New Roman"/>
          <w:color w:val="000000"/>
          <w:sz w:val="24"/>
          <w:szCs w:val="24"/>
        </w:rPr>
        <w:t>деятельность</w:t>
      </w:r>
      <w:r w:rsidR="00DD4FF2" w:rsidRPr="007118F9">
        <w:rPr>
          <w:rFonts w:ascii="Times New Roman" w:hAnsi="Times New Roman" w:cs="Times New Roman"/>
          <w:sz w:val="24"/>
          <w:szCs w:val="24"/>
        </w:rPr>
        <w:t xml:space="preserve"> возможность исполнения требований Стандарта;</w:t>
      </w:r>
    </w:p>
    <w:p w:rsidR="00DD4FF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85" w:name="sub_4234"/>
      <w:bookmarkEnd w:id="184"/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DD4FF2" w:rsidRPr="007118F9">
        <w:rPr>
          <w:rFonts w:ascii="Times New Roman" w:hAnsi="Times New Roman" w:cs="Times New Roman"/>
          <w:sz w:val="24"/>
          <w:szCs w:val="24"/>
        </w:rPr>
        <w:t xml:space="preserve">реализацию обязательной части </w:t>
      </w:r>
      <w:r w:rsidRPr="007118F9">
        <w:rPr>
          <w:rFonts w:ascii="Times New Roman" w:hAnsi="Times New Roman" w:cs="Times New Roman"/>
          <w:sz w:val="24"/>
          <w:szCs w:val="24"/>
        </w:rPr>
        <w:t xml:space="preserve">ООП ООО </w:t>
      </w:r>
      <w:r w:rsidR="00DD4FF2" w:rsidRPr="007118F9">
        <w:rPr>
          <w:rFonts w:ascii="Times New Roman" w:hAnsi="Times New Roman" w:cs="Times New Roman"/>
          <w:sz w:val="24"/>
          <w:szCs w:val="24"/>
        </w:rPr>
        <w:t xml:space="preserve">и части, формируемой участниками </w:t>
      </w:r>
      <w:r w:rsidR="00DD4FF2" w:rsidRPr="007118F9">
        <w:rPr>
          <w:rFonts w:ascii="Times New Roman" w:hAnsi="Times New Roman" w:cs="Times New Roman"/>
          <w:color w:val="000000"/>
          <w:sz w:val="24"/>
          <w:szCs w:val="24"/>
        </w:rPr>
        <w:t>образ</w:t>
      </w:r>
      <w:r w:rsidR="00DD4FF2" w:rsidRPr="007118F9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="00DD4FF2" w:rsidRPr="007118F9">
        <w:rPr>
          <w:rFonts w:ascii="Times New Roman" w:hAnsi="Times New Roman" w:cs="Times New Roman"/>
          <w:color w:val="000000"/>
          <w:sz w:val="24"/>
          <w:szCs w:val="24"/>
        </w:rPr>
        <w:t>вательных отношений</w:t>
      </w:r>
      <w:r w:rsidR="00DD4FF2" w:rsidRPr="007118F9">
        <w:rPr>
          <w:rFonts w:ascii="Times New Roman" w:hAnsi="Times New Roman" w:cs="Times New Roman"/>
          <w:sz w:val="24"/>
          <w:szCs w:val="24"/>
        </w:rPr>
        <w:t>, включая внеурочную деятельность;</w:t>
      </w:r>
    </w:p>
    <w:bookmarkEnd w:id="185"/>
    <w:p w:rsidR="00DD4FF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отражают</w:t>
      </w:r>
      <w:r w:rsidR="00DD4FF2" w:rsidRPr="007118F9">
        <w:rPr>
          <w:rFonts w:ascii="Times New Roman" w:hAnsi="Times New Roman" w:cs="Times New Roman"/>
          <w:sz w:val="24"/>
          <w:szCs w:val="24"/>
        </w:rPr>
        <w:t xml:space="preserve"> структуру и объем расходов, необходимых для реализации </w:t>
      </w:r>
      <w:r w:rsidRPr="007118F9">
        <w:rPr>
          <w:rFonts w:ascii="Times New Roman" w:hAnsi="Times New Roman" w:cs="Times New Roman"/>
          <w:sz w:val="24"/>
          <w:szCs w:val="24"/>
        </w:rPr>
        <w:t>ООП ООО</w:t>
      </w:r>
      <w:r w:rsidR="00DD4FF2" w:rsidRPr="007118F9">
        <w:rPr>
          <w:rFonts w:ascii="Times New Roman" w:hAnsi="Times New Roman" w:cs="Times New Roman"/>
          <w:sz w:val="24"/>
          <w:szCs w:val="24"/>
        </w:rPr>
        <w:t>, а также механизм их формирования.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Материально-технические условия реализации ООП ООО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Материально-технические условия реализации ООП ООО обеспечивают: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86" w:name="sub_4241"/>
      <w:r w:rsidRPr="007118F9">
        <w:rPr>
          <w:rFonts w:ascii="Times New Roman" w:hAnsi="Times New Roman" w:cs="Times New Roman"/>
          <w:sz w:val="24"/>
          <w:szCs w:val="24"/>
        </w:rPr>
        <w:t>1) возможность достижения обучающимися установленных Стандартом требований к результатам освоения ООП ООО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87" w:name="sub_4242"/>
      <w:bookmarkEnd w:id="186"/>
      <w:r w:rsidRPr="007118F9">
        <w:rPr>
          <w:rFonts w:ascii="Times New Roman" w:hAnsi="Times New Roman" w:cs="Times New Roman"/>
          <w:sz w:val="24"/>
          <w:szCs w:val="24"/>
        </w:rPr>
        <w:t>2) соблюдение: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88" w:name="sub_42422"/>
      <w:bookmarkEnd w:id="187"/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 санитарно-эпидемиологических требований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(требования к водоснабжению,  освещению, воздушно-тепловому режиму, размещению и архитектурным особенностям здания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рганизации, осуществляющей образовательную деятельность</w:t>
      </w:r>
      <w:r w:rsidRPr="007118F9">
        <w:rPr>
          <w:rFonts w:ascii="Times New Roman" w:hAnsi="Times New Roman" w:cs="Times New Roman"/>
          <w:sz w:val="24"/>
          <w:szCs w:val="24"/>
        </w:rPr>
        <w:t>, его терр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тории, отдельным помещениям, средствам обучения, учебному оборудованию);</w:t>
      </w:r>
    </w:p>
    <w:bookmarkEnd w:id="188"/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требований к санитарно-бытовым условиям (оборудование гардеробов, мест личной гигиены)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требований к социально-бытовым условиям (оборудование в учебных кабинетах и л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бораториях рабочих мест учителя и каждого обучающегося; учительской с рабочей зоной и местами для отдыха; административных кабинетов (помещений); помещений для питания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чающихся, хранения и приготовления пищи, а также, при необходимости, транспортное обе</w:t>
      </w:r>
      <w:r w:rsidRPr="007118F9">
        <w:rPr>
          <w:rFonts w:ascii="Times New Roman" w:hAnsi="Times New Roman" w:cs="Times New Roman"/>
          <w:sz w:val="24"/>
          <w:szCs w:val="24"/>
        </w:rPr>
        <w:t>с</w:t>
      </w:r>
      <w:r w:rsidRPr="007118F9">
        <w:rPr>
          <w:rFonts w:ascii="Times New Roman" w:hAnsi="Times New Roman" w:cs="Times New Roman"/>
          <w:sz w:val="24"/>
          <w:szCs w:val="24"/>
        </w:rPr>
        <w:t>печение обслуживания обучающихся</w:t>
      </w:r>
      <w:r w:rsidR="002767C3" w:rsidRPr="007118F9">
        <w:rPr>
          <w:rFonts w:ascii="Times New Roman" w:hAnsi="Times New Roman" w:cs="Times New Roman"/>
          <w:sz w:val="24"/>
          <w:szCs w:val="24"/>
        </w:rPr>
        <w:t xml:space="preserve">  - подвоз детей с каникул авиатранспортом «МИ-8» </w:t>
      </w:r>
      <w:r w:rsidRPr="007118F9">
        <w:rPr>
          <w:rFonts w:ascii="Times New Roman" w:hAnsi="Times New Roman" w:cs="Times New Roman"/>
          <w:sz w:val="24"/>
          <w:szCs w:val="24"/>
        </w:rPr>
        <w:t>)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троительных норм и правил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требований пожарной и электробезопасности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89" w:name="sub_42427"/>
      <w:r w:rsidRPr="007118F9">
        <w:rPr>
          <w:rFonts w:ascii="Times New Roman" w:hAnsi="Times New Roman" w:cs="Times New Roman"/>
          <w:sz w:val="24"/>
          <w:szCs w:val="24"/>
        </w:rPr>
        <w:t>- требований охраны здоровья обучающихся и охраны труда работников школы;</w:t>
      </w:r>
    </w:p>
    <w:bookmarkEnd w:id="189"/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требований к транспортному обслуживанию обучающихся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0" w:name="sub_42429"/>
      <w:r w:rsidRPr="007118F9">
        <w:rPr>
          <w:rFonts w:ascii="Times New Roman" w:hAnsi="Times New Roman" w:cs="Times New Roman"/>
          <w:sz w:val="24"/>
          <w:szCs w:val="24"/>
        </w:rPr>
        <w:t>- требований к организации безопасной эксплуатации улично-дорожной сети и техни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ских средств организации дорожного движения в месте расположения школы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1" w:name="sub_424210"/>
      <w:bookmarkEnd w:id="190"/>
      <w:r w:rsidRPr="007118F9">
        <w:rPr>
          <w:rFonts w:ascii="Times New Roman" w:hAnsi="Times New Roman" w:cs="Times New Roman"/>
          <w:sz w:val="24"/>
          <w:szCs w:val="24"/>
        </w:rPr>
        <w:t>- требований к организации безопасной эксплуатации спортивных сооружений, спорти</w:t>
      </w:r>
      <w:r w:rsidRPr="007118F9">
        <w:rPr>
          <w:rFonts w:ascii="Times New Roman" w:hAnsi="Times New Roman" w:cs="Times New Roman"/>
          <w:sz w:val="24"/>
          <w:szCs w:val="24"/>
        </w:rPr>
        <w:t>в</w:t>
      </w:r>
      <w:r w:rsidRPr="007118F9">
        <w:rPr>
          <w:rFonts w:ascii="Times New Roman" w:hAnsi="Times New Roman" w:cs="Times New Roman"/>
          <w:sz w:val="24"/>
          <w:szCs w:val="24"/>
        </w:rPr>
        <w:t>ного инвентаря и оборудования, используемого в школе;</w:t>
      </w:r>
    </w:p>
    <w:bookmarkEnd w:id="191"/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воевременных сроков и необходимых объемов текущего и капитального ремонта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2" w:name="sub_42415"/>
      <w:r w:rsidRPr="007118F9">
        <w:rPr>
          <w:rFonts w:ascii="Times New Roman" w:hAnsi="Times New Roman" w:cs="Times New Roman"/>
          <w:sz w:val="24"/>
          <w:szCs w:val="24"/>
        </w:rPr>
        <w:t xml:space="preserve">Здание школы, набор и размещение помещений для осуществления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Pr="007118F9">
        <w:rPr>
          <w:rFonts w:ascii="Times New Roman" w:hAnsi="Times New Roman" w:cs="Times New Roman"/>
          <w:sz w:val="24"/>
          <w:szCs w:val="24"/>
        </w:rPr>
        <w:t>, активной деятельности, отдыха, питания и медицинского обслуживания обуча</w:t>
      </w:r>
      <w:r w:rsidRPr="007118F9">
        <w:rPr>
          <w:rFonts w:ascii="Times New Roman" w:hAnsi="Times New Roman" w:cs="Times New Roman"/>
          <w:sz w:val="24"/>
          <w:szCs w:val="24"/>
        </w:rPr>
        <w:t>ю</w:t>
      </w:r>
      <w:r w:rsidRPr="007118F9">
        <w:rPr>
          <w:rFonts w:ascii="Times New Roman" w:hAnsi="Times New Roman" w:cs="Times New Roman"/>
          <w:sz w:val="24"/>
          <w:szCs w:val="24"/>
        </w:rPr>
        <w:t>щихся, их площадь, освещенность и воздушно-тепловой режим, расположение и размеры раб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чих, учебных зон и зон для индивидуальных занятий соответствуют государственным санита</w:t>
      </w:r>
      <w:r w:rsidRPr="007118F9">
        <w:rPr>
          <w:rFonts w:ascii="Times New Roman" w:hAnsi="Times New Roman" w:cs="Times New Roman"/>
          <w:sz w:val="24"/>
          <w:szCs w:val="24"/>
        </w:rPr>
        <w:t>р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о-эпидемиологическим правилам и нормативам и обеспечивают возможность безопасной и комфортной организации всех видов учебной и внеурочной деятельности для всех участников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бразовательных отношений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bookmarkStart w:id="193" w:name="sub_42416"/>
      <w:bookmarkEnd w:id="192"/>
      <w:r w:rsidRPr="007118F9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Школа </w:t>
      </w:r>
      <w:r w:rsidRPr="007118F9">
        <w:rPr>
          <w:rFonts w:ascii="Times New Roman" w:hAnsi="Times New Roman" w:cs="Times New Roman"/>
          <w:i/>
          <w:sz w:val="24"/>
          <w:szCs w:val="24"/>
        </w:rPr>
        <w:t>имеет необходимые для обеспечения образовательной (в том числе детей-инвалидов и детей с ОВЗ), административной и хозяйственной деятельности:</w:t>
      </w:r>
    </w:p>
    <w:bookmarkEnd w:id="193"/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учебные кабинеты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 мас</w:t>
      </w:r>
      <w:r w:rsidR="00E25269" w:rsidRPr="007118F9">
        <w:rPr>
          <w:rFonts w:ascii="Times New Roman" w:hAnsi="Times New Roman" w:cs="Times New Roman"/>
          <w:sz w:val="24"/>
          <w:szCs w:val="24"/>
        </w:rPr>
        <w:t>терская</w:t>
      </w:r>
      <w:r w:rsidRPr="007118F9">
        <w:rPr>
          <w:rFonts w:ascii="Times New Roman" w:hAnsi="Times New Roman" w:cs="Times New Roman"/>
          <w:sz w:val="24"/>
          <w:szCs w:val="24"/>
        </w:rPr>
        <w:t>;</w:t>
      </w:r>
    </w:p>
    <w:p w:rsidR="00E25269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E25269" w:rsidRPr="007118F9">
        <w:rPr>
          <w:rFonts w:ascii="Times New Roman" w:hAnsi="Times New Roman" w:cs="Times New Roman"/>
          <w:sz w:val="24"/>
          <w:szCs w:val="24"/>
        </w:rPr>
        <w:t>библиотека;</w:t>
      </w:r>
    </w:p>
    <w:p w:rsidR="00E25269" w:rsidRPr="007118F9" w:rsidRDefault="00E25269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525CE2" w:rsidRPr="007118F9">
        <w:rPr>
          <w:rFonts w:ascii="Times New Roman" w:hAnsi="Times New Roman" w:cs="Times New Roman"/>
          <w:sz w:val="24"/>
          <w:szCs w:val="24"/>
        </w:rPr>
        <w:t>-  спортивн</w:t>
      </w:r>
      <w:r w:rsidRPr="007118F9">
        <w:rPr>
          <w:rFonts w:ascii="Times New Roman" w:hAnsi="Times New Roman" w:cs="Times New Roman"/>
          <w:sz w:val="24"/>
          <w:szCs w:val="24"/>
        </w:rPr>
        <w:t>ый зал;</w:t>
      </w:r>
    </w:p>
    <w:p w:rsidR="00E25269" w:rsidRPr="007118F9" w:rsidRDefault="00E25269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 спортивные</w:t>
      </w:r>
      <w:r w:rsidR="00525CE2" w:rsidRPr="007118F9">
        <w:rPr>
          <w:rFonts w:ascii="Times New Roman" w:hAnsi="Times New Roman" w:cs="Times New Roman"/>
          <w:sz w:val="24"/>
          <w:szCs w:val="24"/>
        </w:rPr>
        <w:t xml:space="preserve"> площадк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="00525CE2" w:rsidRPr="007118F9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омещения для питания обучающихся, а также для хранения и приготовления пищи, обеспечивающие возможность организации качественного горячего питания, в том числе гор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>чих завтраков;</w:t>
      </w:r>
    </w:p>
    <w:p w:rsidR="00E25269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4" w:name="sub_3183116"/>
      <w:r w:rsidRPr="007118F9">
        <w:rPr>
          <w:rFonts w:ascii="Times New Roman" w:hAnsi="Times New Roman" w:cs="Times New Roman"/>
          <w:sz w:val="24"/>
          <w:szCs w:val="24"/>
        </w:rPr>
        <w:t xml:space="preserve">- административные </w:t>
      </w:r>
      <w:r w:rsidR="00E25269" w:rsidRPr="007118F9">
        <w:rPr>
          <w:rFonts w:ascii="Times New Roman" w:hAnsi="Times New Roman" w:cs="Times New Roman"/>
          <w:sz w:val="24"/>
          <w:szCs w:val="24"/>
        </w:rPr>
        <w:t>помещения;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bookmarkEnd w:id="194"/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гардеробы, места личной гигиены</w:t>
      </w:r>
      <w:r w:rsidR="00E25269" w:rsidRPr="007118F9">
        <w:rPr>
          <w:rFonts w:ascii="Times New Roman" w:hAnsi="Times New Roman" w:cs="Times New Roman"/>
          <w:sz w:val="24"/>
          <w:szCs w:val="24"/>
        </w:rPr>
        <w:t>, санузел</w:t>
      </w:r>
      <w:r w:rsidRPr="007118F9">
        <w:rPr>
          <w:rFonts w:ascii="Times New Roman" w:hAnsi="Times New Roman" w:cs="Times New Roman"/>
          <w:sz w:val="24"/>
          <w:szCs w:val="24"/>
        </w:rPr>
        <w:t>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мебель, офисное оснащение и хозяйственный инвентарь.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bookmarkStart w:id="195" w:name="sub_42430"/>
      <w:r w:rsidRPr="007118F9">
        <w:rPr>
          <w:rFonts w:ascii="Times New Roman" w:hAnsi="Times New Roman" w:cs="Times New Roman"/>
          <w:i/>
          <w:sz w:val="24"/>
          <w:szCs w:val="24"/>
        </w:rPr>
        <w:t xml:space="preserve">Материально-техническое оснащение </w:t>
      </w:r>
      <w:r w:rsidRPr="007118F9">
        <w:rPr>
          <w:rFonts w:ascii="Times New Roman" w:hAnsi="Times New Roman" w:cs="Times New Roman"/>
          <w:i/>
          <w:color w:val="000000"/>
          <w:sz w:val="24"/>
          <w:szCs w:val="24"/>
        </w:rPr>
        <w:t>образовательной деятельности</w:t>
      </w:r>
      <w:r w:rsidRPr="007118F9">
        <w:rPr>
          <w:rFonts w:ascii="Times New Roman" w:hAnsi="Times New Roman" w:cs="Times New Roman"/>
          <w:i/>
          <w:sz w:val="24"/>
          <w:szCs w:val="24"/>
        </w:rPr>
        <w:t xml:space="preserve"> должно обесп</w:t>
      </w:r>
      <w:r w:rsidRPr="007118F9">
        <w:rPr>
          <w:rFonts w:ascii="Times New Roman" w:hAnsi="Times New Roman" w:cs="Times New Roman"/>
          <w:i/>
          <w:sz w:val="24"/>
          <w:szCs w:val="24"/>
        </w:rPr>
        <w:t>е</w:t>
      </w:r>
      <w:r w:rsidRPr="007118F9">
        <w:rPr>
          <w:rFonts w:ascii="Times New Roman" w:hAnsi="Times New Roman" w:cs="Times New Roman"/>
          <w:i/>
          <w:sz w:val="24"/>
          <w:szCs w:val="24"/>
        </w:rPr>
        <w:t>чивать возможность: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6" w:name="sub_42431"/>
      <w:bookmarkEnd w:id="195"/>
      <w:r w:rsidRPr="007118F9">
        <w:rPr>
          <w:rFonts w:ascii="Times New Roman" w:hAnsi="Times New Roman" w:cs="Times New Roman"/>
          <w:sz w:val="24"/>
          <w:szCs w:val="24"/>
        </w:rPr>
        <w:t xml:space="preserve">- реализации индивидуальных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учебных</w:t>
      </w:r>
      <w:r w:rsidRPr="007118F9">
        <w:rPr>
          <w:rFonts w:ascii="Times New Roman" w:hAnsi="Times New Roman" w:cs="Times New Roman"/>
          <w:sz w:val="24"/>
          <w:szCs w:val="24"/>
        </w:rPr>
        <w:t xml:space="preserve"> планов обучающихся, осуществления их сам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стоятельной образовательной деятельности;</w:t>
      </w:r>
    </w:p>
    <w:bookmarkEnd w:id="196"/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включения обучающихся в проектную и учебно-исследовательскую деятельность, п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ведения наблюдений и экспериментов, в том числе с использованием: учебного лабораторного оборудования; цифрового (электронного) и традиционного измерения, включая определение местонахождения; вещественных и виртуально-наглядных моделей и коллекций основных м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тематических и естественно-научных объектов и явлений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 художественного творчества с использованием ручных, электрических и ИКТ-инструментов и таких материалов, как бумага, ткань, нити для вязания и ткачества, пластик, </w:t>
      </w:r>
      <w:r w:rsidRPr="007118F9">
        <w:rPr>
          <w:rFonts w:ascii="Times New Roman" w:hAnsi="Times New Roman" w:cs="Times New Roman"/>
          <w:sz w:val="24"/>
          <w:szCs w:val="24"/>
        </w:rPr>
        <w:lastRenderedPageBreak/>
        <w:t>различные краски, глина, дерево, реализации художественно-оформительских и издательских проектов, натурной и рисованной мультипликации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я личного опыта применения УУД в экологически ориентированной с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циальной деятельности, развитие экологического мышления и экологической культуры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роектирования и конструирования, в том числе моделей с цифровым управлением и обратной связью, с использованием конструкторов; управления объектами; программирования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наблюдений, наглядного представления и анализа данных; использования цифровых планов и карт, спутниковых изображений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изического развития, систематических занятий физической культурой и спортом, уч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стия в физкультурно-спортивных и оздоровительных мероприятиях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занятий по изучению правил дорожного движения с использованием игр, оборудов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ния, а также компьютерных технологий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7" w:name="sub_42441"/>
      <w:r w:rsidRPr="007118F9">
        <w:rPr>
          <w:rFonts w:ascii="Times New Roman" w:hAnsi="Times New Roman" w:cs="Times New Roman"/>
          <w:sz w:val="24"/>
          <w:szCs w:val="24"/>
        </w:rPr>
        <w:t>- размещения продуктов познавательной, учебно-исследовательской и проектной де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 xml:space="preserve">тельности обучающихся в информационно-образовательной среде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рганизации, осуществля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ю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щей образовательную деятельность</w:t>
      </w:r>
      <w:r w:rsidRPr="007118F9">
        <w:rPr>
          <w:rFonts w:ascii="Times New Roman" w:hAnsi="Times New Roman" w:cs="Times New Roman"/>
          <w:sz w:val="24"/>
          <w:szCs w:val="24"/>
        </w:rPr>
        <w:t>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8" w:name="sub_42442"/>
      <w:bookmarkEnd w:id="197"/>
      <w:r w:rsidRPr="007118F9">
        <w:rPr>
          <w:rFonts w:ascii="Times New Roman" w:hAnsi="Times New Roman" w:cs="Times New Roman"/>
          <w:sz w:val="24"/>
          <w:szCs w:val="24"/>
        </w:rPr>
        <w:t>- проектирования и организации своей индивидуальной и групповой деятельности, орг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 xml:space="preserve">низации своего времени с использованием ИКТ; планирования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учебной деятельности</w:t>
      </w:r>
      <w:r w:rsidRPr="007118F9">
        <w:rPr>
          <w:rFonts w:ascii="Times New Roman" w:hAnsi="Times New Roman" w:cs="Times New Roman"/>
          <w:sz w:val="24"/>
          <w:szCs w:val="24"/>
        </w:rPr>
        <w:t>, фиксир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 xml:space="preserve">вания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её</w:t>
      </w:r>
      <w:r w:rsidRPr="007118F9">
        <w:rPr>
          <w:rFonts w:ascii="Times New Roman" w:hAnsi="Times New Roman" w:cs="Times New Roman"/>
          <w:sz w:val="24"/>
          <w:szCs w:val="24"/>
        </w:rPr>
        <w:t xml:space="preserve"> реализации в целом и отдельных этапов (выступлений, дискуссий, экспериментов)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199" w:name="sub_42443"/>
      <w:bookmarkEnd w:id="198"/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обеспечения доступа в школьной библиотеке к информационным ресурсам Интернета, учебной и художественной литературе, коллекциям медиаресурсов на электронных носителях, к множительной технике для тиражирования учебных и методических тексто-графических и аудиовидеоматериалов, результатов творческой, научно-исследовательской и проектной де</w:t>
      </w:r>
      <w:r w:rsidRPr="007118F9">
        <w:rPr>
          <w:rFonts w:ascii="Times New Roman" w:hAnsi="Times New Roman" w:cs="Times New Roman"/>
          <w:sz w:val="24"/>
          <w:szCs w:val="24"/>
        </w:rPr>
        <w:t>я</w:t>
      </w:r>
      <w:r w:rsidRPr="007118F9">
        <w:rPr>
          <w:rFonts w:ascii="Times New Roman" w:hAnsi="Times New Roman" w:cs="Times New Roman"/>
          <w:sz w:val="24"/>
          <w:szCs w:val="24"/>
        </w:rPr>
        <w:t>тельности учащихся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0" w:name="sub_42444"/>
      <w:bookmarkEnd w:id="199"/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 xml:space="preserve">планирования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учебной деятельности</w:t>
      </w:r>
      <w:r w:rsidRPr="007118F9">
        <w:rPr>
          <w:rFonts w:ascii="Times New Roman" w:hAnsi="Times New Roman" w:cs="Times New Roman"/>
          <w:sz w:val="24"/>
          <w:szCs w:val="24"/>
        </w:rPr>
        <w:t xml:space="preserve">, фиксации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её</w:t>
      </w:r>
      <w:r w:rsidRPr="007118F9">
        <w:rPr>
          <w:rFonts w:ascii="Times New Roman" w:hAnsi="Times New Roman" w:cs="Times New Roman"/>
          <w:sz w:val="24"/>
          <w:szCs w:val="24"/>
        </w:rPr>
        <w:t xml:space="preserve"> динамики, промежуточных и итог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вых результатов;</w:t>
      </w:r>
    </w:p>
    <w:bookmarkEnd w:id="200"/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проведения массовых мероприятий, собраний, представлений; досуга и общения об</w:t>
      </w:r>
      <w:r w:rsidRPr="007118F9">
        <w:rPr>
          <w:rFonts w:ascii="Times New Roman" w:hAnsi="Times New Roman" w:cs="Times New Roman"/>
          <w:sz w:val="24"/>
          <w:szCs w:val="24"/>
        </w:rPr>
        <w:t>у</w:t>
      </w:r>
      <w:r w:rsidRPr="007118F9">
        <w:rPr>
          <w:rFonts w:ascii="Times New Roman" w:hAnsi="Times New Roman" w:cs="Times New Roman"/>
          <w:sz w:val="24"/>
          <w:szCs w:val="24"/>
        </w:rPr>
        <w:t>чающихся с возможностью для массового просмотра кино- и видеоматериалов, организации сценической работы, театрализованных представлений, обеспеченных озвучиванием, освещ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нием и мультимедиа сопровождением;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</w:t>
      </w:r>
      <w:r w:rsidRPr="007118F9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Pr="007118F9">
        <w:rPr>
          <w:rFonts w:ascii="Times New Roman" w:hAnsi="Times New Roman" w:cs="Times New Roman"/>
          <w:sz w:val="24"/>
          <w:szCs w:val="24"/>
        </w:rPr>
        <w:t>выпуска школьных печатных изданий, работы школьного телевидения, организации качественного горячего питания, медицинского обслуживания и отдыха обучающихся.</w:t>
      </w:r>
    </w:p>
    <w:p w:rsidR="00525CE2" w:rsidRPr="007118F9" w:rsidRDefault="00525CE2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Все указанные виды деятельности обеспечены расходными материалами.</w:t>
      </w:r>
    </w:p>
    <w:p w:rsidR="00CA65F5" w:rsidRPr="007118F9" w:rsidRDefault="00CA65F5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Психолого-педагогические условия реализации ООП ООО</w:t>
      </w: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Психолого-педагогические условия реализации ООП ООО обеспечивают:</w:t>
      </w: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1" w:name="sub_4252"/>
      <w:r w:rsidRPr="007118F9">
        <w:rPr>
          <w:rFonts w:ascii="Times New Roman" w:hAnsi="Times New Roman" w:cs="Times New Roman"/>
          <w:sz w:val="24"/>
          <w:szCs w:val="24"/>
        </w:rPr>
        <w:t xml:space="preserve">- преемственность содержания и форм организации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 при получении основного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бщего образования;</w:t>
      </w:r>
    </w:p>
    <w:bookmarkEnd w:id="201"/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учет специфики возрастного психофизического развития обучающихся, в том числе особенности перехода из младшего школьного возраста в подростковый;</w:t>
      </w: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и развитие психолого-педагогической компетентности обучающихся, педагогических и административных работников, родительской общественности;</w:t>
      </w: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2" w:name="sub_4255"/>
      <w:r w:rsidRPr="007118F9">
        <w:rPr>
          <w:rFonts w:ascii="Times New Roman" w:hAnsi="Times New Roman" w:cs="Times New Roman"/>
          <w:sz w:val="24"/>
          <w:szCs w:val="24"/>
        </w:rPr>
        <w:t xml:space="preserve">- вариативность направлений психолого-педагогического сопровождения участников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б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разовательных отношений</w:t>
      </w:r>
      <w:r w:rsidRPr="007118F9">
        <w:rPr>
          <w:rFonts w:ascii="Times New Roman" w:hAnsi="Times New Roman" w:cs="Times New Roman"/>
          <w:sz w:val="24"/>
          <w:szCs w:val="24"/>
        </w:rPr>
        <w:t xml:space="preserve"> (сохранение и укрепление психологического здоровья обучающихся; формирование ценности здоровья и безопасного образа жизни; развития своей экологической культуры дифференциация и индивидуализация обучения; мониторинг возможностей и спосо</w:t>
      </w:r>
      <w:r w:rsidRPr="007118F9">
        <w:rPr>
          <w:rFonts w:ascii="Times New Roman" w:hAnsi="Times New Roman" w:cs="Times New Roman"/>
          <w:sz w:val="24"/>
          <w:szCs w:val="24"/>
        </w:rPr>
        <w:t>б</w:t>
      </w:r>
      <w:r w:rsidRPr="007118F9">
        <w:rPr>
          <w:rFonts w:ascii="Times New Roman" w:hAnsi="Times New Roman" w:cs="Times New Roman"/>
          <w:sz w:val="24"/>
          <w:szCs w:val="24"/>
        </w:rPr>
        <w:t>ностей обучающихся, выявление и поддержка одаренных детей, детей с ОВЗ; психолого-педагогическая поддержка участников олимпиадного движения; обеспечение осознанного и о</w:t>
      </w:r>
      <w:r w:rsidRPr="007118F9">
        <w:rPr>
          <w:rFonts w:ascii="Times New Roman" w:hAnsi="Times New Roman" w:cs="Times New Roman"/>
          <w:sz w:val="24"/>
          <w:szCs w:val="24"/>
        </w:rPr>
        <w:t>т</w:t>
      </w:r>
      <w:r w:rsidRPr="007118F9">
        <w:rPr>
          <w:rFonts w:ascii="Times New Roman" w:hAnsi="Times New Roman" w:cs="Times New Roman"/>
          <w:sz w:val="24"/>
          <w:szCs w:val="24"/>
        </w:rPr>
        <w:t>ветственного выбора дальнейшей профессиональной сферы деятельности; формирование ко</w:t>
      </w:r>
      <w:r w:rsidRPr="007118F9">
        <w:rPr>
          <w:rFonts w:ascii="Times New Roman" w:hAnsi="Times New Roman" w:cs="Times New Roman"/>
          <w:sz w:val="24"/>
          <w:szCs w:val="24"/>
        </w:rPr>
        <w:t>м</w:t>
      </w:r>
      <w:r w:rsidRPr="007118F9">
        <w:rPr>
          <w:rFonts w:ascii="Times New Roman" w:hAnsi="Times New Roman" w:cs="Times New Roman"/>
          <w:sz w:val="24"/>
          <w:szCs w:val="24"/>
        </w:rPr>
        <w:t>муникативных навыков в разновозрастной среде и среде сверстников; поддержка детских объ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динений, ученического самоуправления);</w:t>
      </w:r>
    </w:p>
    <w:bookmarkEnd w:id="202"/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диверсификацию уровней психолого-педагогического сопровождения (индивидуал</w:t>
      </w:r>
      <w:r w:rsidRPr="007118F9">
        <w:rPr>
          <w:rFonts w:ascii="Times New Roman" w:hAnsi="Times New Roman" w:cs="Times New Roman"/>
          <w:sz w:val="24"/>
          <w:szCs w:val="24"/>
        </w:rPr>
        <w:t>ь</w:t>
      </w:r>
      <w:r w:rsidRPr="007118F9">
        <w:rPr>
          <w:rFonts w:ascii="Times New Roman" w:hAnsi="Times New Roman" w:cs="Times New Roman"/>
          <w:sz w:val="24"/>
          <w:szCs w:val="24"/>
        </w:rPr>
        <w:t>ный, групповой, уровень класса, уровень учреждения);</w:t>
      </w: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3" w:name="sub_4257"/>
      <w:r w:rsidRPr="007118F9">
        <w:rPr>
          <w:rFonts w:ascii="Times New Roman" w:hAnsi="Times New Roman" w:cs="Times New Roman"/>
          <w:sz w:val="24"/>
          <w:szCs w:val="24"/>
        </w:rPr>
        <w:lastRenderedPageBreak/>
        <w:t xml:space="preserve">- вариативность форм психолого-педагогического сопровождения участников 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образов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а</w:t>
      </w:r>
      <w:r w:rsidRPr="007118F9">
        <w:rPr>
          <w:rFonts w:ascii="Times New Roman" w:hAnsi="Times New Roman" w:cs="Times New Roman"/>
          <w:color w:val="000000"/>
          <w:sz w:val="24"/>
          <w:szCs w:val="24"/>
        </w:rPr>
        <w:t>тельных отношений</w:t>
      </w:r>
      <w:r w:rsidRPr="007118F9">
        <w:rPr>
          <w:rFonts w:ascii="Times New Roman" w:hAnsi="Times New Roman" w:cs="Times New Roman"/>
          <w:sz w:val="24"/>
          <w:szCs w:val="24"/>
        </w:rPr>
        <w:t xml:space="preserve"> (профилактика, диагностика, консультирование, коррекционная работа, развивающая работа, просвещение, экспертиза).</w:t>
      </w:r>
    </w:p>
    <w:p w:rsidR="00CA65F5" w:rsidRPr="007118F9" w:rsidRDefault="00CA65F5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Основными формами психолого-педагогического сопровождения</w:t>
      </w:r>
      <w:r w:rsidRPr="007118F9">
        <w:rPr>
          <w:rFonts w:ascii="Times New Roman" w:hAnsi="Times New Roman" w:cs="Times New Roman"/>
          <w:sz w:val="24"/>
          <w:szCs w:val="24"/>
        </w:rPr>
        <w:t xml:space="preserve"> выступают: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диагностика, направленная на определение особенностей статуса обучающегося, кот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рая может проводиться на этапе перехода ученика на следующий уровень образования и в ко</w:t>
      </w:r>
      <w:r w:rsidRPr="007118F9">
        <w:rPr>
          <w:rFonts w:ascii="Times New Roman" w:hAnsi="Times New Roman" w:cs="Times New Roman"/>
          <w:sz w:val="24"/>
          <w:szCs w:val="24"/>
        </w:rPr>
        <w:t>н</w:t>
      </w:r>
      <w:r w:rsidRPr="007118F9">
        <w:rPr>
          <w:rFonts w:ascii="Times New Roman" w:hAnsi="Times New Roman" w:cs="Times New Roman"/>
          <w:sz w:val="24"/>
          <w:szCs w:val="24"/>
        </w:rPr>
        <w:t>це каждого учебного года;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консультирование педагогов и родителей, которое осуществляется учителем и психол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гом с учетом результатов диагностики, а также администрацией образовательной организации;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рофилактика, экспертиза, развивающая работа, просвещение, коррекционная работа, осуществляемая в течение всего учебного времени.</w:t>
      </w:r>
    </w:p>
    <w:p w:rsidR="00CA65F5" w:rsidRPr="007118F9" w:rsidRDefault="00CA65F5" w:rsidP="007118F9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К основным направлениям психолого-педагогического сопровождения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Pr="007118F9">
        <w:rPr>
          <w:rFonts w:ascii="Times New Roman" w:hAnsi="Times New Roman" w:cs="Times New Roman"/>
          <w:i/>
          <w:sz w:val="24"/>
          <w:szCs w:val="24"/>
        </w:rPr>
        <w:t>относятся: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сохранение и укрепление психологического здоровья;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мониторинг возможностей и способностей обучающихся;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сихолого-педагогическая поддержка участников олимпиадного движения;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у обучающихся понимания ценности здоровья и безопасного образа жизни;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развитие экологической культуры;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выявление и поддержку детей с особыми образовательными потребностями и ОВЗ;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формирование коммуникативных навыков в разновозрастной среде и среде сверстн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ков;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поддержка детских объединений и ученического самоуправления;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- выявление и поддержку </w:t>
      </w:r>
      <w:r w:rsidRPr="007118F9">
        <w:rPr>
          <w:rStyle w:val="Zag11"/>
          <w:rFonts w:ascii="Times New Roman" w:eastAsia="@Arial Unicode MS" w:hAnsi="Times New Roman" w:cs="Times New Roman"/>
          <w:sz w:val="24"/>
          <w:szCs w:val="24"/>
        </w:rPr>
        <w:t>детей, проявивших выдающиеся способности</w:t>
      </w:r>
      <w:r w:rsidRPr="007118F9">
        <w:rPr>
          <w:rFonts w:ascii="Times New Roman" w:hAnsi="Times New Roman" w:cs="Times New Roman"/>
          <w:sz w:val="24"/>
          <w:szCs w:val="24"/>
        </w:rPr>
        <w:t>.</w:t>
      </w:r>
    </w:p>
    <w:p w:rsidR="00CA65F5" w:rsidRPr="007118F9" w:rsidRDefault="00CA65F5" w:rsidP="007118F9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18F9">
        <w:rPr>
          <w:rFonts w:ascii="Times New Roman" w:hAnsi="Times New Roman" w:cs="Times New Roman"/>
          <w:b/>
          <w:i/>
          <w:sz w:val="24"/>
          <w:szCs w:val="24"/>
        </w:rPr>
        <w:t>Информационно-методические условия реализации ООП ООО</w:t>
      </w:r>
    </w:p>
    <w:bookmarkEnd w:id="203"/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 xml:space="preserve">Информационно-методические условия реализации </w:t>
      </w:r>
      <w:r w:rsidR="00CB3115" w:rsidRPr="007118F9">
        <w:rPr>
          <w:rFonts w:ascii="Times New Roman" w:hAnsi="Times New Roman" w:cs="Times New Roman"/>
          <w:sz w:val="24"/>
          <w:szCs w:val="24"/>
        </w:rPr>
        <w:t xml:space="preserve">ООП ООО </w:t>
      </w:r>
      <w:r w:rsidRPr="007118F9">
        <w:rPr>
          <w:rFonts w:ascii="Times New Roman" w:hAnsi="Times New Roman" w:cs="Times New Roman"/>
          <w:sz w:val="24"/>
          <w:szCs w:val="24"/>
        </w:rPr>
        <w:t>обеспечива</w:t>
      </w:r>
      <w:r w:rsidR="00CB3115" w:rsidRPr="007118F9">
        <w:rPr>
          <w:rFonts w:ascii="Times New Roman" w:hAnsi="Times New Roman" w:cs="Times New Roman"/>
          <w:sz w:val="24"/>
          <w:szCs w:val="24"/>
        </w:rPr>
        <w:t>ют</w:t>
      </w:r>
      <w:r w:rsidRPr="007118F9">
        <w:rPr>
          <w:rFonts w:ascii="Times New Roman" w:hAnsi="Times New Roman" w:cs="Times New Roman"/>
          <w:sz w:val="24"/>
          <w:szCs w:val="24"/>
        </w:rPr>
        <w:t>ся совр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менной информационно-образовательной средой.</w:t>
      </w: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4" w:name="sub_4262"/>
      <w:r w:rsidRPr="007118F9">
        <w:rPr>
          <w:rFonts w:ascii="Times New Roman" w:hAnsi="Times New Roman" w:cs="Times New Roman"/>
          <w:i/>
          <w:sz w:val="24"/>
          <w:szCs w:val="24"/>
        </w:rPr>
        <w:t>Информационно-образовательная среда</w:t>
      </w:r>
      <w:r w:rsidRPr="007118F9">
        <w:rPr>
          <w:rFonts w:ascii="Times New Roman" w:hAnsi="Times New Roman" w:cs="Times New Roman"/>
          <w:sz w:val="24"/>
          <w:szCs w:val="24"/>
        </w:rPr>
        <w:t xml:space="preserve"> </w:t>
      </w:r>
      <w:r w:rsidR="00CB3115" w:rsidRPr="007118F9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школы </w:t>
      </w:r>
      <w:r w:rsidRPr="007118F9">
        <w:rPr>
          <w:rFonts w:ascii="Times New Roman" w:hAnsi="Times New Roman" w:cs="Times New Roman"/>
          <w:i/>
          <w:sz w:val="24"/>
          <w:szCs w:val="24"/>
        </w:rPr>
        <w:t>включает:</w:t>
      </w:r>
      <w:r w:rsidRPr="007118F9">
        <w:rPr>
          <w:rFonts w:ascii="Times New Roman" w:hAnsi="Times New Roman" w:cs="Times New Roman"/>
          <w:sz w:val="24"/>
          <w:szCs w:val="24"/>
        </w:rPr>
        <w:t xml:space="preserve"> комплекс информационных образовательных ресурсов, в том числе цифровые образовательные ресурсы, совокупность те</w:t>
      </w:r>
      <w:r w:rsidRPr="007118F9">
        <w:rPr>
          <w:rFonts w:ascii="Times New Roman" w:hAnsi="Times New Roman" w:cs="Times New Roman"/>
          <w:sz w:val="24"/>
          <w:szCs w:val="24"/>
        </w:rPr>
        <w:t>х</w:t>
      </w:r>
      <w:r w:rsidRPr="007118F9">
        <w:rPr>
          <w:rFonts w:ascii="Times New Roman" w:hAnsi="Times New Roman" w:cs="Times New Roman"/>
          <w:sz w:val="24"/>
          <w:szCs w:val="24"/>
        </w:rPr>
        <w:t>нологических средств информационных и коммуникационных технологий: компьютеры, иное ИКТ-оборудование, коммуникационные каналы, систему современных педагогических техн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логий, обеспечивающих обучение в современной информационно-образовательной среде.</w:t>
      </w: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bookmarkStart w:id="205" w:name="sub_4263"/>
      <w:bookmarkEnd w:id="204"/>
      <w:r w:rsidRPr="007118F9">
        <w:rPr>
          <w:rFonts w:ascii="Times New Roman" w:hAnsi="Times New Roman" w:cs="Times New Roman"/>
          <w:i/>
          <w:sz w:val="24"/>
          <w:szCs w:val="24"/>
        </w:rPr>
        <w:t xml:space="preserve">Информационно-образовательная среда </w:t>
      </w:r>
      <w:r w:rsidR="00CB3115" w:rsidRPr="007118F9">
        <w:rPr>
          <w:rFonts w:ascii="Times New Roman" w:hAnsi="Times New Roman" w:cs="Times New Roman"/>
          <w:i/>
          <w:sz w:val="24"/>
          <w:szCs w:val="24"/>
        </w:rPr>
        <w:t>школы обеспечивает</w:t>
      </w:r>
      <w:r w:rsidRPr="007118F9">
        <w:rPr>
          <w:rFonts w:ascii="Times New Roman" w:hAnsi="Times New Roman" w:cs="Times New Roman"/>
          <w:i/>
          <w:sz w:val="24"/>
          <w:szCs w:val="24"/>
        </w:rPr>
        <w:t>:</w:t>
      </w:r>
    </w:p>
    <w:p w:rsidR="00032314" w:rsidRPr="007118F9" w:rsidRDefault="00CB3115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6" w:name="sub_4264"/>
      <w:bookmarkEnd w:id="205"/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032314" w:rsidRPr="007118F9">
        <w:rPr>
          <w:rFonts w:ascii="Times New Roman" w:hAnsi="Times New Roman" w:cs="Times New Roman"/>
          <w:sz w:val="24"/>
          <w:szCs w:val="24"/>
        </w:rPr>
        <w:t xml:space="preserve">информационно-методическую поддержку </w:t>
      </w:r>
      <w:r w:rsidR="00032314" w:rsidRPr="007118F9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="00032314" w:rsidRPr="007118F9">
        <w:rPr>
          <w:rFonts w:ascii="Times New Roman" w:hAnsi="Times New Roman" w:cs="Times New Roman"/>
          <w:sz w:val="24"/>
          <w:szCs w:val="24"/>
        </w:rPr>
        <w:t>;</w:t>
      </w:r>
    </w:p>
    <w:p w:rsidR="00032314" w:rsidRPr="007118F9" w:rsidRDefault="00CB3115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7" w:name="sub_42645"/>
      <w:bookmarkEnd w:id="206"/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032314" w:rsidRPr="007118F9">
        <w:rPr>
          <w:rFonts w:ascii="Times New Roman" w:hAnsi="Times New Roman" w:cs="Times New Roman"/>
          <w:sz w:val="24"/>
          <w:szCs w:val="24"/>
        </w:rPr>
        <w:t xml:space="preserve">планирование </w:t>
      </w:r>
      <w:r w:rsidR="00032314" w:rsidRPr="007118F9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="00032314" w:rsidRPr="007118F9">
        <w:rPr>
          <w:rFonts w:ascii="Times New Roman" w:hAnsi="Times New Roman" w:cs="Times New Roman"/>
          <w:sz w:val="24"/>
          <w:szCs w:val="24"/>
        </w:rPr>
        <w:t xml:space="preserve"> и </w:t>
      </w:r>
      <w:r w:rsidR="00032314" w:rsidRPr="007118F9">
        <w:rPr>
          <w:rFonts w:ascii="Times New Roman" w:hAnsi="Times New Roman" w:cs="Times New Roman"/>
          <w:color w:val="000000"/>
          <w:sz w:val="24"/>
          <w:szCs w:val="24"/>
        </w:rPr>
        <w:t>её</w:t>
      </w:r>
      <w:r w:rsidR="00032314" w:rsidRPr="007118F9">
        <w:rPr>
          <w:rFonts w:ascii="Times New Roman" w:hAnsi="Times New Roman" w:cs="Times New Roman"/>
          <w:sz w:val="24"/>
          <w:szCs w:val="24"/>
        </w:rPr>
        <w:t xml:space="preserve"> ресурсного обеспечения;</w:t>
      </w:r>
    </w:p>
    <w:p w:rsidR="00032314" w:rsidRPr="007118F9" w:rsidRDefault="00CB3115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8" w:name="sub_42646"/>
      <w:bookmarkEnd w:id="207"/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032314" w:rsidRPr="007118F9">
        <w:rPr>
          <w:rFonts w:ascii="Times New Roman" w:hAnsi="Times New Roman" w:cs="Times New Roman"/>
          <w:sz w:val="24"/>
          <w:szCs w:val="24"/>
        </w:rPr>
        <w:t xml:space="preserve">мониторинг и фиксацию хода и результатов </w:t>
      </w:r>
      <w:r w:rsidR="00032314" w:rsidRPr="007118F9">
        <w:rPr>
          <w:rFonts w:ascii="Times New Roman" w:hAnsi="Times New Roman" w:cs="Times New Roman"/>
          <w:color w:val="000000"/>
          <w:sz w:val="24"/>
          <w:szCs w:val="24"/>
        </w:rPr>
        <w:t>образовательной деятельности</w:t>
      </w:r>
      <w:r w:rsidR="00032314" w:rsidRPr="007118F9">
        <w:rPr>
          <w:rFonts w:ascii="Times New Roman" w:hAnsi="Times New Roman" w:cs="Times New Roman"/>
          <w:sz w:val="24"/>
          <w:szCs w:val="24"/>
        </w:rPr>
        <w:t>;</w:t>
      </w:r>
    </w:p>
    <w:bookmarkEnd w:id="208"/>
    <w:p w:rsidR="00032314" w:rsidRPr="007118F9" w:rsidRDefault="00CB3115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032314" w:rsidRPr="007118F9">
        <w:rPr>
          <w:rFonts w:ascii="Times New Roman" w:hAnsi="Times New Roman" w:cs="Times New Roman"/>
          <w:sz w:val="24"/>
          <w:szCs w:val="24"/>
        </w:rPr>
        <w:t>мониторинг здоровья обучающихся;</w:t>
      </w:r>
    </w:p>
    <w:p w:rsidR="00032314" w:rsidRPr="007118F9" w:rsidRDefault="00CB3115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09" w:name="sub_4265"/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032314" w:rsidRPr="007118F9">
        <w:rPr>
          <w:rFonts w:ascii="Times New Roman" w:hAnsi="Times New Roman" w:cs="Times New Roman"/>
          <w:sz w:val="24"/>
          <w:szCs w:val="24"/>
        </w:rPr>
        <w:t>современные процедуры создания, поиска, сбора, анализа, обработки, хранения и пре</w:t>
      </w:r>
      <w:r w:rsidR="00032314" w:rsidRPr="007118F9">
        <w:rPr>
          <w:rFonts w:ascii="Times New Roman" w:hAnsi="Times New Roman" w:cs="Times New Roman"/>
          <w:sz w:val="24"/>
          <w:szCs w:val="24"/>
        </w:rPr>
        <w:t>д</w:t>
      </w:r>
      <w:r w:rsidR="00032314" w:rsidRPr="007118F9">
        <w:rPr>
          <w:rFonts w:ascii="Times New Roman" w:hAnsi="Times New Roman" w:cs="Times New Roman"/>
          <w:sz w:val="24"/>
          <w:szCs w:val="24"/>
        </w:rPr>
        <w:t>ставления информации;</w:t>
      </w:r>
    </w:p>
    <w:p w:rsidR="00032314" w:rsidRPr="007118F9" w:rsidRDefault="00CB3115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10" w:name="sub_4266"/>
      <w:bookmarkEnd w:id="209"/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032314" w:rsidRPr="007118F9">
        <w:rPr>
          <w:rFonts w:ascii="Times New Roman" w:hAnsi="Times New Roman" w:cs="Times New Roman"/>
          <w:sz w:val="24"/>
          <w:szCs w:val="24"/>
        </w:rPr>
        <w:t xml:space="preserve">дистанционное взаимодействие всех участников </w:t>
      </w:r>
      <w:r w:rsidR="00032314" w:rsidRPr="007118F9">
        <w:rPr>
          <w:rFonts w:ascii="Times New Roman" w:hAnsi="Times New Roman" w:cs="Times New Roman"/>
          <w:color w:val="000000"/>
          <w:sz w:val="24"/>
          <w:szCs w:val="24"/>
        </w:rPr>
        <w:t>образовательных отношений</w:t>
      </w:r>
      <w:r w:rsidR="00032314" w:rsidRPr="007118F9">
        <w:rPr>
          <w:rFonts w:ascii="Times New Roman" w:hAnsi="Times New Roman" w:cs="Times New Roman"/>
          <w:sz w:val="24"/>
          <w:szCs w:val="24"/>
        </w:rPr>
        <w:t xml:space="preserve"> (об</w:t>
      </w:r>
      <w:r w:rsidR="00032314" w:rsidRPr="007118F9">
        <w:rPr>
          <w:rFonts w:ascii="Times New Roman" w:hAnsi="Times New Roman" w:cs="Times New Roman"/>
          <w:sz w:val="24"/>
          <w:szCs w:val="24"/>
        </w:rPr>
        <w:t>у</w:t>
      </w:r>
      <w:r w:rsidR="00032314" w:rsidRPr="007118F9">
        <w:rPr>
          <w:rFonts w:ascii="Times New Roman" w:hAnsi="Times New Roman" w:cs="Times New Roman"/>
          <w:sz w:val="24"/>
          <w:szCs w:val="24"/>
        </w:rPr>
        <w:t>чающихся, их родителей (законных представителей), педагогических работников, органов управления в сфере образования, общественности), в том числе в рамках дистанционного обр</w:t>
      </w:r>
      <w:r w:rsidR="00032314" w:rsidRPr="007118F9">
        <w:rPr>
          <w:rFonts w:ascii="Times New Roman" w:hAnsi="Times New Roman" w:cs="Times New Roman"/>
          <w:sz w:val="24"/>
          <w:szCs w:val="24"/>
        </w:rPr>
        <w:t>а</w:t>
      </w:r>
      <w:r w:rsidR="00032314" w:rsidRPr="007118F9">
        <w:rPr>
          <w:rFonts w:ascii="Times New Roman" w:hAnsi="Times New Roman" w:cs="Times New Roman"/>
          <w:sz w:val="24"/>
          <w:szCs w:val="24"/>
        </w:rPr>
        <w:t>зования;</w:t>
      </w:r>
    </w:p>
    <w:p w:rsidR="00032314" w:rsidRPr="007118F9" w:rsidRDefault="00CB3115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11" w:name="sub_4267"/>
      <w:bookmarkEnd w:id="210"/>
      <w:r w:rsidRPr="007118F9">
        <w:rPr>
          <w:rFonts w:ascii="Times New Roman" w:hAnsi="Times New Roman" w:cs="Times New Roman"/>
          <w:sz w:val="24"/>
          <w:szCs w:val="24"/>
        </w:rPr>
        <w:t>- </w:t>
      </w:r>
      <w:r w:rsidR="00032314" w:rsidRPr="007118F9">
        <w:rPr>
          <w:rFonts w:ascii="Times New Roman" w:hAnsi="Times New Roman" w:cs="Times New Roman"/>
          <w:sz w:val="24"/>
          <w:szCs w:val="24"/>
        </w:rPr>
        <w:t xml:space="preserve">дистанционное взаимодействие </w:t>
      </w:r>
      <w:r w:rsidRPr="007118F9">
        <w:rPr>
          <w:rFonts w:ascii="Times New Roman" w:hAnsi="Times New Roman" w:cs="Times New Roman"/>
          <w:sz w:val="24"/>
          <w:szCs w:val="24"/>
        </w:rPr>
        <w:t>школы</w:t>
      </w:r>
      <w:r w:rsidR="00032314" w:rsidRPr="007118F9">
        <w:rPr>
          <w:rFonts w:ascii="Times New Roman" w:hAnsi="Times New Roman" w:cs="Times New Roman"/>
          <w:sz w:val="24"/>
          <w:szCs w:val="24"/>
        </w:rPr>
        <w:t xml:space="preserve"> с другими организациями, </w:t>
      </w:r>
      <w:r w:rsidR="00032314" w:rsidRPr="007118F9">
        <w:rPr>
          <w:rFonts w:ascii="Times New Roman" w:hAnsi="Times New Roman" w:cs="Times New Roman"/>
          <w:color w:val="000000"/>
          <w:sz w:val="24"/>
          <w:szCs w:val="24"/>
        </w:rPr>
        <w:t>осуществляющими образовательную деятельность, и организациями</w:t>
      </w:r>
      <w:r w:rsidR="00032314" w:rsidRPr="007118F9">
        <w:rPr>
          <w:rFonts w:ascii="Times New Roman" w:hAnsi="Times New Roman" w:cs="Times New Roman"/>
          <w:sz w:val="24"/>
          <w:szCs w:val="24"/>
        </w:rPr>
        <w:t xml:space="preserve"> социальной сферы: учреждениями культуры, здравоохранения, спорта, досуга, службами занятости населения, обеспечения безопасности жизнедеятельности.</w:t>
      </w: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12" w:name="sub_4268"/>
      <w:bookmarkEnd w:id="211"/>
      <w:r w:rsidRPr="007118F9">
        <w:rPr>
          <w:rFonts w:ascii="Times New Roman" w:hAnsi="Times New Roman" w:cs="Times New Roman"/>
          <w:sz w:val="24"/>
          <w:szCs w:val="24"/>
        </w:rPr>
        <w:t>Эффективное использование информационно-образовательной среды предполагает ко</w:t>
      </w:r>
      <w:r w:rsidRPr="007118F9">
        <w:rPr>
          <w:rFonts w:ascii="Times New Roman" w:hAnsi="Times New Roman" w:cs="Times New Roman"/>
          <w:sz w:val="24"/>
          <w:szCs w:val="24"/>
        </w:rPr>
        <w:t>м</w:t>
      </w:r>
      <w:r w:rsidRPr="007118F9">
        <w:rPr>
          <w:rFonts w:ascii="Times New Roman" w:hAnsi="Times New Roman" w:cs="Times New Roman"/>
          <w:sz w:val="24"/>
          <w:szCs w:val="24"/>
        </w:rPr>
        <w:t>петентность сотрудников</w:t>
      </w:r>
      <w:r w:rsidR="00CB3115" w:rsidRPr="007118F9">
        <w:rPr>
          <w:rFonts w:ascii="Times New Roman" w:hAnsi="Times New Roman" w:cs="Times New Roman"/>
          <w:sz w:val="24"/>
          <w:szCs w:val="24"/>
        </w:rPr>
        <w:t xml:space="preserve"> школы</w:t>
      </w:r>
      <w:r w:rsidRPr="007118F9">
        <w:rPr>
          <w:rFonts w:ascii="Times New Roman" w:hAnsi="Times New Roman" w:cs="Times New Roman"/>
          <w:sz w:val="24"/>
          <w:szCs w:val="24"/>
        </w:rPr>
        <w:t xml:space="preserve"> в решении профессиональных задач с применением ИКТ, а также наличие служб поддержки применения ИКТ. </w:t>
      </w: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13" w:name="sub_4269"/>
      <w:bookmarkEnd w:id="212"/>
      <w:r w:rsidRPr="007118F9">
        <w:rPr>
          <w:rFonts w:ascii="Times New Roman" w:hAnsi="Times New Roman" w:cs="Times New Roman"/>
          <w:sz w:val="24"/>
          <w:szCs w:val="24"/>
        </w:rPr>
        <w:t xml:space="preserve">Функционирование информационно-образовательной среды </w:t>
      </w:r>
      <w:r w:rsidR="00CB3115" w:rsidRPr="007118F9">
        <w:rPr>
          <w:rFonts w:ascii="Times New Roman" w:hAnsi="Times New Roman" w:cs="Times New Roman"/>
          <w:sz w:val="24"/>
          <w:szCs w:val="24"/>
        </w:rPr>
        <w:t xml:space="preserve">школы </w:t>
      </w:r>
      <w:r w:rsidRPr="007118F9">
        <w:rPr>
          <w:rFonts w:ascii="Times New Roman" w:hAnsi="Times New Roman" w:cs="Times New Roman"/>
          <w:sz w:val="24"/>
          <w:szCs w:val="24"/>
        </w:rPr>
        <w:t>соответ</w:t>
      </w:r>
      <w:r w:rsidR="00CB3115" w:rsidRPr="007118F9">
        <w:rPr>
          <w:rFonts w:ascii="Times New Roman" w:hAnsi="Times New Roman" w:cs="Times New Roman"/>
          <w:sz w:val="24"/>
          <w:szCs w:val="24"/>
        </w:rPr>
        <w:t>ствует</w:t>
      </w:r>
      <w:r w:rsidRPr="007118F9">
        <w:rPr>
          <w:rFonts w:ascii="Times New Roman" w:hAnsi="Times New Roman" w:cs="Times New Roman"/>
          <w:sz w:val="24"/>
          <w:szCs w:val="24"/>
        </w:rPr>
        <w:t xml:space="preserve"> зак</w:t>
      </w:r>
      <w:r w:rsidRPr="007118F9">
        <w:rPr>
          <w:rFonts w:ascii="Times New Roman" w:hAnsi="Times New Roman" w:cs="Times New Roman"/>
          <w:sz w:val="24"/>
          <w:szCs w:val="24"/>
        </w:rPr>
        <w:t>о</w:t>
      </w:r>
      <w:r w:rsidRPr="007118F9">
        <w:rPr>
          <w:rFonts w:ascii="Times New Roman" w:hAnsi="Times New Roman" w:cs="Times New Roman"/>
          <w:sz w:val="24"/>
          <w:szCs w:val="24"/>
        </w:rPr>
        <w:t>нодательству Российской Федерации.</w:t>
      </w:r>
      <w:bookmarkEnd w:id="213"/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bookmarkStart w:id="214" w:name="sub_42610"/>
      <w:r w:rsidRPr="007118F9">
        <w:rPr>
          <w:rFonts w:ascii="Times New Roman" w:hAnsi="Times New Roman" w:cs="Times New Roman"/>
          <w:i/>
          <w:sz w:val="24"/>
          <w:szCs w:val="24"/>
        </w:rPr>
        <w:lastRenderedPageBreak/>
        <w:t>Учебно-методическое и информационное обеспечение</w:t>
      </w:r>
      <w:r w:rsidRPr="007118F9">
        <w:rPr>
          <w:rFonts w:ascii="Times New Roman" w:hAnsi="Times New Roman" w:cs="Times New Roman"/>
          <w:sz w:val="24"/>
          <w:szCs w:val="24"/>
        </w:rPr>
        <w:t xml:space="preserve"> реализации </w:t>
      </w:r>
      <w:r w:rsidR="00CB3115" w:rsidRPr="007118F9">
        <w:rPr>
          <w:rFonts w:ascii="Times New Roman" w:hAnsi="Times New Roman" w:cs="Times New Roman"/>
          <w:sz w:val="24"/>
          <w:szCs w:val="24"/>
        </w:rPr>
        <w:t xml:space="preserve">ООП ООО </w:t>
      </w:r>
      <w:r w:rsidRPr="007118F9">
        <w:rPr>
          <w:rFonts w:ascii="Times New Roman" w:hAnsi="Times New Roman" w:cs="Times New Roman"/>
          <w:sz w:val="24"/>
          <w:szCs w:val="24"/>
        </w:rPr>
        <w:t>включает характеристики оснащения информационно-библиотечного центра,  учебных кабинетов</w:t>
      </w:r>
      <w:r w:rsidR="00997FDA" w:rsidRPr="007118F9">
        <w:rPr>
          <w:rFonts w:ascii="Times New Roman" w:hAnsi="Times New Roman" w:cs="Times New Roman"/>
          <w:sz w:val="24"/>
          <w:szCs w:val="24"/>
        </w:rPr>
        <w:t>,</w:t>
      </w:r>
      <w:r w:rsidRPr="007118F9">
        <w:rPr>
          <w:rFonts w:ascii="Times New Roman" w:hAnsi="Times New Roman" w:cs="Times New Roman"/>
          <w:sz w:val="24"/>
          <w:szCs w:val="24"/>
        </w:rPr>
        <w:t xml:space="preserve"> адм</w:t>
      </w:r>
      <w:r w:rsidRPr="007118F9">
        <w:rPr>
          <w:rFonts w:ascii="Times New Roman" w:hAnsi="Times New Roman" w:cs="Times New Roman"/>
          <w:sz w:val="24"/>
          <w:szCs w:val="24"/>
        </w:rPr>
        <w:t>и</w:t>
      </w:r>
      <w:r w:rsidRPr="007118F9">
        <w:rPr>
          <w:rFonts w:ascii="Times New Roman" w:hAnsi="Times New Roman" w:cs="Times New Roman"/>
          <w:sz w:val="24"/>
          <w:szCs w:val="24"/>
        </w:rPr>
        <w:t>нистративных помещений, школьного сайта, внут</w:t>
      </w:r>
      <w:r w:rsidR="00997FDA" w:rsidRPr="007118F9">
        <w:rPr>
          <w:rFonts w:ascii="Times New Roman" w:hAnsi="Times New Roman" w:cs="Times New Roman"/>
          <w:sz w:val="24"/>
          <w:szCs w:val="24"/>
        </w:rPr>
        <w:t>ренней (локальной) сети</w:t>
      </w:r>
      <w:r w:rsidRPr="007118F9">
        <w:rPr>
          <w:rFonts w:ascii="Times New Roman" w:hAnsi="Times New Roman" w:cs="Times New Roman"/>
          <w:sz w:val="24"/>
          <w:szCs w:val="24"/>
        </w:rPr>
        <w:t xml:space="preserve"> и направлено на обеспечение постоянного доступа для всех участников образовательных отношений к любой информации, связанной с реализацией основной образовательной программы, достижением планируемых результатов, организацией образовательной деятельности и условиями её осущ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ств</w:t>
      </w:r>
      <w:r w:rsidR="00997FDA" w:rsidRPr="007118F9">
        <w:rPr>
          <w:rFonts w:ascii="Times New Roman" w:hAnsi="Times New Roman" w:cs="Times New Roman"/>
          <w:sz w:val="24"/>
          <w:szCs w:val="24"/>
        </w:rPr>
        <w:t>ления.</w:t>
      </w:r>
    </w:p>
    <w:bookmarkEnd w:id="214"/>
    <w:p w:rsidR="00C05A50" w:rsidRDefault="00C05A50" w:rsidP="00C05A50">
      <w:pPr>
        <w:autoSpaceDE w:val="0"/>
        <w:autoSpaceDN w:val="0"/>
        <w:adjustRightInd w:val="0"/>
        <w:spacing w:after="0" w:line="240" w:lineRule="auto"/>
        <w:ind w:firstLine="72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05A50">
        <w:rPr>
          <w:rFonts w:ascii="Times New Roman" w:hAnsi="Times New Roman" w:cs="Times New Roman"/>
          <w:b/>
          <w:bCs/>
          <w:sz w:val="24"/>
          <w:szCs w:val="24"/>
        </w:rPr>
        <w:t>Список учебников на 2015-2016г</w:t>
      </w:r>
    </w:p>
    <w:p w:rsidR="00C05A50" w:rsidRDefault="00C05A50" w:rsidP="00C05A50">
      <w:pPr>
        <w:autoSpaceDE w:val="0"/>
        <w:autoSpaceDN w:val="0"/>
        <w:adjustRightInd w:val="0"/>
        <w:spacing w:after="0" w:line="240" w:lineRule="auto"/>
        <w:ind w:firstLine="720"/>
        <w:contextualSpacing/>
        <w:jc w:val="center"/>
        <w:rPr>
          <w:rFonts w:ascii="Times New Roman" w:hAnsi="Times New Roman" w:cs="Times New Roman"/>
          <w:i/>
          <w:sz w:val="24"/>
          <w:szCs w:val="24"/>
        </w:rPr>
      </w:pPr>
    </w:p>
    <w:tbl>
      <w:tblPr>
        <w:tblW w:w="113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979"/>
        <w:gridCol w:w="4498"/>
        <w:gridCol w:w="3059"/>
        <w:gridCol w:w="900"/>
        <w:gridCol w:w="900"/>
      </w:tblGrid>
      <w:tr w:rsidR="009B6369" w:rsidRPr="009B6369" w:rsidTr="00AE55AB">
        <w:tc>
          <w:tcPr>
            <w:tcW w:w="10436" w:type="dxa"/>
            <w:gridSpan w:val="4"/>
          </w:tcPr>
          <w:p w:rsidR="009B6369" w:rsidRPr="009B6369" w:rsidRDefault="009B6369" w:rsidP="009B6369">
            <w:pPr>
              <w:pStyle w:val="34"/>
              <w:contextualSpacing/>
              <w:jc w:val="center"/>
              <w:rPr>
                <w:b/>
                <w:color w:val="000000"/>
                <w:sz w:val="24"/>
                <w:szCs w:val="24"/>
              </w:rPr>
            </w:pPr>
            <w:r w:rsidRPr="009B6369">
              <w:rPr>
                <w:b/>
                <w:color w:val="000000"/>
                <w:sz w:val="24"/>
                <w:szCs w:val="24"/>
              </w:rPr>
              <w:t xml:space="preserve">   Основное общее образование (ФГОС)</w:t>
            </w:r>
          </w:p>
        </w:tc>
        <w:tc>
          <w:tcPr>
            <w:tcW w:w="900" w:type="dxa"/>
          </w:tcPr>
          <w:p w:rsidR="009B6369" w:rsidRPr="009B6369" w:rsidRDefault="009B6369" w:rsidP="009B6369">
            <w:pPr>
              <w:pStyle w:val="34"/>
              <w:contextualSpacing/>
              <w:jc w:val="center"/>
              <w:rPr>
                <w:b/>
                <w:color w:val="000000"/>
                <w:sz w:val="24"/>
                <w:szCs w:val="24"/>
              </w:rPr>
            </w:pPr>
          </w:p>
        </w:tc>
      </w:tr>
      <w:tr w:rsidR="009B6369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Русский язык</w:t>
            </w:r>
          </w:p>
        </w:tc>
        <w:tc>
          <w:tcPr>
            <w:tcW w:w="4498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Рабочие программы 5  класса по пре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метной линии учебников Ладыженской Т.А, Баранов М.Т</w:t>
            </w:r>
          </w:p>
          <w:p w:rsidR="009B6369" w:rsidRPr="009B6369" w:rsidRDefault="009B6369" w:rsidP="009B6369">
            <w:pPr>
              <w:pStyle w:val="34"/>
              <w:contextualSpacing/>
              <w:rPr>
                <w:color w:val="FF0000"/>
                <w:sz w:val="24"/>
                <w:szCs w:val="24"/>
              </w:rPr>
            </w:pPr>
            <w:r w:rsidRPr="009B6369">
              <w:rPr>
                <w:sz w:val="24"/>
                <w:szCs w:val="24"/>
              </w:rPr>
              <w:t>Учитель, 2014г.</w:t>
            </w:r>
          </w:p>
        </w:tc>
        <w:tc>
          <w:tcPr>
            <w:tcW w:w="305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Ладыженская Т.А., Бар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 xml:space="preserve">нов М.т., Тростенцова Л.А.  «Русский язык» - 5 класс </w:t>
            </w:r>
          </w:p>
          <w:p w:rsidR="009B6369" w:rsidRPr="009B6369" w:rsidRDefault="009B6369" w:rsidP="009B6369">
            <w:pPr>
              <w:pStyle w:val="34"/>
              <w:contextualSpacing/>
              <w:rPr>
                <w:sz w:val="24"/>
                <w:szCs w:val="24"/>
              </w:rPr>
            </w:pPr>
            <w:r w:rsidRPr="009B6369">
              <w:rPr>
                <w:sz w:val="24"/>
                <w:szCs w:val="24"/>
              </w:rPr>
              <w:t>М.: Дрофа, 2015 год</w:t>
            </w:r>
          </w:p>
        </w:tc>
        <w:tc>
          <w:tcPr>
            <w:tcW w:w="900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9B6369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 xml:space="preserve">Литература </w:t>
            </w:r>
          </w:p>
        </w:tc>
        <w:tc>
          <w:tcPr>
            <w:tcW w:w="4498" w:type="dxa"/>
          </w:tcPr>
          <w:p w:rsidR="009B6369" w:rsidRPr="009B6369" w:rsidRDefault="009B6369" w:rsidP="009B6369">
            <w:pPr>
              <w:pStyle w:val="34"/>
              <w:contextualSpacing/>
              <w:rPr>
                <w:color w:val="FF0000"/>
                <w:sz w:val="24"/>
                <w:szCs w:val="24"/>
              </w:rPr>
            </w:pPr>
            <w:r w:rsidRPr="009B6369">
              <w:rPr>
                <w:sz w:val="24"/>
                <w:szCs w:val="24"/>
              </w:rPr>
              <w:t>Рабочая программа 5 класса по литер</w:t>
            </w:r>
            <w:r w:rsidRPr="009B6369">
              <w:rPr>
                <w:sz w:val="24"/>
                <w:szCs w:val="24"/>
              </w:rPr>
              <w:t>а</w:t>
            </w:r>
            <w:r w:rsidRPr="009B6369">
              <w:rPr>
                <w:sz w:val="24"/>
                <w:szCs w:val="24"/>
              </w:rPr>
              <w:t>туре под редакцией Коровиной В.Я., В</w:t>
            </w:r>
            <w:r w:rsidRPr="009B6369">
              <w:rPr>
                <w:sz w:val="24"/>
                <w:szCs w:val="24"/>
              </w:rPr>
              <w:t>а</w:t>
            </w:r>
            <w:r w:rsidRPr="009B6369">
              <w:rPr>
                <w:sz w:val="24"/>
                <w:szCs w:val="24"/>
              </w:rPr>
              <w:t>ко 2015г.</w:t>
            </w:r>
          </w:p>
        </w:tc>
        <w:tc>
          <w:tcPr>
            <w:tcW w:w="3059" w:type="dxa"/>
          </w:tcPr>
          <w:p w:rsidR="009B6369" w:rsidRPr="009B6369" w:rsidRDefault="009B6369" w:rsidP="009B6369">
            <w:pPr>
              <w:pStyle w:val="34"/>
              <w:contextualSpacing/>
              <w:rPr>
                <w:sz w:val="24"/>
                <w:szCs w:val="24"/>
              </w:rPr>
            </w:pPr>
            <w:r w:rsidRPr="009B6369">
              <w:rPr>
                <w:sz w:val="24"/>
                <w:szCs w:val="24"/>
              </w:rPr>
              <w:t>Коровина В.Я. «Литерат</w:t>
            </w:r>
            <w:r w:rsidRPr="009B6369">
              <w:rPr>
                <w:sz w:val="24"/>
                <w:szCs w:val="24"/>
              </w:rPr>
              <w:t>у</w:t>
            </w:r>
            <w:r w:rsidRPr="009B6369">
              <w:rPr>
                <w:sz w:val="24"/>
                <w:szCs w:val="24"/>
              </w:rPr>
              <w:t>ра» - 5 кл. в 2-х частях М.: Просвещение, 2015год</w:t>
            </w:r>
          </w:p>
        </w:tc>
        <w:tc>
          <w:tcPr>
            <w:tcW w:w="900" w:type="dxa"/>
          </w:tcPr>
          <w:p w:rsidR="009B6369" w:rsidRPr="009B6369" w:rsidRDefault="009B6369" w:rsidP="009B6369">
            <w:pPr>
              <w:pStyle w:val="34"/>
              <w:contextualSpacing/>
              <w:rPr>
                <w:sz w:val="24"/>
                <w:szCs w:val="24"/>
              </w:rPr>
            </w:pPr>
            <w:r w:rsidRPr="009B6369">
              <w:rPr>
                <w:sz w:val="24"/>
                <w:szCs w:val="24"/>
              </w:rPr>
              <w:t>17</w:t>
            </w:r>
          </w:p>
        </w:tc>
      </w:tr>
      <w:tr w:rsidR="009B6369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Иностранный язык</w:t>
            </w:r>
          </w:p>
        </w:tc>
        <w:tc>
          <w:tcPr>
            <w:tcW w:w="4498" w:type="dxa"/>
          </w:tcPr>
          <w:p w:rsidR="009B6369" w:rsidRPr="009B6369" w:rsidRDefault="009B6369" w:rsidP="009B6369">
            <w:pPr>
              <w:pStyle w:val="34"/>
              <w:contextualSpacing/>
              <w:rPr>
                <w:sz w:val="24"/>
                <w:szCs w:val="24"/>
              </w:rPr>
            </w:pPr>
            <w:r w:rsidRPr="009B6369">
              <w:rPr>
                <w:sz w:val="24"/>
                <w:szCs w:val="24"/>
              </w:rPr>
              <w:t>Афанасьева , Михеева «Программы по английскому языку». М.:»Просвещение», 2011</w:t>
            </w:r>
          </w:p>
        </w:tc>
        <w:tc>
          <w:tcPr>
            <w:tcW w:w="305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Верещагина. Английский язык. М.:Просвещение»2012</w:t>
            </w:r>
          </w:p>
          <w:p w:rsidR="009B6369" w:rsidRPr="009B6369" w:rsidRDefault="009B6369" w:rsidP="009B6369">
            <w:pPr>
              <w:pStyle w:val="34"/>
              <w:contextualSpacing/>
              <w:rPr>
                <w:color w:val="FF0000"/>
                <w:sz w:val="24"/>
                <w:szCs w:val="24"/>
              </w:rPr>
            </w:pPr>
          </w:p>
        </w:tc>
        <w:tc>
          <w:tcPr>
            <w:tcW w:w="900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9B6369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Математика</w:t>
            </w:r>
          </w:p>
        </w:tc>
        <w:tc>
          <w:tcPr>
            <w:tcW w:w="4498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 xml:space="preserve"> Сборник рабочих программ для 5 – 6классов  по математике под редакцией Бурмистрова Т.А., Просвещение 2012г</w:t>
            </w:r>
          </w:p>
        </w:tc>
        <w:tc>
          <w:tcPr>
            <w:tcW w:w="305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Н.Я. Виленкин, В.И. Ж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хов, А.С. Чесноков Мат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матика. М.: «Мнемоз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на»,2014</w:t>
            </w:r>
          </w:p>
        </w:tc>
        <w:tc>
          <w:tcPr>
            <w:tcW w:w="900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9B6369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История</w:t>
            </w:r>
          </w:p>
        </w:tc>
        <w:tc>
          <w:tcPr>
            <w:tcW w:w="4498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Программа общеобразовательных учр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ждений «История 5 – 11 классы» А. А, Данилов, Л. Г. Косулина</w:t>
            </w:r>
          </w:p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М.: Просвещение, 2011год</w:t>
            </w:r>
          </w:p>
        </w:tc>
        <w:tc>
          <w:tcPr>
            <w:tcW w:w="305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Вигасин А.А.«История древнего мира» - 5 кл. М.: Просвещение 2015 г.</w:t>
            </w:r>
          </w:p>
        </w:tc>
        <w:tc>
          <w:tcPr>
            <w:tcW w:w="900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9B6369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Введение в о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ществознание</w:t>
            </w:r>
          </w:p>
        </w:tc>
        <w:tc>
          <w:tcPr>
            <w:tcW w:w="4498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Рабочие программы «Обществознание», предметная линия учебников Боголюбов Л.Н 5-9 кл. 2014 г.  «Просвещение».</w:t>
            </w:r>
          </w:p>
        </w:tc>
        <w:tc>
          <w:tcPr>
            <w:tcW w:w="305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Богол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бов.Обществознание.Учебник. 5 кл.(+CD). 15 г.</w:t>
            </w:r>
          </w:p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«Просвещение»</w:t>
            </w:r>
          </w:p>
        </w:tc>
        <w:tc>
          <w:tcPr>
            <w:tcW w:w="900" w:type="dxa"/>
          </w:tcPr>
          <w:p w:rsidR="009B6369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ано</w:t>
            </w:r>
          </w:p>
        </w:tc>
      </w:tr>
      <w:tr w:rsidR="00AE55AB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ИЗО</w:t>
            </w:r>
          </w:p>
        </w:tc>
        <w:tc>
          <w:tcPr>
            <w:tcW w:w="4498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Программы начальное общее образов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ние В.С. Кузин, М. «Дрофа» 2008.</w:t>
            </w:r>
          </w:p>
        </w:tc>
        <w:tc>
          <w:tcPr>
            <w:tcW w:w="3059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Шпикалова Т.Я.  «Изобр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зительное искуссво» 5кл..</w:t>
            </w:r>
          </w:p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М.: Просвещение,2014год</w:t>
            </w:r>
          </w:p>
        </w:tc>
        <w:tc>
          <w:tcPr>
            <w:tcW w:w="900" w:type="dxa"/>
          </w:tcPr>
          <w:p w:rsidR="00AE55AB" w:rsidRDefault="00AE55AB"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зак</w:t>
            </w:r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зано</w:t>
            </w:r>
          </w:p>
        </w:tc>
      </w:tr>
      <w:tr w:rsidR="00AE55AB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Музыка</w:t>
            </w:r>
          </w:p>
        </w:tc>
        <w:tc>
          <w:tcPr>
            <w:tcW w:w="4498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Программа общеобразовательных учр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ждений (с1-11 классы) В.Д. Симоненко, М. «Просвещение» 2007</w:t>
            </w:r>
          </w:p>
        </w:tc>
        <w:tc>
          <w:tcPr>
            <w:tcW w:w="3059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 xml:space="preserve"> Музыка Критская учебник  7кл Москва «Просвещ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ние» 2010г;</w:t>
            </w:r>
          </w:p>
        </w:tc>
        <w:tc>
          <w:tcPr>
            <w:tcW w:w="900" w:type="dxa"/>
          </w:tcPr>
          <w:p w:rsidR="00AE55AB" w:rsidRDefault="00AE55AB"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зак</w:t>
            </w:r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зано</w:t>
            </w:r>
          </w:p>
        </w:tc>
      </w:tr>
      <w:tr w:rsidR="00AE55AB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Технология</w:t>
            </w:r>
          </w:p>
        </w:tc>
        <w:tc>
          <w:tcPr>
            <w:tcW w:w="4498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Программы для  общеобразовательной школы – Технология, Ю.Л. Хотунцев, В.Д.Симоненко,  М. «Просвещение», 2011,</w:t>
            </w:r>
          </w:p>
        </w:tc>
        <w:tc>
          <w:tcPr>
            <w:tcW w:w="3059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Симоненко В.Д. «Технол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гия « 5 класс.</w:t>
            </w:r>
          </w:p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М.: Вентана – Граф, 2010год</w:t>
            </w:r>
          </w:p>
        </w:tc>
        <w:tc>
          <w:tcPr>
            <w:tcW w:w="900" w:type="dxa"/>
          </w:tcPr>
          <w:p w:rsidR="00AE55AB" w:rsidRDefault="00AE55AB"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зак</w:t>
            </w:r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зано</w:t>
            </w:r>
          </w:p>
        </w:tc>
      </w:tr>
      <w:tr w:rsidR="00AE55AB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Физическая культура</w:t>
            </w:r>
          </w:p>
        </w:tc>
        <w:tc>
          <w:tcPr>
            <w:tcW w:w="4498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Программа образовательных учреждений Физическая культура 1 – 11 классы</w:t>
            </w:r>
          </w:p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Автор Лях В.И. - М.: Просвещение, 2011</w:t>
            </w:r>
          </w:p>
        </w:tc>
        <w:tc>
          <w:tcPr>
            <w:tcW w:w="3059" w:type="dxa"/>
          </w:tcPr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Виленский М. Я. , Туре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ский И.М., Торочкова Т.Ю. . «Физическая культура » 5-7кл.</w:t>
            </w:r>
          </w:p>
          <w:p w:rsidR="00AE55AB" w:rsidRPr="009B6369" w:rsidRDefault="00AE55AB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 xml:space="preserve">М.: Просвещение, 2011 год </w:t>
            </w:r>
          </w:p>
        </w:tc>
        <w:tc>
          <w:tcPr>
            <w:tcW w:w="900" w:type="dxa"/>
          </w:tcPr>
          <w:p w:rsidR="00AE55AB" w:rsidRDefault="00AE55AB"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зак</w:t>
            </w:r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D427E">
              <w:rPr>
                <w:rFonts w:ascii="Times New Roman" w:hAnsi="Times New Roman" w:cs="Times New Roman"/>
                <w:sz w:val="24"/>
                <w:szCs w:val="24"/>
              </w:rPr>
              <w:t>зано</w:t>
            </w:r>
          </w:p>
        </w:tc>
      </w:tr>
      <w:tr w:rsidR="009B6369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нформатика и ИКТ</w:t>
            </w:r>
          </w:p>
        </w:tc>
        <w:tc>
          <w:tcPr>
            <w:tcW w:w="4498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Программа курса информатики и ИКТ технологий для 5-7 классов средней о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щеобразовательной школы. Л.Л. Босова, М.: БИНОМ,2009</w:t>
            </w:r>
          </w:p>
        </w:tc>
        <w:tc>
          <w:tcPr>
            <w:tcW w:w="3059" w:type="dxa"/>
          </w:tcPr>
          <w:p w:rsidR="009B6369" w:rsidRPr="009B6369" w:rsidRDefault="009B6369" w:rsidP="009B6369">
            <w:pPr>
              <w:pStyle w:val="34"/>
              <w:contextualSpacing/>
              <w:rPr>
                <w:sz w:val="24"/>
                <w:szCs w:val="24"/>
              </w:rPr>
            </w:pPr>
            <w:r w:rsidRPr="009B6369">
              <w:rPr>
                <w:sz w:val="24"/>
                <w:szCs w:val="24"/>
              </w:rPr>
              <w:t>Босова Л.Л. « Информат</w:t>
            </w:r>
            <w:r w:rsidRPr="009B6369">
              <w:rPr>
                <w:sz w:val="24"/>
                <w:szCs w:val="24"/>
              </w:rPr>
              <w:t>и</w:t>
            </w:r>
            <w:r w:rsidRPr="009B6369">
              <w:rPr>
                <w:sz w:val="24"/>
                <w:szCs w:val="24"/>
              </w:rPr>
              <w:t>ка и ИКТ» 5кл. М.: Бином, 2011г.</w:t>
            </w:r>
          </w:p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0" w:type="dxa"/>
          </w:tcPr>
          <w:p w:rsidR="009B6369" w:rsidRPr="009B6369" w:rsidRDefault="009B6369" w:rsidP="009B6369">
            <w:pPr>
              <w:pStyle w:val="34"/>
              <w:contextualSpacing/>
              <w:rPr>
                <w:sz w:val="24"/>
                <w:szCs w:val="24"/>
              </w:rPr>
            </w:pPr>
            <w:r w:rsidRPr="009B6369">
              <w:rPr>
                <w:sz w:val="24"/>
                <w:szCs w:val="24"/>
              </w:rPr>
              <w:t>19</w:t>
            </w:r>
          </w:p>
        </w:tc>
      </w:tr>
      <w:tr w:rsidR="009B6369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География</w:t>
            </w:r>
          </w:p>
        </w:tc>
        <w:tc>
          <w:tcPr>
            <w:tcW w:w="4498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Программы общеобразовательных учр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ждений (6-9 классы) М «Просвещение» 2008 (А.И. Алексеев, Е.К. Липкина, В.В. Николина)</w:t>
            </w:r>
          </w:p>
        </w:tc>
        <w:tc>
          <w:tcPr>
            <w:tcW w:w="305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Алексеев А.И.  «География –5-6  класс»</w:t>
            </w:r>
          </w:p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М.:  Просвещение, 2014 год</w:t>
            </w:r>
          </w:p>
        </w:tc>
        <w:tc>
          <w:tcPr>
            <w:tcW w:w="900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9B6369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Биология</w:t>
            </w:r>
          </w:p>
        </w:tc>
        <w:tc>
          <w:tcPr>
            <w:tcW w:w="4498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Программы для общеобразовательных учреждений. «Природоведение 5 класс. Биология 5-9классы» -  М.: Дрофа, 2012г.</w:t>
            </w:r>
          </w:p>
        </w:tc>
        <w:tc>
          <w:tcPr>
            <w:tcW w:w="305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Плешаков.Биология. Вв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дение в биол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гию.Учебник.КРОЛИК. 5 кл.. 12-13 г. (Вертикаль))</w:t>
            </w:r>
          </w:p>
          <w:p w:rsidR="009B6369" w:rsidRPr="009B6369" w:rsidRDefault="009B6369" w:rsidP="009B6369">
            <w:pPr>
              <w:pStyle w:val="34"/>
              <w:contextualSpacing/>
              <w:rPr>
                <w:color w:val="FF0000"/>
                <w:sz w:val="24"/>
                <w:szCs w:val="24"/>
              </w:rPr>
            </w:pPr>
          </w:p>
        </w:tc>
        <w:tc>
          <w:tcPr>
            <w:tcW w:w="900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9B6369" w:rsidRPr="009B6369" w:rsidTr="00AE55AB">
        <w:trPr>
          <w:gridAfter w:val="1"/>
          <w:wAfter w:w="900" w:type="dxa"/>
          <w:trHeight w:val="540"/>
        </w:trPr>
        <w:tc>
          <w:tcPr>
            <w:tcW w:w="197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Литература Во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точной Сибири</w:t>
            </w:r>
          </w:p>
        </w:tc>
        <w:tc>
          <w:tcPr>
            <w:tcW w:w="4498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Шахерова О.Н. Программа и методич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ские рекомендации к курсу «Писатели Восточной Сибири» Иркутск: ВостСи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книга, 2007 г.</w:t>
            </w:r>
          </w:p>
        </w:tc>
        <w:tc>
          <w:tcPr>
            <w:tcW w:w="305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Шахерова О.Н. «Писатели Восточной Сибири»  5,6 класс Иркутск, 2001 г.</w:t>
            </w:r>
          </w:p>
        </w:tc>
        <w:tc>
          <w:tcPr>
            <w:tcW w:w="900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9B6369" w:rsidRPr="009B6369" w:rsidTr="00AE55AB">
        <w:trPr>
          <w:gridAfter w:val="1"/>
          <w:wAfter w:w="900" w:type="dxa"/>
        </w:trPr>
        <w:tc>
          <w:tcPr>
            <w:tcW w:w="197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ОБЖ</w:t>
            </w:r>
          </w:p>
        </w:tc>
        <w:tc>
          <w:tcPr>
            <w:tcW w:w="4498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Программы образовательных учрежд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ний Основы безопасности жизнедеятел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ности 5 – 11 классы под ред. Смирнова А.Т.</w:t>
            </w:r>
          </w:p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М.: Просвещение, 2011</w:t>
            </w:r>
          </w:p>
        </w:tc>
        <w:tc>
          <w:tcPr>
            <w:tcW w:w="3059" w:type="dxa"/>
          </w:tcPr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Смирнов А.Т. «ОБЖ » 5кл.</w:t>
            </w:r>
          </w:p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 xml:space="preserve">М.: Просвеще </w:t>
            </w:r>
          </w:p>
          <w:p w:rsidR="009B6369" w:rsidRPr="009B6369" w:rsidRDefault="009B6369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9B6369">
              <w:rPr>
                <w:rFonts w:ascii="Times New Roman" w:hAnsi="Times New Roman" w:cs="Times New Roman"/>
                <w:sz w:val="24"/>
                <w:szCs w:val="24"/>
              </w:rPr>
              <w:t>ние, 2010г.</w:t>
            </w:r>
          </w:p>
          <w:p w:rsidR="009B6369" w:rsidRPr="009B6369" w:rsidRDefault="009B6369" w:rsidP="009B6369">
            <w:pPr>
              <w:pStyle w:val="34"/>
              <w:contextualSpacing/>
              <w:rPr>
                <w:sz w:val="24"/>
                <w:szCs w:val="24"/>
              </w:rPr>
            </w:pPr>
          </w:p>
        </w:tc>
        <w:tc>
          <w:tcPr>
            <w:tcW w:w="900" w:type="dxa"/>
          </w:tcPr>
          <w:p w:rsidR="009B6369" w:rsidRPr="009B6369" w:rsidRDefault="00D80F1F" w:rsidP="009B6369">
            <w:pPr>
              <w:spacing w:line="24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ано</w:t>
            </w:r>
          </w:p>
        </w:tc>
      </w:tr>
    </w:tbl>
    <w:p w:rsidR="009B6369" w:rsidRDefault="009B6369" w:rsidP="00C05A50">
      <w:pPr>
        <w:autoSpaceDE w:val="0"/>
        <w:autoSpaceDN w:val="0"/>
        <w:adjustRightInd w:val="0"/>
        <w:spacing w:after="0" w:line="240" w:lineRule="auto"/>
        <w:ind w:firstLine="720"/>
        <w:contextualSpacing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9B6369" w:rsidRPr="00C05A50" w:rsidRDefault="009B6369" w:rsidP="00C05A50">
      <w:pPr>
        <w:autoSpaceDE w:val="0"/>
        <w:autoSpaceDN w:val="0"/>
        <w:adjustRightInd w:val="0"/>
        <w:spacing w:after="0" w:line="240" w:lineRule="auto"/>
        <w:ind w:firstLine="720"/>
        <w:contextualSpacing/>
        <w:jc w:val="center"/>
        <w:rPr>
          <w:rFonts w:ascii="Times New Roman" w:hAnsi="Times New Roman" w:cs="Times New Roman"/>
          <w:i/>
          <w:sz w:val="24"/>
          <w:szCs w:val="24"/>
        </w:rPr>
      </w:pPr>
    </w:p>
    <w:p w:rsidR="00032314" w:rsidRPr="007118F9" w:rsidRDefault="00032314" w:rsidP="007118F9">
      <w:pPr>
        <w:autoSpaceDE w:val="0"/>
        <w:autoSpaceDN w:val="0"/>
        <w:adjustRightInd w:val="0"/>
        <w:spacing w:after="0" w:line="240" w:lineRule="auto"/>
        <w:ind w:firstLine="72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7118F9">
        <w:rPr>
          <w:rFonts w:ascii="Times New Roman" w:hAnsi="Times New Roman" w:cs="Times New Roman"/>
          <w:i/>
          <w:sz w:val="24"/>
          <w:szCs w:val="24"/>
        </w:rPr>
        <w:t>Фонд дополнительной литературы включа</w:t>
      </w:r>
      <w:r w:rsidR="00CB3115" w:rsidRPr="007118F9">
        <w:rPr>
          <w:rFonts w:ascii="Times New Roman" w:hAnsi="Times New Roman" w:cs="Times New Roman"/>
          <w:i/>
          <w:sz w:val="24"/>
          <w:szCs w:val="24"/>
        </w:rPr>
        <w:t>ет</w:t>
      </w:r>
      <w:r w:rsidRPr="007118F9">
        <w:rPr>
          <w:rFonts w:ascii="Times New Roman" w:hAnsi="Times New Roman" w:cs="Times New Roman"/>
          <w:i/>
          <w:sz w:val="24"/>
          <w:szCs w:val="24"/>
        </w:rPr>
        <w:t>:</w:t>
      </w:r>
      <w:r w:rsidRPr="007118F9">
        <w:rPr>
          <w:rFonts w:ascii="Times New Roman" w:hAnsi="Times New Roman" w:cs="Times New Roman"/>
          <w:sz w:val="24"/>
          <w:szCs w:val="24"/>
        </w:rPr>
        <w:t xml:space="preserve"> отечественную и зарубежную, классич</w:t>
      </w:r>
      <w:r w:rsidRPr="007118F9">
        <w:rPr>
          <w:rFonts w:ascii="Times New Roman" w:hAnsi="Times New Roman" w:cs="Times New Roman"/>
          <w:sz w:val="24"/>
          <w:szCs w:val="24"/>
        </w:rPr>
        <w:t>е</w:t>
      </w:r>
      <w:r w:rsidRPr="007118F9">
        <w:rPr>
          <w:rFonts w:ascii="Times New Roman" w:hAnsi="Times New Roman" w:cs="Times New Roman"/>
          <w:sz w:val="24"/>
          <w:szCs w:val="24"/>
        </w:rPr>
        <w:t>скую и современную художественную литературу; научно-популярную и научно-техническую литературу; издания по изобразительному искусству, музыке, физической культуре и спорту, экологии, правилам безопасного поведения на дорогах; справочно-библиографические; собр</w:t>
      </w:r>
      <w:r w:rsidRPr="007118F9">
        <w:rPr>
          <w:rFonts w:ascii="Times New Roman" w:hAnsi="Times New Roman" w:cs="Times New Roman"/>
          <w:sz w:val="24"/>
          <w:szCs w:val="24"/>
        </w:rPr>
        <w:t>а</w:t>
      </w:r>
      <w:r w:rsidRPr="007118F9">
        <w:rPr>
          <w:rFonts w:ascii="Times New Roman" w:hAnsi="Times New Roman" w:cs="Times New Roman"/>
          <w:sz w:val="24"/>
          <w:szCs w:val="24"/>
        </w:rPr>
        <w:t>ние словарей; литературу по социальному и профессиональному самоопределению обу</w:t>
      </w:r>
      <w:r w:rsidR="00980049" w:rsidRPr="007118F9">
        <w:rPr>
          <w:rFonts w:ascii="Times New Roman" w:hAnsi="Times New Roman" w:cs="Times New Roman"/>
          <w:sz w:val="24"/>
          <w:szCs w:val="24"/>
        </w:rPr>
        <w:t>ча</w:t>
      </w:r>
      <w:r w:rsidR="00980049" w:rsidRPr="007118F9">
        <w:rPr>
          <w:rFonts w:ascii="Times New Roman" w:hAnsi="Times New Roman" w:cs="Times New Roman"/>
          <w:sz w:val="24"/>
          <w:szCs w:val="24"/>
        </w:rPr>
        <w:t>ю</w:t>
      </w:r>
      <w:r w:rsidR="00980049" w:rsidRPr="007118F9">
        <w:rPr>
          <w:rFonts w:ascii="Times New Roman" w:hAnsi="Times New Roman" w:cs="Times New Roman"/>
          <w:sz w:val="24"/>
          <w:szCs w:val="24"/>
        </w:rPr>
        <w:t>щихся.</w:t>
      </w:r>
    </w:p>
    <w:p w:rsidR="0004731C" w:rsidRDefault="0004731C" w:rsidP="0004731C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bookmarkStart w:id="215" w:name="sub_318326"/>
    </w:p>
    <w:p w:rsidR="0004731C" w:rsidRPr="0004731C" w:rsidRDefault="0004731C" w:rsidP="0004731C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4731C">
        <w:rPr>
          <w:rFonts w:ascii="Times New Roman" w:hAnsi="Times New Roman" w:cs="Times New Roman"/>
          <w:b/>
          <w:sz w:val="24"/>
          <w:szCs w:val="24"/>
        </w:rPr>
        <w:t>3.4.2. Механизмы достижения целевых ориентиров в системе условий</w:t>
      </w:r>
    </w:p>
    <w:p w:rsidR="0004731C" w:rsidRPr="0004731C" w:rsidRDefault="0004731C" w:rsidP="0004731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t>Интегративным результатом выполнения требований ООП ООО является создание и поддержание развивающей образовательной среды, адекватной задачам достижения личностн</w:t>
      </w:r>
      <w:r w:rsidRPr="0004731C">
        <w:rPr>
          <w:rFonts w:ascii="Times New Roman" w:hAnsi="Times New Roman"/>
          <w:sz w:val="24"/>
          <w:szCs w:val="24"/>
        </w:rPr>
        <w:t>о</w:t>
      </w:r>
      <w:r w:rsidRPr="0004731C">
        <w:rPr>
          <w:rFonts w:ascii="Times New Roman" w:hAnsi="Times New Roman"/>
          <w:sz w:val="24"/>
          <w:szCs w:val="24"/>
        </w:rPr>
        <w:t>го, социального, познавательного (интеллектуального), коммуникативного, эстетического, ф</w:t>
      </w:r>
      <w:r w:rsidRPr="0004731C">
        <w:rPr>
          <w:rFonts w:ascii="Times New Roman" w:hAnsi="Times New Roman"/>
          <w:sz w:val="24"/>
          <w:szCs w:val="24"/>
        </w:rPr>
        <w:t>и</w:t>
      </w:r>
      <w:r w:rsidRPr="0004731C">
        <w:rPr>
          <w:rFonts w:ascii="Times New Roman" w:hAnsi="Times New Roman"/>
          <w:sz w:val="24"/>
          <w:szCs w:val="24"/>
        </w:rPr>
        <w:t xml:space="preserve">зического, трудового развития обучающихся. </w:t>
      </w:r>
    </w:p>
    <w:p w:rsidR="0004731C" w:rsidRPr="0004731C" w:rsidRDefault="0004731C" w:rsidP="0004731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t>Созданные в школе условия:</w:t>
      </w:r>
    </w:p>
    <w:p w:rsidR="0004731C" w:rsidRPr="0004731C" w:rsidRDefault="0004731C" w:rsidP="0004731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t>- соответствуют требованиям ФГОС ООО;</w:t>
      </w:r>
    </w:p>
    <w:p w:rsidR="0004731C" w:rsidRPr="0004731C" w:rsidRDefault="0004731C" w:rsidP="0004731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t>- обеспечивают достижение планируемых результатов освоения ООП ООО школы и ре</w:t>
      </w:r>
      <w:r w:rsidRPr="0004731C">
        <w:rPr>
          <w:rFonts w:ascii="Times New Roman" w:hAnsi="Times New Roman"/>
          <w:sz w:val="24"/>
          <w:szCs w:val="24"/>
        </w:rPr>
        <w:t>а</w:t>
      </w:r>
      <w:r w:rsidRPr="0004731C">
        <w:rPr>
          <w:rFonts w:ascii="Times New Roman" w:hAnsi="Times New Roman"/>
          <w:sz w:val="24"/>
          <w:szCs w:val="24"/>
        </w:rPr>
        <w:t>лизацию предусмотренных в ней образовательных программ;</w:t>
      </w:r>
    </w:p>
    <w:p w:rsidR="0004731C" w:rsidRPr="0004731C" w:rsidRDefault="0004731C" w:rsidP="0004731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t>- учитывают особенности школы, ее организационную структуру, запросы участников образовательных отношений;</w:t>
      </w:r>
    </w:p>
    <w:p w:rsidR="0004731C" w:rsidRPr="0004731C" w:rsidRDefault="0004731C" w:rsidP="0004731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t>- предоставляют возможность взаимодействия с социальными партнерами, использов</w:t>
      </w:r>
      <w:r w:rsidRPr="0004731C">
        <w:rPr>
          <w:rFonts w:ascii="Times New Roman" w:hAnsi="Times New Roman"/>
          <w:sz w:val="24"/>
          <w:szCs w:val="24"/>
        </w:rPr>
        <w:t>а</w:t>
      </w:r>
      <w:r w:rsidRPr="0004731C">
        <w:rPr>
          <w:rFonts w:ascii="Times New Roman" w:hAnsi="Times New Roman"/>
          <w:sz w:val="24"/>
          <w:szCs w:val="24"/>
        </w:rPr>
        <w:t>ния ресурсов социума, в том числе и сетевого взаимодействия.</w:t>
      </w:r>
    </w:p>
    <w:p w:rsidR="0004731C" w:rsidRPr="0004731C" w:rsidRDefault="0004731C" w:rsidP="0004731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t>Система условий реализации ООП ООО школы базируется на результатах проведенной в ходе разработки программы комплексной аналитико-обобщающей и прогностической работы, включающей:</w:t>
      </w:r>
    </w:p>
    <w:p w:rsidR="0004731C" w:rsidRPr="0004731C" w:rsidRDefault="0004731C" w:rsidP="0004731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t>- анализ имеющихся в школе условий и ресурсов реализации ООП ООО;</w:t>
      </w:r>
    </w:p>
    <w:p w:rsidR="0004731C" w:rsidRPr="0004731C" w:rsidRDefault="0004731C" w:rsidP="0004731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lastRenderedPageBreak/>
        <w:t>- установление степени их соответствия требованиям ФГОС ООО, а также целям и зад</w:t>
      </w:r>
      <w:r w:rsidRPr="0004731C">
        <w:rPr>
          <w:rFonts w:ascii="Times New Roman" w:hAnsi="Times New Roman"/>
          <w:sz w:val="24"/>
          <w:szCs w:val="24"/>
        </w:rPr>
        <w:t>а</w:t>
      </w:r>
      <w:r w:rsidRPr="0004731C">
        <w:rPr>
          <w:rFonts w:ascii="Times New Roman" w:hAnsi="Times New Roman"/>
          <w:sz w:val="24"/>
          <w:szCs w:val="24"/>
        </w:rPr>
        <w:t>чам ООП ООО школы, сформированным с учетом потребностей всех участников образовател</w:t>
      </w:r>
      <w:r w:rsidRPr="0004731C">
        <w:rPr>
          <w:rFonts w:ascii="Times New Roman" w:hAnsi="Times New Roman"/>
          <w:sz w:val="24"/>
          <w:szCs w:val="24"/>
        </w:rPr>
        <w:t>ь</w:t>
      </w:r>
      <w:r w:rsidRPr="0004731C">
        <w:rPr>
          <w:rFonts w:ascii="Times New Roman" w:hAnsi="Times New Roman"/>
          <w:sz w:val="24"/>
          <w:szCs w:val="24"/>
        </w:rPr>
        <w:t>ных отношений;</w:t>
      </w:r>
    </w:p>
    <w:p w:rsidR="0004731C" w:rsidRPr="0004731C" w:rsidRDefault="0004731C" w:rsidP="0004731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t>- выявление проблемных зон и установление необходимых изменений в имеющихся у</w:t>
      </w:r>
      <w:r w:rsidRPr="0004731C">
        <w:rPr>
          <w:rFonts w:ascii="Times New Roman" w:hAnsi="Times New Roman"/>
          <w:sz w:val="24"/>
          <w:szCs w:val="24"/>
        </w:rPr>
        <w:t>с</w:t>
      </w:r>
      <w:r w:rsidRPr="0004731C">
        <w:rPr>
          <w:rFonts w:ascii="Times New Roman" w:hAnsi="Times New Roman"/>
          <w:sz w:val="24"/>
          <w:szCs w:val="24"/>
        </w:rPr>
        <w:t>ловиях для приведения их в соответствие с требованиями ФГОС ООО;</w:t>
      </w:r>
    </w:p>
    <w:p w:rsidR="0004731C" w:rsidRPr="0004731C" w:rsidRDefault="0004731C" w:rsidP="0004731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t>- 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;</w:t>
      </w:r>
    </w:p>
    <w:p w:rsidR="0004731C" w:rsidRPr="0004731C" w:rsidRDefault="0004731C" w:rsidP="0004731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04731C">
        <w:rPr>
          <w:rFonts w:ascii="Times New Roman" w:hAnsi="Times New Roman"/>
          <w:sz w:val="24"/>
          <w:szCs w:val="24"/>
        </w:rPr>
        <w:t>- разработку сетевого графика (дорожной карты) создания необходимой системы усл</w:t>
      </w:r>
      <w:r w:rsidRPr="0004731C">
        <w:rPr>
          <w:rFonts w:ascii="Times New Roman" w:hAnsi="Times New Roman"/>
          <w:sz w:val="24"/>
          <w:szCs w:val="24"/>
        </w:rPr>
        <w:t>о</w:t>
      </w:r>
      <w:r w:rsidRPr="0004731C">
        <w:rPr>
          <w:rFonts w:ascii="Times New Roman" w:hAnsi="Times New Roman"/>
          <w:sz w:val="24"/>
          <w:szCs w:val="24"/>
        </w:rPr>
        <w:t>вий;</w:t>
      </w:r>
    </w:p>
    <w:p w:rsidR="0004731C" w:rsidRPr="00B708A8" w:rsidRDefault="0004731C" w:rsidP="0004731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4731C">
        <w:rPr>
          <w:rFonts w:ascii="Times New Roman" w:hAnsi="Times New Roman"/>
          <w:sz w:val="24"/>
          <w:szCs w:val="24"/>
        </w:rPr>
        <w:t>- разработку механизмов мониторинга, оценки и коррекции реализации промежуточных этапов разработанного графика (дорожной карты).</w:t>
      </w:r>
    </w:p>
    <w:p w:rsidR="0004731C" w:rsidRDefault="0004731C" w:rsidP="0004731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04731C" w:rsidRPr="008C0E54" w:rsidRDefault="008C0E54" w:rsidP="007118F9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8C0E54">
        <w:rPr>
          <w:rFonts w:ascii="Times New Roman" w:hAnsi="Times New Roman" w:cs="Times New Roman"/>
          <w:b/>
          <w:sz w:val="24"/>
          <w:szCs w:val="24"/>
        </w:rPr>
        <w:t>3.4.3. Сетевой график (дорожная карта) по формированию необходимой системы условий</w:t>
      </w:r>
    </w:p>
    <w:p w:rsidR="0004731C" w:rsidRPr="007118F9" w:rsidRDefault="0004731C" w:rsidP="007118F9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</w:p>
    <w:bookmarkEnd w:id="215"/>
    <w:p w:rsidR="00C168C3" w:rsidRPr="00C168C3" w:rsidRDefault="00C168C3" w:rsidP="00C168C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168C3">
        <w:rPr>
          <w:rFonts w:ascii="Times New Roman" w:hAnsi="Times New Roman" w:cs="Times New Roman"/>
          <w:b/>
          <w:bCs/>
          <w:sz w:val="24"/>
          <w:szCs w:val="24"/>
        </w:rPr>
        <w:t>Дорожная карта</w:t>
      </w:r>
    </w:p>
    <w:p w:rsidR="00F930C9" w:rsidRDefault="00C168C3" w:rsidP="00C168C3">
      <w:pPr>
        <w:autoSpaceDE w:val="0"/>
        <w:autoSpaceDN w:val="0"/>
        <w:adjustRightInd w:val="0"/>
        <w:spacing w:after="0" w:line="240" w:lineRule="auto"/>
        <w:ind w:firstLine="72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168C3">
        <w:rPr>
          <w:rFonts w:ascii="Times New Roman" w:hAnsi="Times New Roman" w:cs="Times New Roman"/>
          <w:b/>
          <w:bCs/>
          <w:sz w:val="24"/>
          <w:szCs w:val="24"/>
        </w:rPr>
        <w:t xml:space="preserve">методического сопровождения введения и реализации ФГОС ООО </w:t>
      </w:r>
    </w:p>
    <w:p w:rsidR="00F930C9" w:rsidRDefault="00C168C3" w:rsidP="00D13C44">
      <w:pPr>
        <w:autoSpaceDE w:val="0"/>
        <w:autoSpaceDN w:val="0"/>
        <w:adjustRightInd w:val="0"/>
        <w:spacing w:after="0" w:line="480" w:lineRule="auto"/>
        <w:ind w:firstLine="72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C168C3">
        <w:rPr>
          <w:rFonts w:ascii="Times New Roman" w:hAnsi="Times New Roman" w:cs="Times New Roman"/>
          <w:b/>
          <w:bCs/>
          <w:sz w:val="24"/>
          <w:szCs w:val="24"/>
        </w:rPr>
        <w:t>в МКУ</w:t>
      </w:r>
      <w:r w:rsidR="00D13C44">
        <w:rPr>
          <w:rFonts w:ascii="Times New Roman" w:hAnsi="Times New Roman" w:cs="Times New Roman"/>
          <w:b/>
          <w:bCs/>
          <w:sz w:val="24"/>
          <w:szCs w:val="24"/>
        </w:rPr>
        <w:t xml:space="preserve"> «</w:t>
      </w:r>
      <w:r w:rsidR="00F930C9">
        <w:rPr>
          <w:rFonts w:ascii="Times New Roman" w:hAnsi="Times New Roman" w:cs="Times New Roman"/>
          <w:b/>
          <w:bCs/>
          <w:sz w:val="24"/>
          <w:szCs w:val="24"/>
        </w:rPr>
        <w:t>Алыгджерская школа – интернат</w:t>
      </w:r>
      <w:r w:rsidR="00D13C44">
        <w:rPr>
          <w:rFonts w:ascii="Times New Roman" w:hAnsi="Times New Roman" w:cs="Times New Roman"/>
          <w:b/>
          <w:bCs/>
          <w:sz w:val="24"/>
          <w:szCs w:val="24"/>
        </w:rPr>
        <w:t>»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506"/>
        <w:gridCol w:w="12"/>
        <w:gridCol w:w="2561"/>
        <w:gridCol w:w="2219"/>
        <w:gridCol w:w="23"/>
        <w:gridCol w:w="2362"/>
        <w:gridCol w:w="11"/>
        <w:gridCol w:w="1877"/>
      </w:tblGrid>
      <w:tr w:rsidR="00092CFA" w:rsidTr="00905652">
        <w:trPr>
          <w:jc w:val="center"/>
        </w:trPr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57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держание</w:t>
            </w:r>
          </w:p>
          <w:p w:rsidR="00092CFA" w:rsidRDefault="00092CF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ятельности</w:t>
            </w:r>
          </w:p>
        </w:tc>
        <w:tc>
          <w:tcPr>
            <w:tcW w:w="224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а</w:t>
            </w:r>
          </w:p>
          <w:p w:rsidR="00092CFA" w:rsidRDefault="00092CF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ятельности</w:t>
            </w:r>
          </w:p>
        </w:tc>
        <w:tc>
          <w:tcPr>
            <w:tcW w:w="237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ланируемый</w:t>
            </w:r>
          </w:p>
          <w:p w:rsidR="00092CFA" w:rsidRDefault="00092CF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зультат</w:t>
            </w:r>
          </w:p>
        </w:tc>
        <w:tc>
          <w:tcPr>
            <w:tcW w:w="187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ветственны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нитель,</w:t>
            </w:r>
          </w:p>
          <w:p w:rsidR="00092CFA" w:rsidRDefault="00092CF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рганизатор</w:t>
            </w:r>
          </w:p>
        </w:tc>
      </w:tr>
      <w:tr w:rsidR="00092CFA" w:rsidTr="00905652">
        <w:trPr>
          <w:jc w:val="center"/>
        </w:trPr>
        <w:tc>
          <w:tcPr>
            <w:tcW w:w="9571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 Методическое сопровождение создания организационно-управленческих условий вв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дения ФГОС OО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здание рабочей групп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ля подготовк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ормативно-правов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еспечения введения</w:t>
            </w:r>
          </w:p>
          <w:p w:rsidR="00092CFA" w:rsidRDefault="00092CFA" w:rsidP="00092CF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ГОС 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беседование 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ям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, педагогами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а</w:t>
            </w:r>
          </w:p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екта приказа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 w:rsidP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рабочей</w:t>
            </w:r>
          </w:p>
          <w:p w:rsidR="00092CFA" w:rsidRDefault="00092CFA" w:rsidP="00092CF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ы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 работка и утве</w:t>
            </w:r>
            <w:r>
              <w:rPr>
                <w:rFonts w:ascii="Times New Roman" w:hAnsi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/>
                <w:sz w:val="24"/>
                <w:szCs w:val="24"/>
              </w:rPr>
              <w:t>жд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лана-график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роприятий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еспечивающи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ведение ФГОС 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тическа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ятельность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правленная н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зменений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полнений 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тельную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у школ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плана-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роприятий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еспечивающи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ведение ФГОС 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, зам.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а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ВР, рабоча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а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варительный анализ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сурсного обеспеч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школы на соответс</w:t>
            </w: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</w:rPr>
              <w:t>вие</w:t>
            </w:r>
          </w:p>
          <w:p w:rsidR="00092CFA" w:rsidRDefault="00092CFA" w:rsidP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ебованиями ФГОС 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меющегос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сурс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еспечения ОУ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 соответств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ебованиям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ГОС ООО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ектив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формации 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епени готовности</w:t>
            </w:r>
          </w:p>
          <w:p w:rsidR="00092CFA" w:rsidRDefault="00092CFA" w:rsidP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У к ведению ФГОС 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ция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сение изменений 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ормативно-правовую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азу деятельност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щеобразователь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режд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еспечивающи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ведение ФГОС 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Работа 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ормативно-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вовой баз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У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полнения 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кументы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гламентирующ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ятельность школ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внедрению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ализации ФГО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Администрация</w:t>
            </w:r>
          </w:p>
        </w:tc>
      </w:tr>
      <w:tr w:rsidR="00092CFA" w:rsidTr="00905652">
        <w:trPr>
          <w:jc w:val="center"/>
        </w:trPr>
        <w:tc>
          <w:tcPr>
            <w:tcW w:w="9571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2. Методическое сопровождение создания кадрового обеспечения введения ФГОС ОО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кадров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еспечения ОУ н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ответствие требов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ниям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ГОС 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можност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ическ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лектива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ектив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формации 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ответстви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адров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еспеч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ебованиям ФГО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 работка план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ическ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провожд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ыш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етентности пед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гого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 условиях введ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ГОС 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беседование 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ям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, подготовк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лан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ическ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провожд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ыш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етентност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ов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план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ическ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провожд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ыш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етентност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ов в услов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я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ведения ФГОС 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 рук-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рганизация изуч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ами ОУ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ормативно-правов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окументов ФГОС 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мообразова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 обсуждение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воение и прин</w:t>
            </w:r>
            <w:r>
              <w:rPr>
                <w:rFonts w:ascii="Times New Roman" w:hAnsi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/>
                <w:sz w:val="24"/>
                <w:szCs w:val="24"/>
              </w:rPr>
              <w:t>т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ами школ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деологии ФГОС 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здание условий дл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хождения курсо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ышения квалиф</w:t>
            </w: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/>
                <w:sz w:val="24"/>
                <w:szCs w:val="24"/>
              </w:rPr>
              <w:t>каци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ля учителей по в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просам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ведения ФГОС 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беседование 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ами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ставления плана-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афика курсов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готовки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, зам.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а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ВР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ведение заседани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ического сов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та по</w:t>
            </w:r>
            <w:r w:rsidR="00EA03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обсуждению а</w:t>
            </w:r>
            <w:r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туальных</w:t>
            </w:r>
            <w:r w:rsidR="00EA03C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вопросов введения ФГО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ивно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о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заимодейств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обмену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ытом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суждению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блем и поиску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х решения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нятие решени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 изменениях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торые нужн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уществить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тель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реждения в связи 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ведение ФГОС 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, зам.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а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ВР, зам.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а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Р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рганизация участ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ов школы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ции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ам введ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ГОС ООО: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 в семинарах-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ктикумах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 в научно-практически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ференциях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- изучение опыт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униципаль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илотных площадок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Активно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о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заимодейств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обмену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ытом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суждению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блем и поиску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х решения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ыш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етентност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ически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ников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ам введ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ГОС 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 вед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структивно-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ических сов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щани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 обучающих семин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ров по вопросам вв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д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ГОС 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сужд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уаль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ов введ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ГОС ООО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квидац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труднений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ышение профе</w:t>
            </w: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>сиона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етентност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ов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сение дополнений 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дивидуальные пл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н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самообразованию 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целью повыш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етентности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модиагностика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сультирование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новленны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дивидуальны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ланы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амообразованию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сультирова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ов школы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ам введения ФГО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ОО, особенност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но-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ятельностного по</w:t>
            </w:r>
            <w:r>
              <w:rPr>
                <w:rFonts w:ascii="Times New Roman" w:hAnsi="Times New Roman"/>
                <w:sz w:val="24"/>
                <w:szCs w:val="24"/>
              </w:rPr>
              <w:t>д</w:t>
            </w:r>
            <w:r>
              <w:rPr>
                <w:rFonts w:ascii="Times New Roman" w:hAnsi="Times New Roman"/>
                <w:sz w:val="24"/>
                <w:szCs w:val="24"/>
              </w:rPr>
              <w:t>ход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 др.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сужд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уаль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ов введения</w:t>
            </w:r>
          </w:p>
          <w:p w:rsidR="00092CFA" w:rsidRDefault="001C7736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ФГОС ООО, 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стер-классы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сультирование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квидац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труднений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ыш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етентност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ов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рганизация посещ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оков учител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чальных классов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ализующих ФГОС НО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ителями основной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ршей школы, 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ледующим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суждением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сужд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уаль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о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др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но-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ятельност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хода 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ние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стер-класс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ыш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етентност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ически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ников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уальным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ам ФГОС 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сещение уроко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ителей старшей школ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ци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вместно с учител</w:t>
            </w:r>
            <w:r>
              <w:rPr>
                <w:rFonts w:ascii="Times New Roman" w:hAnsi="Times New Roman"/>
                <w:sz w:val="24"/>
                <w:szCs w:val="24"/>
              </w:rPr>
              <w:t>я</w:t>
            </w:r>
            <w:r>
              <w:rPr>
                <w:rFonts w:ascii="Times New Roman" w:hAnsi="Times New Roman"/>
                <w:sz w:val="24"/>
                <w:szCs w:val="24"/>
              </w:rPr>
              <w:t>м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чальных классов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сужд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уаль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о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др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истемно-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ятельност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дхода 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ние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стер-класс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Ликвидац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труднений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ыш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етентност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ически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ников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уальным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ам ФГОС 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 смотрение акт</w:t>
            </w:r>
            <w:r>
              <w:rPr>
                <w:rFonts w:ascii="Times New Roman" w:hAnsi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/>
                <w:sz w:val="24"/>
                <w:szCs w:val="24"/>
              </w:rPr>
              <w:t>аль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ов введения ФГО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ОО на заседаниях М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Обсужд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уаль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ов введе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ГОС ОО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диспуты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тодическ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гры, мастер-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ласс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Ликвидац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фессиональ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труднений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ыш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профессиона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мпетентност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ически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ников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ктуальным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просам ФГОС 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Руководите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3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EA03C9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а</w:t>
            </w:r>
            <w:r w:rsidR="00092CFA">
              <w:rPr>
                <w:rFonts w:ascii="Times New Roman" w:hAnsi="Times New Roman"/>
                <w:sz w:val="24"/>
                <w:szCs w:val="24"/>
              </w:rPr>
              <w:t>гностика кадров</w:t>
            </w:r>
            <w:r w:rsidR="00092CFA">
              <w:rPr>
                <w:rFonts w:ascii="Times New Roman" w:hAnsi="Times New Roman"/>
                <w:sz w:val="24"/>
                <w:szCs w:val="24"/>
              </w:rPr>
              <w:t>о</w:t>
            </w:r>
            <w:r w:rsidR="00092CFA">
              <w:rPr>
                <w:rFonts w:ascii="Times New Roman" w:hAnsi="Times New Roman"/>
                <w:sz w:val="24"/>
                <w:szCs w:val="24"/>
              </w:rPr>
              <w:t>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еспечения ОУ н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ответствие требов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ниям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ГОС 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беседование 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ами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работы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анному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правлению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ъектив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формации 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ответстви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адрового обеспеч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н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ебованиям ФГО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</w:t>
            </w:r>
          </w:p>
        </w:tc>
      </w:tr>
      <w:tr w:rsidR="00092CFA" w:rsidTr="00905652">
        <w:trPr>
          <w:jc w:val="center"/>
        </w:trPr>
        <w:tc>
          <w:tcPr>
            <w:tcW w:w="9571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 Методическое сопровождение разработки ООП ОО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накомство со стру</w:t>
            </w:r>
            <w:r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тур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 требованиями к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держанию основ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те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граммы основ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щего образования ОУ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сужд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р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тель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грамм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новного обще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ния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тавл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ов 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уктуре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ребованиях к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держанию ООП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ОО ОУ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ение списка УМК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 учебных пособий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уемых 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тельном п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цесс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 соответствии с ФГО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накомство 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нцептуальным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ложениям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К, анализ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ебников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тавл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дагогов об УМК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ответствующи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ГОС 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иблиотекарь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и выбор УМК н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едующий учебный год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ложен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К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ргументац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бора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ечень УМК н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едующий учебны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од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иблиотекарь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работка структуры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собенностей ООП 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рабоч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рабоче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арианта ООП 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 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редел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тимальной модел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теграции урочной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урочной деяте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ости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можностей ОУ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ля организаци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уроч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ятельности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можност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циаль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артнерства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пример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ечня программ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уроч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ятельности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ВР, рабоча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а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возможностей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пособност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учающихся 4х кла</w:t>
            </w:r>
            <w:r>
              <w:rPr>
                <w:rFonts w:ascii="Times New Roman" w:hAnsi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/>
                <w:sz w:val="24"/>
                <w:szCs w:val="24"/>
              </w:rPr>
              <w:t>сов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Заполнение карт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дивидуаль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развития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Банк дан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можностей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пособност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учающихся 4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лассов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классны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ь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социаль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проса родител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закон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ставителей) и д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т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 сопровожден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дивидуаль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вития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кетирование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арт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дивидуаль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тель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ршрута ребенка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дивидуальны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тельны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аршрут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учающихся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лассны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ь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работка и апроб</w:t>
            </w:r>
            <w:r>
              <w:rPr>
                <w:rFonts w:ascii="Times New Roman" w:hAnsi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/>
                <w:sz w:val="24"/>
                <w:szCs w:val="24"/>
              </w:rPr>
              <w:t>ц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ниторинг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формированности УУД обучающихся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рабоч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ниторинг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формированности УУД обучающихся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уководители М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работка програ</w:t>
            </w:r>
            <w:r>
              <w:rPr>
                <w:rFonts w:ascii="Times New Roman" w:hAnsi="Times New Roman"/>
                <w:sz w:val="24"/>
                <w:szCs w:val="24"/>
              </w:rPr>
              <w:t>м</w:t>
            </w:r>
            <w:r>
              <w:rPr>
                <w:rFonts w:ascii="Times New Roman" w:hAnsi="Times New Roman"/>
                <w:sz w:val="24"/>
                <w:szCs w:val="24"/>
              </w:rPr>
              <w:t>м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вития УУД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рабоч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программ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вития УУД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чая группа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работка систем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ценки планируем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зультатов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рабоч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компонент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ОП ООО «Систем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ценки планиру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м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зультатов»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чая группа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работка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ие учеб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лан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щеобразователь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реждения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ци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школ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учеб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лана ОУ н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едующий учебны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од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, зам.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а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ВР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работка програ</w:t>
            </w:r>
            <w:r>
              <w:rPr>
                <w:rFonts w:ascii="Times New Roman" w:hAnsi="Times New Roman"/>
                <w:sz w:val="24"/>
                <w:szCs w:val="24"/>
              </w:rPr>
              <w:t>м</w:t>
            </w:r>
            <w:r>
              <w:rPr>
                <w:rFonts w:ascii="Times New Roman" w:hAnsi="Times New Roman"/>
                <w:sz w:val="24"/>
                <w:szCs w:val="24"/>
              </w:rPr>
              <w:t>м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спитания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циализаци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учающихс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тель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реждения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рабоч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программ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спитания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циализаци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учающихся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ВР, рабоча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а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работка программ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урочной деятел</w:t>
            </w:r>
            <w:r>
              <w:rPr>
                <w:rFonts w:ascii="Times New Roman" w:hAnsi="Times New Roman"/>
                <w:sz w:val="24"/>
                <w:szCs w:val="24"/>
              </w:rPr>
              <w:t>ь</w:t>
            </w:r>
            <w:r>
              <w:rPr>
                <w:rFonts w:ascii="Times New Roman" w:hAnsi="Times New Roman"/>
                <w:sz w:val="24"/>
                <w:szCs w:val="24"/>
              </w:rPr>
              <w:t>ности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педагогов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программ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неуроч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ятельности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ВР, учителя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работка рабочи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грамм учеб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метов, курсов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педагогов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рабочи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грамм учебны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едметов, курсов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чителя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работка програ</w:t>
            </w:r>
            <w:r>
              <w:rPr>
                <w:rFonts w:ascii="Times New Roman" w:hAnsi="Times New Roman"/>
                <w:sz w:val="24"/>
                <w:szCs w:val="24"/>
              </w:rPr>
              <w:t>м</w:t>
            </w:r>
            <w:r>
              <w:rPr>
                <w:rFonts w:ascii="Times New Roman" w:hAnsi="Times New Roman"/>
                <w:sz w:val="24"/>
                <w:szCs w:val="24"/>
              </w:rPr>
              <w:t>м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ррекционной раб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ты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рабоч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программы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ррекцион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ы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ВР, 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ц. педагог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бор ООП ООО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ие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рабоч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личие ООП 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, зам.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а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ВР</w:t>
            </w:r>
          </w:p>
        </w:tc>
      </w:tr>
      <w:tr w:rsidR="00092CFA" w:rsidTr="00905652">
        <w:trPr>
          <w:jc w:val="center"/>
        </w:trPr>
        <w:tc>
          <w:tcPr>
            <w:tcW w:w="9571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 Методическое сопровождение создания информационного обеспечения введения ФГО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ОО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бор, систематизация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мещение н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фициальном сайт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школы информации 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ходе введения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ализации ФГОС 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рабоче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рупп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формированность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сех участников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зовательног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цесса о ход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ведения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ализации ФГО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м. директор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 ВР, зам.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ректора п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ВР,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ветственны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 сайт</w:t>
            </w:r>
          </w:p>
        </w:tc>
      </w:tr>
      <w:tr w:rsidR="00092CFA" w:rsidTr="00905652">
        <w:trPr>
          <w:jc w:val="center"/>
        </w:trPr>
        <w:tc>
          <w:tcPr>
            <w:tcW w:w="5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hideMark/>
          </w:tcPr>
          <w:p w:rsidR="00092CFA" w:rsidRDefault="00092C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2561" w:type="dxa"/>
            <w:tcBorders>
              <w:top w:val="single" w:sz="4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еспечение публи</w:t>
            </w:r>
            <w:r>
              <w:rPr>
                <w:rFonts w:ascii="Times New Roman" w:hAnsi="Times New Roman"/>
                <w:sz w:val="24"/>
                <w:szCs w:val="24"/>
              </w:rPr>
              <w:t>ч</w:t>
            </w:r>
            <w:r>
              <w:rPr>
                <w:rFonts w:ascii="Times New Roman" w:hAnsi="Times New Roman"/>
                <w:sz w:val="24"/>
                <w:szCs w:val="24"/>
              </w:rPr>
              <w:t>ной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четности школы о ходе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 результатах введ</w:t>
            </w: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/>
                <w:sz w:val="24"/>
                <w:szCs w:val="24"/>
              </w:rPr>
              <w:t>ния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ализации ФГОС ООО</w:t>
            </w:r>
          </w:p>
        </w:tc>
        <w:tc>
          <w:tcPr>
            <w:tcW w:w="2219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ци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школы</w:t>
            </w:r>
          </w:p>
        </w:tc>
        <w:tc>
          <w:tcPr>
            <w:tcW w:w="2385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нформированность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щественности о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ходе и результатах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ведения и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ализации ФГОС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ОО</w:t>
            </w:r>
          </w:p>
        </w:tc>
        <w:tc>
          <w:tcPr>
            <w:tcW w:w="1888" w:type="dxa"/>
            <w:gridSpan w:val="2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дминистрация</w:t>
            </w:r>
          </w:p>
          <w:p w:rsidR="00092CFA" w:rsidRDefault="00092CFA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школы</w:t>
            </w:r>
          </w:p>
        </w:tc>
      </w:tr>
    </w:tbl>
    <w:p w:rsidR="00092CFA" w:rsidRDefault="00092CFA" w:rsidP="00092CFA">
      <w:pPr>
        <w:rPr>
          <w:rFonts w:ascii="Times New Roman" w:hAnsi="Times New Roman"/>
          <w:sz w:val="24"/>
          <w:szCs w:val="24"/>
          <w:lang w:eastAsia="en-US"/>
        </w:rPr>
      </w:pPr>
    </w:p>
    <w:p w:rsidR="002F451C" w:rsidRPr="00690023" w:rsidRDefault="002F451C" w:rsidP="002F451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b/>
          <w:color w:val="000001"/>
          <w:sz w:val="24"/>
          <w:szCs w:val="24"/>
        </w:rPr>
      </w:pPr>
      <w:r>
        <w:rPr>
          <w:rFonts w:ascii="Times New Roman" w:eastAsia="Times New Roman" w:hAnsi="Times New Roman"/>
          <w:b/>
          <w:color w:val="000001"/>
          <w:sz w:val="24"/>
          <w:szCs w:val="24"/>
        </w:rPr>
        <w:t xml:space="preserve">3.3.4. </w:t>
      </w:r>
      <w:r w:rsidRPr="00690023">
        <w:rPr>
          <w:rFonts w:ascii="Times New Roman" w:eastAsia="Times New Roman" w:hAnsi="Times New Roman"/>
          <w:b/>
          <w:color w:val="000001"/>
          <w:sz w:val="24"/>
          <w:szCs w:val="24"/>
        </w:rPr>
        <w:t xml:space="preserve">Контроль </w:t>
      </w:r>
      <w:r>
        <w:rPr>
          <w:rFonts w:ascii="Times New Roman" w:eastAsia="Times New Roman" w:hAnsi="Times New Roman"/>
          <w:b/>
          <w:color w:val="000001"/>
          <w:sz w:val="24"/>
          <w:szCs w:val="24"/>
        </w:rPr>
        <w:t xml:space="preserve"> </w:t>
      </w:r>
      <w:r w:rsidRPr="00690023">
        <w:rPr>
          <w:rFonts w:ascii="Times New Roman" w:eastAsia="Times New Roman" w:hAnsi="Times New Roman"/>
          <w:b/>
          <w:color w:val="000001"/>
          <w:sz w:val="24"/>
          <w:szCs w:val="24"/>
        </w:rPr>
        <w:t>за состоянием системы условий.</w:t>
      </w:r>
    </w:p>
    <w:p w:rsidR="002F451C" w:rsidRPr="00744490" w:rsidRDefault="002F451C" w:rsidP="002F451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color w:val="000001"/>
          <w:sz w:val="28"/>
          <w:szCs w:val="28"/>
        </w:rPr>
      </w:pPr>
    </w:p>
    <w:p w:rsidR="002F451C" w:rsidRPr="00744490" w:rsidRDefault="002F451C" w:rsidP="002F451C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  <w:r w:rsidRPr="00744490">
        <w:rPr>
          <w:rFonts w:ascii="Times New Roman" w:eastAsia="Times New Roman" w:hAnsi="Times New Roman"/>
          <w:sz w:val="24"/>
          <w:szCs w:val="24"/>
        </w:rPr>
        <w:t>Для обеспечения эффективности реализации инноваций такого масштаба, как ФГОС</w:t>
      </w:r>
      <w:r>
        <w:rPr>
          <w:rFonts w:ascii="Times New Roman" w:eastAsia="Times New Roman" w:hAnsi="Times New Roman"/>
          <w:sz w:val="24"/>
          <w:szCs w:val="24"/>
        </w:rPr>
        <w:t>,</w:t>
      </w:r>
      <w:r w:rsidRPr="00744490">
        <w:rPr>
          <w:rFonts w:ascii="Times New Roman" w:eastAsia="Times New Roman" w:hAnsi="Times New Roman"/>
          <w:sz w:val="24"/>
          <w:szCs w:val="24"/>
        </w:rPr>
        <w:t xml:space="preserve"> необх</w:t>
      </w:r>
      <w:r w:rsidRPr="00744490">
        <w:rPr>
          <w:rFonts w:ascii="Times New Roman" w:eastAsia="Times New Roman" w:hAnsi="Times New Roman"/>
          <w:sz w:val="24"/>
          <w:szCs w:val="24"/>
        </w:rPr>
        <w:t>о</w:t>
      </w:r>
      <w:r w:rsidRPr="00744490">
        <w:rPr>
          <w:rFonts w:ascii="Times New Roman" w:eastAsia="Times New Roman" w:hAnsi="Times New Roman"/>
          <w:sz w:val="24"/>
          <w:szCs w:val="24"/>
        </w:rPr>
        <w:t>димы анализ и совершенствование существующей в нашей школе системы ВШК с учетом н</w:t>
      </w:r>
      <w:r w:rsidRPr="00744490">
        <w:rPr>
          <w:rFonts w:ascii="Times New Roman" w:eastAsia="Times New Roman" w:hAnsi="Times New Roman"/>
          <w:sz w:val="24"/>
          <w:szCs w:val="24"/>
        </w:rPr>
        <w:t>о</w:t>
      </w:r>
      <w:r w:rsidRPr="00744490">
        <w:rPr>
          <w:rFonts w:ascii="Times New Roman" w:eastAsia="Times New Roman" w:hAnsi="Times New Roman"/>
          <w:sz w:val="24"/>
          <w:szCs w:val="24"/>
        </w:rPr>
        <w:t>вых требований</w:t>
      </w:r>
      <w:r>
        <w:rPr>
          <w:rFonts w:ascii="Times New Roman" w:eastAsia="Times New Roman" w:hAnsi="Times New Roman"/>
          <w:sz w:val="24"/>
          <w:szCs w:val="24"/>
        </w:rPr>
        <w:t>,</w:t>
      </w:r>
      <w:r w:rsidRPr="00744490">
        <w:rPr>
          <w:rFonts w:ascii="Times New Roman" w:eastAsia="Times New Roman" w:hAnsi="Times New Roman"/>
          <w:sz w:val="24"/>
          <w:szCs w:val="24"/>
        </w:rPr>
        <w:t xml:space="preserve"> как к результатам, так и к процессу их получения.</w:t>
      </w:r>
    </w:p>
    <w:p w:rsidR="002F451C" w:rsidRPr="00744490" w:rsidRDefault="002F451C" w:rsidP="002F451C">
      <w:pPr>
        <w:spacing w:after="0" w:line="240" w:lineRule="auto"/>
        <w:ind w:firstLine="660"/>
        <w:jc w:val="both"/>
        <w:rPr>
          <w:rFonts w:ascii="Times New Roman" w:eastAsia="Times New Roman" w:hAnsi="Times New Roman"/>
          <w:sz w:val="24"/>
          <w:szCs w:val="24"/>
        </w:rPr>
      </w:pPr>
      <w:r w:rsidRPr="00744490">
        <w:rPr>
          <w:rFonts w:ascii="Times New Roman" w:eastAsia="Times New Roman" w:hAnsi="Times New Roman"/>
          <w:sz w:val="24"/>
          <w:szCs w:val="24"/>
        </w:rPr>
        <w:t xml:space="preserve">Работа по федеральному государственному образовательному стандарту </w:t>
      </w:r>
      <w:r>
        <w:rPr>
          <w:rFonts w:ascii="Times New Roman" w:eastAsia="Times New Roman" w:hAnsi="Times New Roman"/>
          <w:sz w:val="24"/>
          <w:szCs w:val="24"/>
        </w:rPr>
        <w:t>основного</w:t>
      </w:r>
      <w:r w:rsidRPr="00744490">
        <w:rPr>
          <w:rFonts w:ascii="Times New Roman" w:eastAsia="Times New Roman" w:hAnsi="Times New Roman"/>
          <w:sz w:val="24"/>
          <w:szCs w:val="24"/>
        </w:rPr>
        <w:t xml:space="preserve"> о</w:t>
      </w:r>
      <w:r w:rsidRPr="00744490">
        <w:rPr>
          <w:rFonts w:ascii="Times New Roman" w:eastAsia="Times New Roman" w:hAnsi="Times New Roman"/>
          <w:sz w:val="24"/>
          <w:szCs w:val="24"/>
        </w:rPr>
        <w:t>б</w:t>
      </w:r>
      <w:r w:rsidRPr="00744490">
        <w:rPr>
          <w:rFonts w:ascii="Times New Roman" w:eastAsia="Times New Roman" w:hAnsi="Times New Roman"/>
          <w:sz w:val="24"/>
          <w:szCs w:val="24"/>
        </w:rPr>
        <w:t xml:space="preserve">щего образования (ФГОС </w:t>
      </w:r>
      <w:r>
        <w:rPr>
          <w:rFonts w:ascii="Times New Roman" w:eastAsia="Times New Roman" w:hAnsi="Times New Roman"/>
          <w:sz w:val="24"/>
          <w:szCs w:val="24"/>
        </w:rPr>
        <w:t>О</w:t>
      </w:r>
      <w:r w:rsidRPr="00744490">
        <w:rPr>
          <w:rFonts w:ascii="Times New Roman" w:eastAsia="Times New Roman" w:hAnsi="Times New Roman"/>
          <w:sz w:val="24"/>
          <w:szCs w:val="24"/>
        </w:rPr>
        <w:t>ОО) требует дополнить перечень традиционных контрольных де</w:t>
      </w:r>
      <w:r w:rsidRPr="00744490">
        <w:rPr>
          <w:rFonts w:ascii="Times New Roman" w:eastAsia="Times New Roman" w:hAnsi="Times New Roman"/>
          <w:sz w:val="24"/>
          <w:szCs w:val="24"/>
        </w:rPr>
        <w:t>й</w:t>
      </w:r>
      <w:r w:rsidRPr="00744490">
        <w:rPr>
          <w:rFonts w:ascii="Times New Roman" w:eastAsia="Times New Roman" w:hAnsi="Times New Roman"/>
          <w:sz w:val="24"/>
          <w:szCs w:val="24"/>
        </w:rPr>
        <w:t>ствий новыми, позволяющими охватить все аспекты деятельности образовательного учрежд</w:t>
      </w:r>
      <w:r w:rsidRPr="00744490">
        <w:rPr>
          <w:rFonts w:ascii="Times New Roman" w:eastAsia="Times New Roman" w:hAnsi="Times New Roman"/>
          <w:sz w:val="24"/>
          <w:szCs w:val="24"/>
        </w:rPr>
        <w:t>е</w:t>
      </w:r>
      <w:r w:rsidRPr="00744490">
        <w:rPr>
          <w:rFonts w:ascii="Times New Roman" w:eastAsia="Times New Roman" w:hAnsi="Times New Roman"/>
          <w:sz w:val="24"/>
          <w:szCs w:val="24"/>
        </w:rPr>
        <w:t xml:space="preserve">ния в условиях введения ФГОС </w:t>
      </w:r>
      <w:r>
        <w:rPr>
          <w:rFonts w:ascii="Times New Roman" w:eastAsia="Times New Roman" w:hAnsi="Times New Roman"/>
          <w:sz w:val="24"/>
          <w:szCs w:val="24"/>
        </w:rPr>
        <w:t>О</w:t>
      </w:r>
      <w:r w:rsidRPr="00744490">
        <w:rPr>
          <w:rFonts w:ascii="Times New Roman" w:eastAsia="Times New Roman" w:hAnsi="Times New Roman"/>
          <w:sz w:val="24"/>
          <w:szCs w:val="24"/>
        </w:rPr>
        <w:t>ОО.  Одним из таких контрольных действий является орган</w:t>
      </w:r>
      <w:r w:rsidRPr="00744490">
        <w:rPr>
          <w:rFonts w:ascii="Times New Roman" w:eastAsia="Times New Roman" w:hAnsi="Times New Roman"/>
          <w:sz w:val="24"/>
          <w:szCs w:val="24"/>
        </w:rPr>
        <w:t>и</w:t>
      </w:r>
      <w:r w:rsidRPr="00744490">
        <w:rPr>
          <w:rFonts w:ascii="Times New Roman" w:eastAsia="Times New Roman" w:hAnsi="Times New Roman"/>
          <w:sz w:val="24"/>
          <w:szCs w:val="24"/>
        </w:rPr>
        <w:t xml:space="preserve">зация мониторинга за сформированностью условий  реализации ООП </w:t>
      </w:r>
      <w:r>
        <w:rPr>
          <w:rFonts w:ascii="Times New Roman" w:eastAsia="Times New Roman" w:hAnsi="Times New Roman"/>
          <w:sz w:val="24"/>
          <w:szCs w:val="24"/>
        </w:rPr>
        <w:t>О</w:t>
      </w:r>
      <w:r w:rsidRPr="00744490">
        <w:rPr>
          <w:rFonts w:ascii="Times New Roman" w:eastAsia="Times New Roman" w:hAnsi="Times New Roman"/>
          <w:sz w:val="24"/>
          <w:szCs w:val="24"/>
        </w:rPr>
        <w:t>ОО. Мониторинг позв</w:t>
      </w:r>
      <w:r w:rsidRPr="00744490">
        <w:rPr>
          <w:rFonts w:ascii="Times New Roman" w:eastAsia="Times New Roman" w:hAnsi="Times New Roman"/>
          <w:sz w:val="24"/>
          <w:szCs w:val="24"/>
        </w:rPr>
        <w:t>о</w:t>
      </w:r>
      <w:r w:rsidRPr="00744490">
        <w:rPr>
          <w:rFonts w:ascii="Times New Roman" w:eastAsia="Times New Roman" w:hAnsi="Times New Roman"/>
          <w:sz w:val="24"/>
          <w:szCs w:val="24"/>
        </w:rPr>
        <w:t>ляет оценить ход выполнения программы, увидеть отклонения от запланированных результ</w:t>
      </w:r>
      <w:r w:rsidRPr="00744490">
        <w:rPr>
          <w:rFonts w:ascii="Times New Roman" w:eastAsia="Times New Roman" w:hAnsi="Times New Roman"/>
          <w:sz w:val="24"/>
          <w:szCs w:val="24"/>
        </w:rPr>
        <w:t>а</w:t>
      </w:r>
      <w:r w:rsidRPr="00744490">
        <w:rPr>
          <w:rFonts w:ascii="Times New Roman" w:eastAsia="Times New Roman" w:hAnsi="Times New Roman"/>
          <w:sz w:val="24"/>
          <w:szCs w:val="24"/>
        </w:rPr>
        <w:t>тов, внести необходимые коррективы в реализацию программы и в конечном итоге</w:t>
      </w:r>
      <w:r>
        <w:rPr>
          <w:rFonts w:ascii="Times New Roman" w:eastAsia="Times New Roman" w:hAnsi="Times New Roman"/>
          <w:sz w:val="24"/>
          <w:szCs w:val="24"/>
        </w:rPr>
        <w:t>,</w:t>
      </w:r>
      <w:r w:rsidRPr="00744490"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Pr="00744490">
        <w:rPr>
          <w:rFonts w:ascii="Times New Roman" w:eastAsia="Times New Roman" w:hAnsi="Times New Roman"/>
          <w:sz w:val="24"/>
          <w:szCs w:val="24"/>
        </w:rPr>
        <w:t>достигнуть  необходимые результаты. Поэтому</w:t>
      </w:r>
      <w:r>
        <w:rPr>
          <w:rFonts w:ascii="Times New Roman" w:eastAsia="Times New Roman" w:hAnsi="Times New Roman"/>
          <w:sz w:val="24"/>
          <w:szCs w:val="24"/>
        </w:rPr>
        <w:t>,</w:t>
      </w:r>
      <w:r w:rsidRPr="00744490">
        <w:rPr>
          <w:rFonts w:ascii="Times New Roman" w:eastAsia="Times New Roman" w:hAnsi="Times New Roman"/>
          <w:sz w:val="24"/>
          <w:szCs w:val="24"/>
        </w:rPr>
        <w:t xml:space="preserve"> контроль за  стоянием системы условий включает в себя следующие направления:</w:t>
      </w:r>
    </w:p>
    <w:p w:rsidR="002F451C" w:rsidRPr="00744490" w:rsidRDefault="002F451C" w:rsidP="002F451C">
      <w:pPr>
        <w:numPr>
          <w:ilvl w:val="0"/>
          <w:numId w:val="21"/>
        </w:numPr>
        <w:tabs>
          <w:tab w:val="clear" w:pos="138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744490">
        <w:rPr>
          <w:rFonts w:ascii="Times New Roman" w:eastAsia="Times New Roman" w:hAnsi="Times New Roman"/>
          <w:sz w:val="24"/>
          <w:szCs w:val="24"/>
        </w:rPr>
        <w:t>мониторинг системы условий по определённым индикаторам;</w:t>
      </w:r>
    </w:p>
    <w:p w:rsidR="002F451C" w:rsidRPr="00744490" w:rsidRDefault="002F451C" w:rsidP="002F451C">
      <w:pPr>
        <w:numPr>
          <w:ilvl w:val="0"/>
          <w:numId w:val="21"/>
        </w:numPr>
        <w:tabs>
          <w:tab w:val="clear" w:pos="138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744490">
        <w:rPr>
          <w:rFonts w:ascii="Times New Roman" w:eastAsia="Times New Roman" w:hAnsi="Times New Roman"/>
          <w:sz w:val="24"/>
          <w:szCs w:val="24"/>
        </w:rPr>
        <w:t>внесение необходимых корректив в систему условий (внесение изменений и дополнений в программу);</w:t>
      </w:r>
    </w:p>
    <w:p w:rsidR="002F451C" w:rsidRPr="00744490" w:rsidRDefault="002F451C" w:rsidP="002F451C">
      <w:pPr>
        <w:numPr>
          <w:ilvl w:val="0"/>
          <w:numId w:val="21"/>
        </w:numPr>
        <w:tabs>
          <w:tab w:val="clear" w:pos="138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744490">
        <w:rPr>
          <w:rFonts w:ascii="Times New Roman" w:eastAsia="Times New Roman" w:hAnsi="Times New Roman"/>
          <w:sz w:val="24"/>
          <w:szCs w:val="24"/>
        </w:rPr>
        <w:t>принятие управленческих решений (издание необходимых приказов);</w:t>
      </w:r>
    </w:p>
    <w:p w:rsidR="002F451C" w:rsidRPr="00744490" w:rsidRDefault="002F451C" w:rsidP="002F451C">
      <w:pPr>
        <w:numPr>
          <w:ilvl w:val="0"/>
          <w:numId w:val="21"/>
        </w:numPr>
        <w:tabs>
          <w:tab w:val="clear" w:pos="138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eastAsia="Times New Roman" w:hAnsi="Times New Roman"/>
          <w:sz w:val="24"/>
          <w:szCs w:val="24"/>
        </w:rPr>
      </w:pPr>
      <w:r w:rsidRPr="00744490">
        <w:rPr>
          <w:rFonts w:ascii="Times New Roman" w:eastAsia="Times New Roman" w:hAnsi="Times New Roman"/>
          <w:sz w:val="24"/>
          <w:szCs w:val="24"/>
        </w:rPr>
        <w:t>аналитическая деятельности по оценке достигнутых результатов (аналитические отчёты, в</w:t>
      </w:r>
      <w:r w:rsidRPr="00744490">
        <w:rPr>
          <w:rFonts w:ascii="Times New Roman" w:eastAsia="Times New Roman" w:hAnsi="Times New Roman"/>
          <w:sz w:val="24"/>
          <w:szCs w:val="24"/>
        </w:rPr>
        <w:t>ы</w:t>
      </w:r>
      <w:r w:rsidRPr="00744490">
        <w:rPr>
          <w:rFonts w:ascii="Times New Roman" w:eastAsia="Times New Roman" w:hAnsi="Times New Roman"/>
          <w:sz w:val="24"/>
          <w:szCs w:val="24"/>
        </w:rPr>
        <w:t>ступления перед участниками образовательного процесса, публичный отчёт, размещение и</w:t>
      </w:r>
      <w:r w:rsidRPr="00744490">
        <w:rPr>
          <w:rFonts w:ascii="Times New Roman" w:eastAsia="Times New Roman" w:hAnsi="Times New Roman"/>
          <w:sz w:val="24"/>
          <w:szCs w:val="24"/>
        </w:rPr>
        <w:t>н</w:t>
      </w:r>
      <w:r w:rsidRPr="00744490">
        <w:rPr>
          <w:rFonts w:ascii="Times New Roman" w:eastAsia="Times New Roman" w:hAnsi="Times New Roman"/>
          <w:sz w:val="24"/>
          <w:szCs w:val="24"/>
        </w:rPr>
        <w:t>формации  на школьном сайте).</w:t>
      </w:r>
    </w:p>
    <w:p w:rsidR="002F451C" w:rsidRPr="00744490" w:rsidRDefault="002F451C" w:rsidP="002F451C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</w:rPr>
      </w:pPr>
    </w:p>
    <w:p w:rsidR="002F451C" w:rsidRPr="00744490" w:rsidRDefault="002F451C" w:rsidP="002F451C">
      <w:pPr>
        <w:spacing w:after="0" w:line="240" w:lineRule="auto"/>
        <w:ind w:left="1020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744490">
        <w:rPr>
          <w:rFonts w:ascii="Times New Roman" w:eastAsia="Times New Roman" w:hAnsi="Times New Roman"/>
          <w:b/>
          <w:sz w:val="24"/>
          <w:szCs w:val="24"/>
        </w:rPr>
        <w:t>Мониторинг системы условий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637"/>
        <w:gridCol w:w="3658"/>
        <w:gridCol w:w="1906"/>
        <w:gridCol w:w="1938"/>
      </w:tblGrid>
      <w:tr w:rsidR="002F451C" w:rsidRPr="00744490" w:rsidTr="00553D28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Критерий</w:t>
            </w:r>
          </w:p>
        </w:tc>
        <w:tc>
          <w:tcPr>
            <w:tcW w:w="3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Индикатор</w:t>
            </w: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Периодичность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Ответственный</w:t>
            </w:r>
          </w:p>
        </w:tc>
      </w:tr>
      <w:tr w:rsidR="002F451C" w:rsidRPr="00744490" w:rsidTr="00553D28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Кадровый потенциал</w:t>
            </w:r>
          </w:p>
        </w:tc>
        <w:tc>
          <w:tcPr>
            <w:tcW w:w="3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Наличие педагогов, способных реализовывать ООП (по квал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фикации, по опыту, повышение квалификации, наличие званий, победители профессиональных конкурсов, участие в проектах, грантах и т.п.)</w:t>
            </w: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На начало  и конец учебного года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Заместитель д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ректора по УВР</w:t>
            </w:r>
          </w:p>
        </w:tc>
      </w:tr>
      <w:tr w:rsidR="002F451C" w:rsidRPr="00744490" w:rsidTr="00553D28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Санитарно-гигиеническое благ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о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получие образов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а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lastRenderedPageBreak/>
              <w:t>тельной среды</w:t>
            </w:r>
          </w:p>
        </w:tc>
        <w:tc>
          <w:tcPr>
            <w:tcW w:w="3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Соответствие условий физич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ского воспитания гигиеническим требованиям, наличие динамич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ского расписания учебных зан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я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тий, учебный план, учитыва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ю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щий разные формы учебной де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я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тельности и полидеятельностное пространство; состояние здор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вья  учащихся; обеспеченность  горячим питанием.</w:t>
            </w: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на начало уче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б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ного года</w:t>
            </w:r>
          </w:p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ежемесячно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lastRenderedPageBreak/>
              <w:t>Заместители д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ректора</w:t>
            </w:r>
          </w:p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2F451C" w:rsidRPr="00744490" w:rsidTr="00553D28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lastRenderedPageBreak/>
              <w:t>Финансовые условия</w:t>
            </w:r>
          </w:p>
        </w:tc>
        <w:tc>
          <w:tcPr>
            <w:tcW w:w="3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Выполнение нормативных  гос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у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 xml:space="preserve">дарственных требований </w:t>
            </w: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Ежемесячные  и ежеквартальные отчёты КПМО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Гл. бухгалтер, оператор КПМО</w:t>
            </w:r>
          </w:p>
        </w:tc>
      </w:tr>
      <w:tr w:rsidR="002F451C" w:rsidRPr="00744490" w:rsidTr="00553D28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Информационно-техническое обесп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е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чение образовател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ь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ного процесса</w:t>
            </w:r>
          </w:p>
        </w:tc>
        <w:tc>
          <w:tcPr>
            <w:tcW w:w="3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Обоснованное и эффективное  использование информационной среды (ЭОР,  цифровых образ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вательных ресурсов, владение педагогогами ИКТ-технологиями) в образовател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ь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ном процессе. Регулярное о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б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новление школьного сайта</w:t>
            </w: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Отчёт 1 раз в год</w:t>
            </w:r>
          </w:p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Минимум 2 раза в месяц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Заместитель д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ректора по УВР, учителя</w:t>
            </w:r>
          </w:p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Заместитель д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ректора, уч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тель информ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а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тики</w:t>
            </w:r>
          </w:p>
        </w:tc>
      </w:tr>
      <w:tr w:rsidR="002F451C" w:rsidRPr="00744490" w:rsidTr="00553D28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Правовое обеспеч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е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ние реализации ООП</w:t>
            </w:r>
          </w:p>
        </w:tc>
        <w:tc>
          <w:tcPr>
            <w:tcW w:w="3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Наличие локальных нормативно-правовых актов и их использов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а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ние  всеми субъектами  образ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вательного  процесса</w:t>
            </w: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1C7736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 xml:space="preserve">Отчёты в УО 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Директор шк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лы</w:t>
            </w:r>
          </w:p>
        </w:tc>
      </w:tr>
      <w:tr w:rsidR="002F451C" w:rsidRPr="00744490" w:rsidTr="00553D28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Материально-техническое обесп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е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чение образовател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ь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ного процесса</w:t>
            </w:r>
          </w:p>
        </w:tc>
        <w:tc>
          <w:tcPr>
            <w:tcW w:w="3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Обоснованность использования  помещений и оборудования для реализации ООП</w:t>
            </w: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Оценка состо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я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ния уч. кабин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тов – январь,</w:t>
            </w:r>
          </w:p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Оценка гото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в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ности уч. каб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нетов - август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Директор шк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о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лы, рабочая группа</w:t>
            </w:r>
          </w:p>
        </w:tc>
      </w:tr>
      <w:tr w:rsidR="002F451C" w:rsidRPr="00744490" w:rsidTr="00553D28">
        <w:tc>
          <w:tcPr>
            <w:tcW w:w="2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Учебно-методическое обеспечение образ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о</w:t>
            </w:r>
            <w:r w:rsidRPr="00744490">
              <w:rPr>
                <w:rFonts w:ascii="Times New Roman" w:eastAsia="Times New Roman" w:hAnsi="Times New Roman"/>
                <w:b/>
                <w:sz w:val="24"/>
                <w:szCs w:val="24"/>
              </w:rPr>
              <w:t>вательного  процесса</w:t>
            </w:r>
          </w:p>
        </w:tc>
        <w:tc>
          <w:tcPr>
            <w:tcW w:w="37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Обоснование использования списка учебников для реализ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а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ции задач  ООП; наличие и о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п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тимальность других учебных и дидактических материалов, включая цифровые  образов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а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тельные ресурсы, частота их и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с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пользования  учащимися  на и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н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дивидуальном уровне</w:t>
            </w:r>
          </w:p>
        </w:tc>
        <w:tc>
          <w:tcPr>
            <w:tcW w:w="17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Заказ учебников – февраль, обеспеченность учебниками – сентябрь</w:t>
            </w:r>
          </w:p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Перечень д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дактического  материала на начало уч. года</w:t>
            </w:r>
          </w:p>
        </w:tc>
        <w:tc>
          <w:tcPr>
            <w:tcW w:w="167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Библиотекарь</w:t>
            </w:r>
          </w:p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F451C" w:rsidRPr="00744490" w:rsidRDefault="002F451C" w:rsidP="00553D28">
            <w:pPr>
              <w:spacing w:after="100" w:afterAutospacing="1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2F451C" w:rsidRPr="00744490" w:rsidRDefault="002F451C" w:rsidP="00553D28">
            <w:pPr>
              <w:spacing w:after="100" w:afterAutospacing="1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Заместитель д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и</w:t>
            </w:r>
            <w:r w:rsidRPr="00744490">
              <w:rPr>
                <w:rFonts w:ascii="Times New Roman" w:eastAsia="Times New Roman" w:hAnsi="Times New Roman"/>
                <w:sz w:val="24"/>
                <w:szCs w:val="24"/>
              </w:rPr>
              <w:t>ректора,</w:t>
            </w:r>
          </w:p>
        </w:tc>
      </w:tr>
    </w:tbl>
    <w:p w:rsidR="002F451C" w:rsidRPr="00744490" w:rsidRDefault="002F451C" w:rsidP="002F451C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2F451C" w:rsidRPr="00744490" w:rsidRDefault="002F451C" w:rsidP="002F451C">
      <w:pPr>
        <w:spacing w:after="0" w:line="240" w:lineRule="auto"/>
        <w:rPr>
          <w:rFonts w:ascii="Times New Roman" w:eastAsia="Times New Roman" w:hAnsi="Times New Roman"/>
          <w:sz w:val="24"/>
          <w:szCs w:val="24"/>
        </w:rPr>
      </w:pPr>
    </w:p>
    <w:p w:rsidR="002F451C" w:rsidRPr="00744490" w:rsidRDefault="002F451C" w:rsidP="002F451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color w:val="000001"/>
          <w:sz w:val="28"/>
          <w:szCs w:val="28"/>
        </w:rPr>
      </w:pPr>
    </w:p>
    <w:p w:rsidR="002F451C" w:rsidRPr="00744490" w:rsidRDefault="002F451C" w:rsidP="002F451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/>
          <w:b/>
          <w:color w:val="000001"/>
          <w:sz w:val="28"/>
          <w:szCs w:val="28"/>
        </w:rPr>
      </w:pPr>
    </w:p>
    <w:p w:rsidR="002F451C" w:rsidRDefault="002F451C" w:rsidP="002F451C">
      <w:pPr>
        <w:pStyle w:val="3e"/>
        <w:jc w:val="both"/>
      </w:pPr>
    </w:p>
    <w:p w:rsidR="00092CFA" w:rsidRDefault="00092CFA" w:rsidP="00C168C3">
      <w:pPr>
        <w:autoSpaceDE w:val="0"/>
        <w:autoSpaceDN w:val="0"/>
        <w:adjustRightInd w:val="0"/>
        <w:spacing w:after="0" w:line="240" w:lineRule="auto"/>
        <w:ind w:firstLine="720"/>
        <w:contextualSpacing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sectPr w:rsidR="00092CFA" w:rsidSect="0087257A">
      <w:footerReference w:type="default" r:id="rId32"/>
      <w:pgSz w:w="11906" w:h="16838"/>
      <w:pgMar w:top="1134" w:right="849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678E0" w:rsidRDefault="006678E0" w:rsidP="00AA143C">
      <w:pPr>
        <w:spacing w:after="0" w:line="240" w:lineRule="auto"/>
      </w:pPr>
      <w:r>
        <w:separator/>
      </w:r>
    </w:p>
  </w:endnote>
  <w:endnote w:type="continuationSeparator" w:id="1">
    <w:p w:rsidR="006678E0" w:rsidRDefault="006678E0" w:rsidP="00AA14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PragmaticaC">
    <w:altName w:val="Courier New"/>
    <w:panose1 w:val="00000000000000000000"/>
    <w:charset w:val="CC"/>
    <w:family w:val="decorative"/>
    <w:notTrueType/>
    <w:pitch w:val="variable"/>
    <w:sig w:usb0="00000001" w:usb1="00000000" w:usb2="00000000" w:usb3="00000000" w:csb0="00000005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0000400000000000000"/>
    <w:charset w:val="00"/>
    <w:family w:val="auto"/>
    <w:pitch w:val="variable"/>
    <w:sig w:usb0="00008003" w:usb1="00000000" w:usb2="00000000" w:usb3="00000000" w:csb0="00000001" w:csb1="00000000"/>
  </w:font>
  <w:font w:name="Times NR Cyr MT">
    <w:altName w:val="Times New Roman"/>
    <w:charset w:val="00"/>
    <w:family w:val="roman"/>
    <w:pitch w:val="variable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Lucida Grande CY">
    <w:charset w:val="59"/>
    <w:family w:val="auto"/>
    <w:pitch w:val="variable"/>
    <w:sig w:usb0="E1000AEF" w:usb1="5000A1FF" w:usb2="00000000" w:usb3="00000000" w:csb0="000001BF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722890"/>
      <w:docPartObj>
        <w:docPartGallery w:val="Page Numbers (Bottom of Page)"/>
        <w:docPartUnique/>
      </w:docPartObj>
    </w:sdtPr>
    <w:sdtContent>
      <w:p w:rsidR="00553D28" w:rsidRDefault="00B44D48">
        <w:pPr>
          <w:pStyle w:val="ad"/>
          <w:jc w:val="center"/>
        </w:pPr>
        <w:fldSimple w:instr=" PAGE   \* MERGEFORMAT ">
          <w:r w:rsidR="001C7736">
            <w:rPr>
              <w:noProof/>
            </w:rPr>
            <w:t>205</w:t>
          </w:r>
        </w:fldSimple>
      </w:p>
    </w:sdtContent>
  </w:sdt>
  <w:p w:rsidR="00553D28" w:rsidRDefault="00553D28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678E0" w:rsidRDefault="006678E0" w:rsidP="00AA143C">
      <w:pPr>
        <w:spacing w:after="0" w:line="240" w:lineRule="auto"/>
      </w:pPr>
      <w:r>
        <w:separator/>
      </w:r>
    </w:p>
  </w:footnote>
  <w:footnote w:type="continuationSeparator" w:id="1">
    <w:p w:rsidR="006678E0" w:rsidRDefault="006678E0" w:rsidP="00AA14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C831FD"/>
    <w:multiLevelType w:val="hybridMultilevel"/>
    <w:tmpl w:val="2BB07C14"/>
    <w:lvl w:ilvl="0" w:tplc="612095B8">
      <w:numFmt w:val="bullet"/>
      <w:lvlText w:val=""/>
      <w:lvlJc w:val="left"/>
      <w:pPr>
        <w:ind w:left="1068" w:hanging="360"/>
      </w:pPr>
      <w:rPr>
        <w:rFonts w:ascii="Symbol" w:eastAsia="Calibr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1BB104F8"/>
    <w:multiLevelType w:val="hybridMultilevel"/>
    <w:tmpl w:val="A4467C16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C6E6F6B"/>
    <w:multiLevelType w:val="hybridMultilevel"/>
    <w:tmpl w:val="C948803C"/>
    <w:lvl w:ilvl="0" w:tplc="04190001">
      <w:start w:val="1"/>
      <w:numFmt w:val="bullet"/>
      <w:lvlText w:val=""/>
      <w:lvlJc w:val="left"/>
      <w:pPr>
        <w:ind w:left="4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1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3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96" w:hanging="360"/>
      </w:pPr>
      <w:rPr>
        <w:rFonts w:ascii="Wingdings" w:hAnsi="Wingdings" w:hint="default"/>
      </w:rPr>
    </w:lvl>
  </w:abstractNum>
  <w:abstractNum w:abstractNumId="3">
    <w:nsid w:val="230D5381"/>
    <w:multiLevelType w:val="hybridMultilevel"/>
    <w:tmpl w:val="3A4014BA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23536B9C"/>
    <w:multiLevelType w:val="multilevel"/>
    <w:tmpl w:val="782EF730"/>
    <w:lvl w:ilvl="0">
      <w:start w:val="1"/>
      <w:numFmt w:val="decimal"/>
      <w:lvlText w:val="%1."/>
      <w:lvlJc w:val="left"/>
      <w:pPr>
        <w:ind w:left="1495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2155" w:hanging="1020"/>
      </w:pPr>
      <w:rPr>
        <w:rFonts w:hint="default"/>
      </w:rPr>
    </w:lvl>
    <w:lvl w:ilvl="2">
      <w:start w:val="5"/>
      <w:numFmt w:val="decimal"/>
      <w:isLgl/>
      <w:lvlText w:val="%1.%2.%3."/>
      <w:lvlJc w:val="left"/>
      <w:pPr>
        <w:ind w:left="2155" w:hanging="1020"/>
      </w:pPr>
      <w:rPr>
        <w:rFonts w:hint="default"/>
      </w:rPr>
    </w:lvl>
    <w:lvl w:ilvl="3">
      <w:start w:val="15"/>
      <w:numFmt w:val="decimal"/>
      <w:isLgl/>
      <w:lvlText w:val="%1.%2.%3.%4."/>
      <w:lvlJc w:val="left"/>
      <w:pPr>
        <w:ind w:left="221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3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95" w:hanging="2160"/>
      </w:pPr>
      <w:rPr>
        <w:rFonts w:hint="default"/>
      </w:rPr>
    </w:lvl>
  </w:abstractNum>
  <w:abstractNum w:abstractNumId="5">
    <w:nsid w:val="237A3AD0"/>
    <w:multiLevelType w:val="hybridMultilevel"/>
    <w:tmpl w:val="F8DCAB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86B3E40"/>
    <w:multiLevelType w:val="hybridMultilevel"/>
    <w:tmpl w:val="A536BAF8"/>
    <w:lvl w:ilvl="0" w:tplc="9A96F1F4">
      <w:start w:val="1"/>
      <w:numFmt w:val="decimal"/>
      <w:lvlText w:val="%1."/>
      <w:lvlJc w:val="left"/>
      <w:pPr>
        <w:ind w:left="1785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30DB7217"/>
    <w:multiLevelType w:val="hybridMultilevel"/>
    <w:tmpl w:val="BE9CE9DC"/>
    <w:lvl w:ilvl="0" w:tplc="CF0EF6BA">
      <w:start w:val="2"/>
      <w:numFmt w:val="bullet"/>
      <w:lvlText w:val="-"/>
      <w:lvlJc w:val="left"/>
      <w:pPr>
        <w:ind w:left="1144" w:hanging="360"/>
      </w:pPr>
      <w:rPr>
        <w:rFonts w:ascii="Times New Roman" w:eastAsia="Arial Unicode MS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8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4" w:hanging="360"/>
      </w:pPr>
      <w:rPr>
        <w:rFonts w:ascii="Wingdings" w:hAnsi="Wingdings" w:hint="default"/>
      </w:rPr>
    </w:lvl>
  </w:abstractNum>
  <w:abstractNum w:abstractNumId="8">
    <w:nsid w:val="34F7353B"/>
    <w:multiLevelType w:val="hybridMultilevel"/>
    <w:tmpl w:val="C11AAE4A"/>
    <w:lvl w:ilvl="0" w:tplc="CDA266DE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>
    <w:nsid w:val="3BE46466"/>
    <w:multiLevelType w:val="multilevel"/>
    <w:tmpl w:val="ADD2ED8A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  <w:b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10">
    <w:nsid w:val="3D0D4AC2"/>
    <w:multiLevelType w:val="hybridMultilevel"/>
    <w:tmpl w:val="75D4BCD8"/>
    <w:lvl w:ilvl="0" w:tplc="04190001">
      <w:start w:val="1"/>
      <w:numFmt w:val="bullet"/>
      <w:lvlText w:val=""/>
      <w:lvlJc w:val="left"/>
      <w:pPr>
        <w:tabs>
          <w:tab w:val="num" w:pos="1380"/>
        </w:tabs>
        <w:ind w:left="13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3E3F4A9B"/>
    <w:multiLevelType w:val="multilevel"/>
    <w:tmpl w:val="A704F3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05C431A"/>
    <w:multiLevelType w:val="hybridMultilevel"/>
    <w:tmpl w:val="400A2B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44EA7C0B"/>
    <w:multiLevelType w:val="hybridMultilevel"/>
    <w:tmpl w:val="29BEE8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47E86626"/>
    <w:multiLevelType w:val="hybridMultilevel"/>
    <w:tmpl w:val="3336E7C4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48650457"/>
    <w:multiLevelType w:val="hybridMultilevel"/>
    <w:tmpl w:val="8C3AF7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57D6558"/>
    <w:multiLevelType w:val="hybridMultilevel"/>
    <w:tmpl w:val="FAD8F9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6E8F3CC6"/>
    <w:multiLevelType w:val="hybridMultilevel"/>
    <w:tmpl w:val="9572C9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76D057BC"/>
    <w:multiLevelType w:val="hybridMultilevel"/>
    <w:tmpl w:val="FDC402E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78A80E30"/>
    <w:multiLevelType w:val="hybridMultilevel"/>
    <w:tmpl w:val="F322F77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79E04908"/>
    <w:multiLevelType w:val="multilevel"/>
    <w:tmpl w:val="F788A1F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8"/>
  </w:num>
  <w:num w:numId="2">
    <w:abstractNumId w:val="9"/>
  </w:num>
  <w:num w:numId="3">
    <w:abstractNumId w:val="4"/>
  </w:num>
  <w:num w:numId="4">
    <w:abstractNumId w:val="7"/>
  </w:num>
  <w:num w:numId="5">
    <w:abstractNumId w:val="6"/>
  </w:num>
  <w:num w:numId="6">
    <w:abstractNumId w:val="3"/>
  </w:num>
  <w:num w:numId="7">
    <w:abstractNumId w:val="13"/>
  </w:num>
  <w:num w:numId="8">
    <w:abstractNumId w:val="0"/>
  </w:num>
  <w:num w:numId="9">
    <w:abstractNumId w:val="1"/>
  </w:num>
  <w:num w:numId="10">
    <w:abstractNumId w:val="14"/>
  </w:num>
  <w:num w:numId="11">
    <w:abstractNumId w:val="5"/>
  </w:num>
  <w:num w:numId="12">
    <w:abstractNumId w:val="17"/>
  </w:num>
  <w:num w:numId="13">
    <w:abstractNumId w:val="12"/>
  </w:num>
  <w:num w:numId="14">
    <w:abstractNumId w:val="16"/>
  </w:num>
  <w:num w:numId="15">
    <w:abstractNumId w:val="19"/>
  </w:num>
  <w:num w:numId="16">
    <w:abstractNumId w:val="18"/>
  </w:num>
  <w:num w:numId="17">
    <w:abstractNumId w:val="20"/>
    <w:lvlOverride w:ilvl="0">
      <w:startOverride w:val="1"/>
    </w:lvlOverride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11"/>
  </w:num>
  <w:num w:numId="20">
    <w:abstractNumId w:val="15"/>
  </w:num>
  <w:num w:numId="21">
    <w:abstractNumId w:val="10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15318C"/>
    <w:rsid w:val="00006DF3"/>
    <w:rsid w:val="00015B89"/>
    <w:rsid w:val="00032314"/>
    <w:rsid w:val="000433CF"/>
    <w:rsid w:val="0004453B"/>
    <w:rsid w:val="000466F2"/>
    <w:rsid w:val="0004731C"/>
    <w:rsid w:val="00055488"/>
    <w:rsid w:val="000571B8"/>
    <w:rsid w:val="000739BE"/>
    <w:rsid w:val="0008179B"/>
    <w:rsid w:val="00081F19"/>
    <w:rsid w:val="00085E77"/>
    <w:rsid w:val="0008716C"/>
    <w:rsid w:val="00092CFA"/>
    <w:rsid w:val="00093266"/>
    <w:rsid w:val="000972A8"/>
    <w:rsid w:val="000A37B9"/>
    <w:rsid w:val="000B4121"/>
    <w:rsid w:val="000B58ED"/>
    <w:rsid w:val="000B6338"/>
    <w:rsid w:val="000B6CCE"/>
    <w:rsid w:val="000C0181"/>
    <w:rsid w:val="000C4F29"/>
    <w:rsid w:val="000C729A"/>
    <w:rsid w:val="000C769E"/>
    <w:rsid w:val="000D72EA"/>
    <w:rsid w:val="000F1D5A"/>
    <w:rsid w:val="000F267B"/>
    <w:rsid w:val="00104FC6"/>
    <w:rsid w:val="00106CEB"/>
    <w:rsid w:val="00115F30"/>
    <w:rsid w:val="001201E0"/>
    <w:rsid w:val="00122F1A"/>
    <w:rsid w:val="00131638"/>
    <w:rsid w:val="0015318C"/>
    <w:rsid w:val="00166452"/>
    <w:rsid w:val="00174738"/>
    <w:rsid w:val="001812D4"/>
    <w:rsid w:val="00184267"/>
    <w:rsid w:val="001879AF"/>
    <w:rsid w:val="001A75B7"/>
    <w:rsid w:val="001B12A6"/>
    <w:rsid w:val="001B1A9A"/>
    <w:rsid w:val="001C0D68"/>
    <w:rsid w:val="001C1755"/>
    <w:rsid w:val="001C19CC"/>
    <w:rsid w:val="001C2A2C"/>
    <w:rsid w:val="001C7736"/>
    <w:rsid w:val="001D3B5C"/>
    <w:rsid w:val="001E237F"/>
    <w:rsid w:val="001E54EE"/>
    <w:rsid w:val="001E5D21"/>
    <w:rsid w:val="0023046E"/>
    <w:rsid w:val="002313CD"/>
    <w:rsid w:val="00245A54"/>
    <w:rsid w:val="0025424A"/>
    <w:rsid w:val="00261A37"/>
    <w:rsid w:val="00274C56"/>
    <w:rsid w:val="002767C3"/>
    <w:rsid w:val="002769A9"/>
    <w:rsid w:val="00287B7F"/>
    <w:rsid w:val="00296AAC"/>
    <w:rsid w:val="00296B5D"/>
    <w:rsid w:val="002A6D9F"/>
    <w:rsid w:val="002B0C42"/>
    <w:rsid w:val="002B4F32"/>
    <w:rsid w:val="002B76DA"/>
    <w:rsid w:val="002E28CE"/>
    <w:rsid w:val="002E2D0B"/>
    <w:rsid w:val="002E6DE1"/>
    <w:rsid w:val="002F24AD"/>
    <w:rsid w:val="002F451C"/>
    <w:rsid w:val="002F480E"/>
    <w:rsid w:val="00303414"/>
    <w:rsid w:val="00325666"/>
    <w:rsid w:val="003313F4"/>
    <w:rsid w:val="003321BA"/>
    <w:rsid w:val="003333BB"/>
    <w:rsid w:val="003340F5"/>
    <w:rsid w:val="0034465B"/>
    <w:rsid w:val="00344BBD"/>
    <w:rsid w:val="003453CC"/>
    <w:rsid w:val="003551F0"/>
    <w:rsid w:val="00356A0C"/>
    <w:rsid w:val="0036526B"/>
    <w:rsid w:val="003677B7"/>
    <w:rsid w:val="00372C2F"/>
    <w:rsid w:val="00380465"/>
    <w:rsid w:val="00390708"/>
    <w:rsid w:val="0039371B"/>
    <w:rsid w:val="00393C21"/>
    <w:rsid w:val="003A5FD2"/>
    <w:rsid w:val="003A670E"/>
    <w:rsid w:val="003B4F4A"/>
    <w:rsid w:val="003B5B4A"/>
    <w:rsid w:val="003B64F8"/>
    <w:rsid w:val="003C5466"/>
    <w:rsid w:val="004127BC"/>
    <w:rsid w:val="004504FB"/>
    <w:rsid w:val="00490C06"/>
    <w:rsid w:val="00491354"/>
    <w:rsid w:val="00493DC5"/>
    <w:rsid w:val="004A085F"/>
    <w:rsid w:val="004B7144"/>
    <w:rsid w:val="004C2C19"/>
    <w:rsid w:val="004D4C79"/>
    <w:rsid w:val="004E119A"/>
    <w:rsid w:val="004E2BBD"/>
    <w:rsid w:val="004E561B"/>
    <w:rsid w:val="0050027C"/>
    <w:rsid w:val="005010DE"/>
    <w:rsid w:val="00502648"/>
    <w:rsid w:val="00502C2E"/>
    <w:rsid w:val="005221D2"/>
    <w:rsid w:val="00523102"/>
    <w:rsid w:val="005237BE"/>
    <w:rsid w:val="00525CE2"/>
    <w:rsid w:val="00526D75"/>
    <w:rsid w:val="0053296A"/>
    <w:rsid w:val="00546181"/>
    <w:rsid w:val="00546438"/>
    <w:rsid w:val="00550D05"/>
    <w:rsid w:val="00553D28"/>
    <w:rsid w:val="005801A5"/>
    <w:rsid w:val="005809D6"/>
    <w:rsid w:val="0059357A"/>
    <w:rsid w:val="005A04E0"/>
    <w:rsid w:val="005A1D60"/>
    <w:rsid w:val="005B64DA"/>
    <w:rsid w:val="005C09C5"/>
    <w:rsid w:val="005D389D"/>
    <w:rsid w:val="005E2C48"/>
    <w:rsid w:val="005F7931"/>
    <w:rsid w:val="0060105D"/>
    <w:rsid w:val="00607994"/>
    <w:rsid w:val="006218FD"/>
    <w:rsid w:val="00632F8D"/>
    <w:rsid w:val="00641C04"/>
    <w:rsid w:val="00651E53"/>
    <w:rsid w:val="006568E0"/>
    <w:rsid w:val="006626A1"/>
    <w:rsid w:val="00665222"/>
    <w:rsid w:val="006678E0"/>
    <w:rsid w:val="006733EF"/>
    <w:rsid w:val="00675641"/>
    <w:rsid w:val="0068267C"/>
    <w:rsid w:val="00683810"/>
    <w:rsid w:val="00683986"/>
    <w:rsid w:val="00683A92"/>
    <w:rsid w:val="00684D6C"/>
    <w:rsid w:val="00685CA3"/>
    <w:rsid w:val="00687A1A"/>
    <w:rsid w:val="00696C80"/>
    <w:rsid w:val="006B2923"/>
    <w:rsid w:val="006C26CF"/>
    <w:rsid w:val="006C5994"/>
    <w:rsid w:val="006D35C8"/>
    <w:rsid w:val="006E0272"/>
    <w:rsid w:val="006E150A"/>
    <w:rsid w:val="006E55B8"/>
    <w:rsid w:val="007051C2"/>
    <w:rsid w:val="0071046C"/>
    <w:rsid w:val="007118F9"/>
    <w:rsid w:val="00726275"/>
    <w:rsid w:val="00730849"/>
    <w:rsid w:val="00732DDF"/>
    <w:rsid w:val="00735F1E"/>
    <w:rsid w:val="00751A8F"/>
    <w:rsid w:val="00765C8E"/>
    <w:rsid w:val="007660DC"/>
    <w:rsid w:val="00767008"/>
    <w:rsid w:val="00775A71"/>
    <w:rsid w:val="007843C0"/>
    <w:rsid w:val="007848CA"/>
    <w:rsid w:val="00785251"/>
    <w:rsid w:val="00791373"/>
    <w:rsid w:val="00791AC0"/>
    <w:rsid w:val="00792D1F"/>
    <w:rsid w:val="00796DC6"/>
    <w:rsid w:val="007B2D5D"/>
    <w:rsid w:val="007D21DD"/>
    <w:rsid w:val="007D5E7A"/>
    <w:rsid w:val="007D7B91"/>
    <w:rsid w:val="007E33A3"/>
    <w:rsid w:val="007E7ABA"/>
    <w:rsid w:val="007F0A70"/>
    <w:rsid w:val="00800D0B"/>
    <w:rsid w:val="0081236B"/>
    <w:rsid w:val="0081468B"/>
    <w:rsid w:val="00815D70"/>
    <w:rsid w:val="00816511"/>
    <w:rsid w:val="008204C9"/>
    <w:rsid w:val="00820E49"/>
    <w:rsid w:val="00823087"/>
    <w:rsid w:val="008458F6"/>
    <w:rsid w:val="008477A3"/>
    <w:rsid w:val="0087257A"/>
    <w:rsid w:val="00881B7C"/>
    <w:rsid w:val="00883EC4"/>
    <w:rsid w:val="0088515D"/>
    <w:rsid w:val="008932FD"/>
    <w:rsid w:val="008C0E54"/>
    <w:rsid w:val="008D0F6F"/>
    <w:rsid w:val="008E09AE"/>
    <w:rsid w:val="008F14F8"/>
    <w:rsid w:val="008F5329"/>
    <w:rsid w:val="008F598E"/>
    <w:rsid w:val="00901DD3"/>
    <w:rsid w:val="00905652"/>
    <w:rsid w:val="00916B5D"/>
    <w:rsid w:val="009264F2"/>
    <w:rsid w:val="0093222C"/>
    <w:rsid w:val="009363E8"/>
    <w:rsid w:val="00941DA6"/>
    <w:rsid w:val="0094523E"/>
    <w:rsid w:val="00950720"/>
    <w:rsid w:val="00961FB2"/>
    <w:rsid w:val="009640DA"/>
    <w:rsid w:val="009664E5"/>
    <w:rsid w:val="009710F6"/>
    <w:rsid w:val="00980049"/>
    <w:rsid w:val="00983D62"/>
    <w:rsid w:val="0098661C"/>
    <w:rsid w:val="009874F0"/>
    <w:rsid w:val="00990BF7"/>
    <w:rsid w:val="00991832"/>
    <w:rsid w:val="0099371D"/>
    <w:rsid w:val="00995C83"/>
    <w:rsid w:val="00997FDA"/>
    <w:rsid w:val="009A3EFA"/>
    <w:rsid w:val="009A602D"/>
    <w:rsid w:val="009A7ACF"/>
    <w:rsid w:val="009B6369"/>
    <w:rsid w:val="009C0B59"/>
    <w:rsid w:val="009C4512"/>
    <w:rsid w:val="009D3EE1"/>
    <w:rsid w:val="009E21E9"/>
    <w:rsid w:val="009E5B93"/>
    <w:rsid w:val="009F6CE1"/>
    <w:rsid w:val="00A02C8B"/>
    <w:rsid w:val="00A33050"/>
    <w:rsid w:val="00A530EB"/>
    <w:rsid w:val="00A541A7"/>
    <w:rsid w:val="00A557DE"/>
    <w:rsid w:val="00A806DA"/>
    <w:rsid w:val="00A838A6"/>
    <w:rsid w:val="00A864D3"/>
    <w:rsid w:val="00A93470"/>
    <w:rsid w:val="00AA143C"/>
    <w:rsid w:val="00AA60EA"/>
    <w:rsid w:val="00AA660E"/>
    <w:rsid w:val="00AB5C67"/>
    <w:rsid w:val="00AC3493"/>
    <w:rsid w:val="00AC43D4"/>
    <w:rsid w:val="00AC5E3F"/>
    <w:rsid w:val="00AE05C6"/>
    <w:rsid w:val="00AE0D5A"/>
    <w:rsid w:val="00AE1877"/>
    <w:rsid w:val="00AE55AB"/>
    <w:rsid w:val="00AF2737"/>
    <w:rsid w:val="00AF35B9"/>
    <w:rsid w:val="00AF4065"/>
    <w:rsid w:val="00AF4521"/>
    <w:rsid w:val="00B079CB"/>
    <w:rsid w:val="00B10DBD"/>
    <w:rsid w:val="00B12FE8"/>
    <w:rsid w:val="00B1384E"/>
    <w:rsid w:val="00B27183"/>
    <w:rsid w:val="00B3611F"/>
    <w:rsid w:val="00B37453"/>
    <w:rsid w:val="00B40B28"/>
    <w:rsid w:val="00B44D48"/>
    <w:rsid w:val="00B47BA3"/>
    <w:rsid w:val="00B55176"/>
    <w:rsid w:val="00B61964"/>
    <w:rsid w:val="00B65508"/>
    <w:rsid w:val="00B7678E"/>
    <w:rsid w:val="00B77314"/>
    <w:rsid w:val="00B93206"/>
    <w:rsid w:val="00B948B0"/>
    <w:rsid w:val="00BA1F62"/>
    <w:rsid w:val="00BB29E0"/>
    <w:rsid w:val="00BB5BA1"/>
    <w:rsid w:val="00BC4026"/>
    <w:rsid w:val="00BD244B"/>
    <w:rsid w:val="00BF6C77"/>
    <w:rsid w:val="00C05134"/>
    <w:rsid w:val="00C05A50"/>
    <w:rsid w:val="00C11C8A"/>
    <w:rsid w:val="00C168C3"/>
    <w:rsid w:val="00C30E0A"/>
    <w:rsid w:val="00C33EE7"/>
    <w:rsid w:val="00C3766A"/>
    <w:rsid w:val="00C41F1F"/>
    <w:rsid w:val="00C437FF"/>
    <w:rsid w:val="00C46469"/>
    <w:rsid w:val="00C47955"/>
    <w:rsid w:val="00C53597"/>
    <w:rsid w:val="00C60418"/>
    <w:rsid w:val="00C67D32"/>
    <w:rsid w:val="00C7012E"/>
    <w:rsid w:val="00C70AA2"/>
    <w:rsid w:val="00C91AE2"/>
    <w:rsid w:val="00C91BC0"/>
    <w:rsid w:val="00CA65F5"/>
    <w:rsid w:val="00CB3115"/>
    <w:rsid w:val="00CB45CC"/>
    <w:rsid w:val="00CC0464"/>
    <w:rsid w:val="00CD0D07"/>
    <w:rsid w:val="00CD14D3"/>
    <w:rsid w:val="00CD6823"/>
    <w:rsid w:val="00CD6A68"/>
    <w:rsid w:val="00CE5E47"/>
    <w:rsid w:val="00CE63BA"/>
    <w:rsid w:val="00CF1E9D"/>
    <w:rsid w:val="00D13858"/>
    <w:rsid w:val="00D13C44"/>
    <w:rsid w:val="00D16C8F"/>
    <w:rsid w:val="00D17790"/>
    <w:rsid w:val="00D31615"/>
    <w:rsid w:val="00D3541A"/>
    <w:rsid w:val="00D62058"/>
    <w:rsid w:val="00D646ED"/>
    <w:rsid w:val="00D80F1F"/>
    <w:rsid w:val="00D853E2"/>
    <w:rsid w:val="00D90649"/>
    <w:rsid w:val="00DA5211"/>
    <w:rsid w:val="00DB4107"/>
    <w:rsid w:val="00DC1C32"/>
    <w:rsid w:val="00DC77E7"/>
    <w:rsid w:val="00DD4FF2"/>
    <w:rsid w:val="00DF2C34"/>
    <w:rsid w:val="00DF329C"/>
    <w:rsid w:val="00E11F90"/>
    <w:rsid w:val="00E25269"/>
    <w:rsid w:val="00E2611E"/>
    <w:rsid w:val="00E26EC2"/>
    <w:rsid w:val="00E412CC"/>
    <w:rsid w:val="00E5037E"/>
    <w:rsid w:val="00E53897"/>
    <w:rsid w:val="00E57458"/>
    <w:rsid w:val="00E615CF"/>
    <w:rsid w:val="00EA03C9"/>
    <w:rsid w:val="00EB1BE9"/>
    <w:rsid w:val="00EB7899"/>
    <w:rsid w:val="00EC3443"/>
    <w:rsid w:val="00EC64BB"/>
    <w:rsid w:val="00F0297D"/>
    <w:rsid w:val="00F31F5A"/>
    <w:rsid w:val="00F43094"/>
    <w:rsid w:val="00F45970"/>
    <w:rsid w:val="00F47A3C"/>
    <w:rsid w:val="00F56B40"/>
    <w:rsid w:val="00F60F8F"/>
    <w:rsid w:val="00F6282D"/>
    <w:rsid w:val="00F676DA"/>
    <w:rsid w:val="00F930C9"/>
    <w:rsid w:val="00FF1026"/>
    <w:rsid w:val="00FF3853"/>
    <w:rsid w:val="00FF577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Block Text" w:uiPriority="29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267C"/>
  </w:style>
  <w:style w:type="paragraph" w:styleId="1">
    <w:name w:val="heading 1"/>
    <w:basedOn w:val="a"/>
    <w:next w:val="a"/>
    <w:link w:val="10"/>
    <w:uiPriority w:val="9"/>
    <w:qFormat/>
    <w:rsid w:val="002B76DA"/>
    <w:pPr>
      <w:keepNext/>
      <w:keepLines/>
      <w:spacing w:before="480" w:after="0" w:line="360" w:lineRule="auto"/>
      <w:jc w:val="center"/>
      <w:outlineLvl w:val="0"/>
    </w:pPr>
    <w:rPr>
      <w:rFonts w:ascii="Times New Roman" w:eastAsiaTheme="majorEastAsia" w:hAnsi="Times New Roman" w:cs="Times New Roman"/>
      <w:b/>
      <w:bCs/>
      <w:sz w:val="28"/>
      <w:szCs w:val="28"/>
      <w:lang w:eastAsia="en-US"/>
    </w:rPr>
  </w:style>
  <w:style w:type="paragraph" w:styleId="2">
    <w:name w:val="heading 2"/>
    <w:basedOn w:val="a"/>
    <w:link w:val="20"/>
    <w:uiPriority w:val="9"/>
    <w:qFormat/>
    <w:rsid w:val="0015318C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5424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AA143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qFormat/>
    <w:rsid w:val="002B76DA"/>
    <w:pPr>
      <w:tabs>
        <w:tab w:val="num" w:pos="1008"/>
      </w:tabs>
      <w:spacing w:before="240" w:after="60" w:line="240" w:lineRule="auto"/>
      <w:ind w:left="1008" w:hanging="1008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qFormat/>
    <w:rsid w:val="002B76DA"/>
    <w:pPr>
      <w:tabs>
        <w:tab w:val="num" w:pos="1152"/>
      </w:tabs>
      <w:spacing w:before="240" w:after="60" w:line="240" w:lineRule="auto"/>
      <w:ind w:left="1152" w:hanging="1152"/>
      <w:outlineLvl w:val="5"/>
    </w:pPr>
    <w:rPr>
      <w:rFonts w:ascii="Times New Roman" w:eastAsia="Times New Roman" w:hAnsi="Times New Roman" w:cs="Times New Roman"/>
      <w:b/>
      <w:bCs/>
    </w:rPr>
  </w:style>
  <w:style w:type="paragraph" w:styleId="7">
    <w:name w:val="heading 7"/>
    <w:basedOn w:val="a"/>
    <w:next w:val="a"/>
    <w:link w:val="70"/>
    <w:uiPriority w:val="9"/>
    <w:qFormat/>
    <w:rsid w:val="002B76DA"/>
    <w:pPr>
      <w:tabs>
        <w:tab w:val="num" w:pos="1296"/>
      </w:tabs>
      <w:spacing w:before="240" w:after="60" w:line="240" w:lineRule="auto"/>
      <w:ind w:left="1296" w:hanging="1296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8">
    <w:name w:val="heading 8"/>
    <w:basedOn w:val="a"/>
    <w:next w:val="a"/>
    <w:link w:val="80"/>
    <w:uiPriority w:val="9"/>
    <w:qFormat/>
    <w:rsid w:val="002B76DA"/>
    <w:pPr>
      <w:tabs>
        <w:tab w:val="num" w:pos="1440"/>
      </w:tabs>
      <w:spacing w:before="240" w:after="60" w:line="240" w:lineRule="auto"/>
      <w:ind w:left="1440" w:hanging="1440"/>
      <w:outlineLvl w:val="7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qFormat/>
    <w:rsid w:val="002B76DA"/>
    <w:pPr>
      <w:tabs>
        <w:tab w:val="num" w:pos="1584"/>
      </w:tabs>
      <w:spacing w:before="240" w:after="60" w:line="240" w:lineRule="auto"/>
      <w:ind w:left="1584" w:hanging="1584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5">
    <w:name w:val="Основной текст (9)5"/>
    <w:basedOn w:val="a0"/>
    <w:rsid w:val="0015318C"/>
    <w:rPr>
      <w:rFonts w:ascii="Times New Roman" w:hAnsi="Times New Roman" w:cs="Times New Roman"/>
      <w:b/>
      <w:bCs/>
      <w:spacing w:val="0"/>
      <w:sz w:val="18"/>
      <w:szCs w:val="18"/>
      <w:lang w:bidi="ar-SA"/>
    </w:rPr>
  </w:style>
  <w:style w:type="paragraph" w:styleId="a3">
    <w:name w:val="Body Text"/>
    <w:basedOn w:val="a"/>
    <w:link w:val="a4"/>
    <w:uiPriority w:val="99"/>
    <w:unhideWhenUsed/>
    <w:rsid w:val="0015318C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rsid w:val="0015318C"/>
  </w:style>
  <w:style w:type="character" w:customStyle="1" w:styleId="41">
    <w:name w:val="Основной текст + Полужирный4"/>
    <w:aliases w:val="Курсив8"/>
    <w:basedOn w:val="a4"/>
    <w:rsid w:val="0015318C"/>
    <w:rPr>
      <w:rFonts w:ascii="Times New Roman" w:hAnsi="Times New Roman" w:cs="Times New Roman" w:hint="default"/>
      <w:b/>
      <w:bCs/>
      <w:i/>
      <w:iCs/>
      <w:spacing w:val="0"/>
      <w:sz w:val="22"/>
      <w:szCs w:val="22"/>
      <w:lang w:bidi="ar-SA"/>
    </w:rPr>
  </w:style>
  <w:style w:type="character" w:styleId="a5">
    <w:name w:val="Hyperlink"/>
    <w:basedOn w:val="a0"/>
    <w:unhideWhenUsed/>
    <w:rsid w:val="0015318C"/>
    <w:rPr>
      <w:color w:val="0000FF" w:themeColor="hyperlink"/>
      <w:u w:val="single"/>
    </w:rPr>
  </w:style>
  <w:style w:type="character" w:customStyle="1" w:styleId="11">
    <w:name w:val="Оглавление 1 Знак"/>
    <w:basedOn w:val="a0"/>
    <w:link w:val="12"/>
    <w:locked/>
    <w:rsid w:val="0015318C"/>
    <w:rPr>
      <w:rFonts w:ascii="Times New Roman" w:hAnsi="Times New Roman" w:cs="Times New Roman"/>
      <w:b/>
      <w:bCs/>
      <w:i/>
      <w:sz w:val="28"/>
      <w:szCs w:val="28"/>
    </w:rPr>
  </w:style>
  <w:style w:type="paragraph" w:styleId="12">
    <w:name w:val="toc 1"/>
    <w:basedOn w:val="a"/>
    <w:next w:val="a"/>
    <w:link w:val="11"/>
    <w:autoRedefine/>
    <w:uiPriority w:val="39"/>
    <w:unhideWhenUsed/>
    <w:rsid w:val="0015318C"/>
    <w:pPr>
      <w:tabs>
        <w:tab w:val="right" w:leader="dot" w:pos="6397"/>
      </w:tabs>
      <w:spacing w:after="0" w:line="240" w:lineRule="auto"/>
      <w:ind w:firstLine="709"/>
      <w:jc w:val="both"/>
    </w:pPr>
    <w:rPr>
      <w:rFonts w:ascii="Times New Roman" w:hAnsi="Times New Roman" w:cs="Times New Roman"/>
      <w:b/>
      <w:bCs/>
      <w:i/>
      <w:sz w:val="28"/>
      <w:szCs w:val="28"/>
    </w:rPr>
  </w:style>
  <w:style w:type="character" w:customStyle="1" w:styleId="21">
    <w:name w:val="Оглавление (2) + Не полужирный"/>
    <w:basedOn w:val="11"/>
    <w:rsid w:val="0015318C"/>
  </w:style>
  <w:style w:type="character" w:customStyle="1" w:styleId="23">
    <w:name w:val="Оглавление (2)3"/>
    <w:basedOn w:val="11"/>
    <w:rsid w:val="0015318C"/>
    <w:rPr>
      <w:noProof/>
    </w:rPr>
  </w:style>
  <w:style w:type="paragraph" w:styleId="a6">
    <w:name w:val="List Paragraph"/>
    <w:basedOn w:val="a"/>
    <w:link w:val="a7"/>
    <w:uiPriority w:val="34"/>
    <w:qFormat/>
    <w:rsid w:val="0015318C"/>
    <w:pPr>
      <w:ind w:left="720"/>
      <w:contextualSpacing/>
    </w:pPr>
  </w:style>
  <w:style w:type="character" w:customStyle="1" w:styleId="a7">
    <w:name w:val="Абзац списка Знак"/>
    <w:link w:val="a6"/>
    <w:uiPriority w:val="34"/>
    <w:locked/>
    <w:rsid w:val="0015318C"/>
  </w:style>
  <w:style w:type="paragraph" w:styleId="a8">
    <w:name w:val="Balloon Text"/>
    <w:basedOn w:val="a"/>
    <w:link w:val="a9"/>
    <w:uiPriority w:val="99"/>
    <w:unhideWhenUsed/>
    <w:rsid w:val="001531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rsid w:val="0015318C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15318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"/>
    <w:rsid w:val="0015318C"/>
    <w:rPr>
      <w:rFonts w:ascii="Times New Roman" w:eastAsia="@Arial Unicode MS" w:hAnsi="Times New Roman" w:cs="Times New Roman"/>
      <w:b/>
      <w:bCs/>
      <w:sz w:val="28"/>
      <w:szCs w:val="28"/>
    </w:rPr>
  </w:style>
  <w:style w:type="paragraph" w:styleId="42">
    <w:name w:val="toc 4"/>
    <w:basedOn w:val="a"/>
    <w:next w:val="a"/>
    <w:autoRedefine/>
    <w:uiPriority w:val="39"/>
    <w:unhideWhenUsed/>
    <w:rsid w:val="0015318C"/>
    <w:pPr>
      <w:spacing w:after="100"/>
      <w:ind w:left="660"/>
    </w:pPr>
  </w:style>
  <w:style w:type="character" w:customStyle="1" w:styleId="Zag11">
    <w:name w:val="Zag_11"/>
    <w:rsid w:val="00765C8E"/>
  </w:style>
  <w:style w:type="paragraph" w:customStyle="1" w:styleId="Osnova">
    <w:name w:val="Osnova"/>
    <w:basedOn w:val="a"/>
    <w:rsid w:val="00765C8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paragraph" w:customStyle="1" w:styleId="Normal1">
    <w:name w:val="Normal1"/>
    <w:rsid w:val="00765C8E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30">
    <w:name w:val="Заголовок 3 Знак"/>
    <w:basedOn w:val="a0"/>
    <w:link w:val="3"/>
    <w:uiPriority w:val="9"/>
    <w:rsid w:val="0025424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b">
    <w:name w:val="header"/>
    <w:basedOn w:val="a"/>
    <w:link w:val="ac"/>
    <w:uiPriority w:val="99"/>
    <w:unhideWhenUsed/>
    <w:rsid w:val="0025424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ac">
    <w:name w:val="Верхний колонтитул Знак"/>
    <w:basedOn w:val="a0"/>
    <w:link w:val="ab"/>
    <w:uiPriority w:val="99"/>
    <w:rsid w:val="0025424A"/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25424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14">
    <w:name w:val="Основной текст (14)_"/>
    <w:basedOn w:val="a0"/>
    <w:link w:val="141"/>
    <w:locked/>
    <w:rsid w:val="00916B5D"/>
    <w:rPr>
      <w:i/>
      <w:iCs/>
      <w:shd w:val="clear" w:color="auto" w:fill="FFFFFF"/>
    </w:rPr>
  </w:style>
  <w:style w:type="paragraph" w:customStyle="1" w:styleId="141">
    <w:name w:val="Основной текст (14)1"/>
    <w:basedOn w:val="a"/>
    <w:link w:val="14"/>
    <w:rsid w:val="00916B5D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17">
    <w:name w:val="Основной текст (17)_"/>
    <w:basedOn w:val="a0"/>
    <w:link w:val="171"/>
    <w:locked/>
    <w:rsid w:val="00916B5D"/>
    <w:rPr>
      <w:b/>
      <w:bCs/>
      <w:shd w:val="clear" w:color="auto" w:fill="FFFFFF"/>
    </w:rPr>
  </w:style>
  <w:style w:type="paragraph" w:customStyle="1" w:styleId="171">
    <w:name w:val="Основной текст (17)1"/>
    <w:basedOn w:val="a"/>
    <w:link w:val="17"/>
    <w:rsid w:val="00916B5D"/>
    <w:pPr>
      <w:shd w:val="clear" w:color="auto" w:fill="FFFFFF"/>
      <w:spacing w:after="60" w:line="211" w:lineRule="exact"/>
      <w:ind w:firstLine="400"/>
      <w:jc w:val="both"/>
    </w:pPr>
    <w:rPr>
      <w:b/>
      <w:bCs/>
    </w:rPr>
  </w:style>
  <w:style w:type="character" w:customStyle="1" w:styleId="16">
    <w:name w:val="Основной текст + Полужирный16"/>
    <w:basedOn w:val="a4"/>
    <w:rsid w:val="00916B5D"/>
    <w:rPr>
      <w:rFonts w:ascii="Times New Roman" w:eastAsia="Times New Roman" w:hAnsi="Times New Roman" w:cs="Times New Roman" w:hint="default"/>
      <w:b/>
      <w:bCs/>
      <w:spacing w:val="0"/>
      <w:sz w:val="22"/>
      <w:szCs w:val="24"/>
      <w:lang w:bidi="ar-SA"/>
    </w:rPr>
  </w:style>
  <w:style w:type="character" w:customStyle="1" w:styleId="170">
    <w:name w:val="Основной текст (17) + Не полужирный"/>
    <w:basedOn w:val="17"/>
    <w:rsid w:val="00916B5D"/>
  </w:style>
  <w:style w:type="character" w:customStyle="1" w:styleId="172">
    <w:name w:val="Основной текст (17)"/>
    <w:basedOn w:val="17"/>
    <w:rsid w:val="00916B5D"/>
    <w:rPr>
      <w:noProof/>
    </w:rPr>
  </w:style>
  <w:style w:type="character" w:customStyle="1" w:styleId="35">
    <w:name w:val="Заголовок №3 + Не полужирный5"/>
    <w:basedOn w:val="a0"/>
    <w:rsid w:val="00916B5D"/>
    <w:rPr>
      <w:rFonts w:ascii="Times New Roman" w:hAnsi="Times New Roman" w:cs="Times New Roman" w:hint="default"/>
      <w:b/>
      <w:bCs/>
      <w:spacing w:val="0"/>
      <w:sz w:val="22"/>
      <w:szCs w:val="22"/>
      <w:lang w:bidi="ar-SA"/>
    </w:rPr>
  </w:style>
  <w:style w:type="character" w:customStyle="1" w:styleId="314">
    <w:name w:val="Заголовок №314"/>
    <w:basedOn w:val="a0"/>
    <w:rsid w:val="00916B5D"/>
    <w:rPr>
      <w:rFonts w:ascii="Times New Roman" w:hAnsi="Times New Roman" w:cs="Times New Roman" w:hint="default"/>
      <w:b/>
      <w:bCs/>
      <w:noProof/>
      <w:spacing w:val="0"/>
      <w:sz w:val="22"/>
      <w:szCs w:val="22"/>
      <w:lang w:bidi="ar-SA"/>
    </w:rPr>
  </w:style>
  <w:style w:type="character" w:customStyle="1" w:styleId="14105">
    <w:name w:val="Основной текст (14)105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103">
    <w:name w:val="Основной текст (14)103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101">
    <w:name w:val="Основной текст (14)101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99">
    <w:name w:val="Основной текст (14)99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97">
    <w:name w:val="Основной текст (14)97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40">
    <w:name w:val="Заголовок 4 Знак"/>
    <w:basedOn w:val="a0"/>
    <w:link w:val="4"/>
    <w:uiPriority w:val="9"/>
    <w:rsid w:val="00AA143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22">
    <w:name w:val="Body Text Indent 2"/>
    <w:basedOn w:val="a"/>
    <w:link w:val="24"/>
    <w:uiPriority w:val="99"/>
    <w:unhideWhenUsed/>
    <w:rsid w:val="00AA143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2"/>
    <w:uiPriority w:val="99"/>
    <w:rsid w:val="00AA143C"/>
  </w:style>
  <w:style w:type="paragraph" w:styleId="ad">
    <w:name w:val="footer"/>
    <w:basedOn w:val="a"/>
    <w:link w:val="ae"/>
    <w:uiPriority w:val="99"/>
    <w:unhideWhenUsed/>
    <w:rsid w:val="00820E4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820E49"/>
  </w:style>
  <w:style w:type="character" w:styleId="af">
    <w:name w:val="footnote reference"/>
    <w:uiPriority w:val="99"/>
    <w:rsid w:val="00546181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54618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0">
    <w:name w:val="footnote text"/>
    <w:aliases w:val="Знак6,F1"/>
    <w:basedOn w:val="a"/>
    <w:link w:val="af1"/>
    <w:uiPriority w:val="99"/>
    <w:rsid w:val="005461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0"/>
    <w:link w:val="af0"/>
    <w:uiPriority w:val="99"/>
    <w:rsid w:val="00546181"/>
    <w:rPr>
      <w:rFonts w:ascii="Times New Roman" w:eastAsia="Times New Roman" w:hAnsi="Times New Roman" w:cs="Times New Roman"/>
      <w:sz w:val="20"/>
      <w:szCs w:val="20"/>
    </w:rPr>
  </w:style>
  <w:style w:type="paragraph" w:styleId="af2">
    <w:name w:val="Intense Quote"/>
    <w:basedOn w:val="a"/>
    <w:next w:val="a"/>
    <w:link w:val="af3"/>
    <w:uiPriority w:val="30"/>
    <w:qFormat/>
    <w:rsid w:val="00546181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af3">
    <w:name w:val="Выделенная цитата Знак"/>
    <w:basedOn w:val="a0"/>
    <w:link w:val="af2"/>
    <w:uiPriority w:val="30"/>
    <w:rsid w:val="00546181"/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paragraph" w:customStyle="1" w:styleId="af4">
    <w:name w:val="А_основной"/>
    <w:basedOn w:val="a"/>
    <w:link w:val="af5"/>
    <w:uiPriority w:val="99"/>
    <w:qFormat/>
    <w:rsid w:val="00546181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f5">
    <w:name w:val="А_основной Знак"/>
    <w:link w:val="af4"/>
    <w:uiPriority w:val="99"/>
    <w:rsid w:val="00546181"/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af6">
    <w:name w:val="Normal (Web)"/>
    <w:aliases w:val="Normal (Web) Char,Обычный (Web)"/>
    <w:basedOn w:val="a"/>
    <w:link w:val="af7"/>
    <w:uiPriority w:val="99"/>
    <w:unhideWhenUsed/>
    <w:rsid w:val="00F60F8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af8">
    <w:name w:val="Сравнение редакций. Добавленный фрагмент"/>
    <w:uiPriority w:val="99"/>
    <w:rsid w:val="00E412CC"/>
    <w:rPr>
      <w:color w:val="000000"/>
      <w:shd w:val="clear" w:color="auto" w:fill="C1D7FF"/>
    </w:rPr>
  </w:style>
  <w:style w:type="paragraph" w:customStyle="1" w:styleId="91">
    <w:name w:val="Основной текст (9)1"/>
    <w:basedOn w:val="a"/>
    <w:rsid w:val="00BC4026"/>
    <w:pPr>
      <w:shd w:val="clear" w:color="auto" w:fill="FFFFFF"/>
      <w:spacing w:before="180" w:after="0" w:line="178" w:lineRule="exact"/>
      <w:jc w:val="right"/>
    </w:pPr>
    <w:rPr>
      <w:rFonts w:ascii="Times New Roman" w:eastAsia="Arial Unicode MS" w:hAnsi="Times New Roman" w:cs="Times New Roman"/>
      <w:sz w:val="18"/>
      <w:szCs w:val="18"/>
    </w:rPr>
  </w:style>
  <w:style w:type="paragraph" w:customStyle="1" w:styleId="af9">
    <w:name w:val="Основной"/>
    <w:basedOn w:val="a"/>
    <w:link w:val="afa"/>
    <w:rsid w:val="00BC4026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</w:rPr>
  </w:style>
  <w:style w:type="paragraph" w:customStyle="1" w:styleId="afb">
    <w:name w:val="Буллит"/>
    <w:basedOn w:val="af9"/>
    <w:link w:val="afc"/>
    <w:rsid w:val="00BC4026"/>
    <w:pPr>
      <w:ind w:firstLine="244"/>
    </w:pPr>
  </w:style>
  <w:style w:type="paragraph" w:customStyle="1" w:styleId="31">
    <w:name w:val="Заг 3"/>
    <w:basedOn w:val="a"/>
    <w:rsid w:val="00BC4026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b/>
      <w:bCs/>
      <w:i/>
      <w:iCs/>
      <w:color w:val="000000"/>
      <w:sz w:val="23"/>
      <w:szCs w:val="23"/>
    </w:rPr>
  </w:style>
  <w:style w:type="character" w:customStyle="1" w:styleId="afd">
    <w:name w:val="Основной текст_"/>
    <w:link w:val="81"/>
    <w:locked/>
    <w:rsid w:val="00BC4026"/>
    <w:rPr>
      <w:rFonts w:ascii="Courier New" w:eastAsia="Courier New" w:hAnsi="Courier New" w:cs="Times New Roman"/>
      <w:spacing w:val="-20"/>
      <w:sz w:val="28"/>
      <w:szCs w:val="28"/>
      <w:shd w:val="clear" w:color="auto" w:fill="FFFFFF"/>
    </w:rPr>
  </w:style>
  <w:style w:type="paragraph" w:customStyle="1" w:styleId="81">
    <w:name w:val="Основной текст8"/>
    <w:basedOn w:val="a"/>
    <w:link w:val="afd"/>
    <w:rsid w:val="00BC4026"/>
    <w:pPr>
      <w:shd w:val="clear" w:color="auto" w:fill="FFFFFF"/>
      <w:spacing w:before="600" w:after="60" w:line="0" w:lineRule="atLeast"/>
      <w:ind w:hanging="2080"/>
    </w:pPr>
    <w:rPr>
      <w:rFonts w:ascii="Courier New" w:eastAsia="Courier New" w:hAnsi="Courier New" w:cs="Times New Roman"/>
      <w:spacing w:val="-20"/>
      <w:sz w:val="28"/>
      <w:szCs w:val="28"/>
    </w:rPr>
  </w:style>
  <w:style w:type="character" w:customStyle="1" w:styleId="af7">
    <w:name w:val="Обычный (веб) Знак"/>
    <w:aliases w:val="Normal (Web) Char Знак,Обычный (Web) Знак"/>
    <w:link w:val="af6"/>
    <w:uiPriority w:val="99"/>
    <w:rsid w:val="00BC4026"/>
    <w:rPr>
      <w:rFonts w:ascii="Times New Roman" w:hAnsi="Times New Roman" w:cs="Times New Roman"/>
      <w:sz w:val="24"/>
      <w:szCs w:val="24"/>
    </w:rPr>
  </w:style>
  <w:style w:type="character" w:customStyle="1" w:styleId="afa">
    <w:name w:val="Основной Знак"/>
    <w:link w:val="af9"/>
    <w:uiPriority w:val="99"/>
    <w:rsid w:val="00BC4026"/>
    <w:rPr>
      <w:rFonts w:ascii="NewtonCSanPin" w:eastAsia="Times New Roman" w:hAnsi="NewtonCSanPin" w:cs="NewtonCSanPin"/>
      <w:color w:val="000000"/>
      <w:sz w:val="21"/>
      <w:szCs w:val="21"/>
    </w:rPr>
  </w:style>
  <w:style w:type="character" w:customStyle="1" w:styleId="afc">
    <w:name w:val="Буллит Знак"/>
    <w:basedOn w:val="afa"/>
    <w:link w:val="afb"/>
    <w:rsid w:val="00BC4026"/>
  </w:style>
  <w:style w:type="paragraph" w:customStyle="1" w:styleId="25">
    <w:name w:val="Заг 2"/>
    <w:basedOn w:val="a"/>
    <w:rsid w:val="00BC4026"/>
    <w:pPr>
      <w:keepNext/>
      <w:autoSpaceDE w:val="0"/>
      <w:autoSpaceDN w:val="0"/>
      <w:adjustRightInd w:val="0"/>
      <w:spacing w:before="283" w:after="170" w:line="296" w:lineRule="atLeast"/>
      <w:jc w:val="center"/>
      <w:textAlignment w:val="center"/>
    </w:pPr>
    <w:rPr>
      <w:rFonts w:ascii="PragmaticaC" w:eastAsia="Times New Roman" w:hAnsi="PragmaticaC" w:cs="PragmaticaC"/>
      <w:b/>
      <w:bCs/>
      <w:color w:val="000000"/>
      <w:sz w:val="26"/>
      <w:szCs w:val="26"/>
    </w:rPr>
  </w:style>
  <w:style w:type="paragraph" w:customStyle="1" w:styleId="afe">
    <w:name w:val="А ОСН ТЕКСТ"/>
    <w:basedOn w:val="a"/>
    <w:link w:val="aff"/>
    <w:rsid w:val="00BC4026"/>
    <w:pPr>
      <w:spacing w:after="0" w:line="360" w:lineRule="auto"/>
      <w:ind w:firstLine="454"/>
      <w:jc w:val="both"/>
    </w:pPr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aff">
    <w:name w:val="А ОСН ТЕКСТ Знак"/>
    <w:basedOn w:val="a0"/>
    <w:link w:val="afe"/>
    <w:rsid w:val="00BC4026"/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32">
    <w:name w:val="Основной текст + Полужирный3"/>
    <w:aliases w:val="Курсив7"/>
    <w:basedOn w:val="a4"/>
    <w:rsid w:val="00BC4026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3">
    <w:name w:val="Основной текст + Курсив1"/>
    <w:basedOn w:val="a4"/>
    <w:rsid w:val="00BC4026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paragraph" w:customStyle="1" w:styleId="msonormalcxspmiddle">
    <w:name w:val="msonormalcxspmiddle"/>
    <w:basedOn w:val="a"/>
    <w:rsid w:val="00BC40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ag1">
    <w:name w:val="zag1"/>
    <w:basedOn w:val="a"/>
    <w:rsid w:val="00BC4026"/>
    <w:pPr>
      <w:suppressAutoHyphens/>
      <w:spacing w:before="28" w:after="28" w:line="100" w:lineRule="atLeast"/>
    </w:pPr>
    <w:rPr>
      <w:rFonts w:ascii="Times New Roman" w:eastAsia="Times New Roman" w:hAnsi="Times New Roman" w:cs="Times New Roman"/>
      <w:kern w:val="1"/>
      <w:sz w:val="24"/>
      <w:szCs w:val="24"/>
      <w:lang w:eastAsia="hi-IN" w:bidi="hi-IN"/>
    </w:rPr>
  </w:style>
  <w:style w:type="character" w:customStyle="1" w:styleId="10">
    <w:name w:val="Заголовок 1 Знак"/>
    <w:basedOn w:val="a0"/>
    <w:link w:val="1"/>
    <w:uiPriority w:val="9"/>
    <w:rsid w:val="002B76DA"/>
    <w:rPr>
      <w:rFonts w:ascii="Times New Roman" w:eastAsiaTheme="majorEastAsia" w:hAnsi="Times New Roman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"/>
    <w:rsid w:val="002B76DA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rsid w:val="002B76DA"/>
    <w:rPr>
      <w:rFonts w:ascii="Times New Roman" w:eastAsia="Times New Roman" w:hAnsi="Times New Roman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rsid w:val="002B76DA"/>
    <w:rPr>
      <w:rFonts w:ascii="Times New Roman" w:eastAsia="Times New Roman" w:hAnsi="Times New Roman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rsid w:val="002B76DA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rsid w:val="002B76DA"/>
    <w:rPr>
      <w:rFonts w:ascii="Arial" w:eastAsia="Times New Roman" w:hAnsi="Arial" w:cs="Arial"/>
    </w:rPr>
  </w:style>
  <w:style w:type="paragraph" w:styleId="aff0">
    <w:name w:val="No Spacing"/>
    <w:link w:val="aff1"/>
    <w:uiPriority w:val="1"/>
    <w:qFormat/>
    <w:rsid w:val="002B76DA"/>
    <w:pPr>
      <w:spacing w:after="0" w:line="240" w:lineRule="auto"/>
    </w:pPr>
    <w:rPr>
      <w:rFonts w:eastAsiaTheme="minorHAnsi"/>
      <w:lang w:eastAsia="en-US"/>
    </w:rPr>
  </w:style>
  <w:style w:type="paragraph" w:styleId="aff2">
    <w:name w:val="Subtitle"/>
    <w:basedOn w:val="a"/>
    <w:next w:val="a"/>
    <w:link w:val="aff3"/>
    <w:uiPriority w:val="11"/>
    <w:qFormat/>
    <w:rsid w:val="002B76D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en-US"/>
    </w:rPr>
  </w:style>
  <w:style w:type="character" w:customStyle="1" w:styleId="aff3">
    <w:name w:val="Подзаголовок Знак"/>
    <w:basedOn w:val="a0"/>
    <w:link w:val="aff2"/>
    <w:uiPriority w:val="11"/>
    <w:rsid w:val="002B76D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en-US"/>
    </w:rPr>
  </w:style>
  <w:style w:type="paragraph" w:styleId="aff4">
    <w:name w:val="Title"/>
    <w:basedOn w:val="a"/>
    <w:next w:val="a"/>
    <w:link w:val="aff5"/>
    <w:uiPriority w:val="10"/>
    <w:qFormat/>
    <w:rsid w:val="002B76D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character" w:customStyle="1" w:styleId="aff5">
    <w:name w:val="Название Знак"/>
    <w:basedOn w:val="a0"/>
    <w:link w:val="aff4"/>
    <w:uiPriority w:val="10"/>
    <w:rsid w:val="002B76D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customStyle="1" w:styleId="26">
    <w:name w:val="Основной текст2"/>
    <w:basedOn w:val="a"/>
    <w:rsid w:val="002B76DA"/>
    <w:pPr>
      <w:shd w:val="clear" w:color="auto" w:fill="FFFFFF"/>
      <w:spacing w:after="0" w:line="0" w:lineRule="atLeast"/>
      <w:ind w:hanging="480"/>
      <w:jc w:val="center"/>
    </w:pPr>
    <w:rPr>
      <w:rFonts w:ascii="Times New Roman" w:eastAsia="Times New Roman" w:hAnsi="Times New Roman" w:cs="Times New Roman"/>
      <w:color w:val="000000"/>
      <w:sz w:val="23"/>
      <w:szCs w:val="23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2B76DA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71">
    <w:name w:val="Основной текст7"/>
    <w:basedOn w:val="a"/>
    <w:rsid w:val="002B76DA"/>
    <w:pPr>
      <w:shd w:val="clear" w:color="auto" w:fill="FFFFFF"/>
      <w:spacing w:after="0" w:line="415" w:lineRule="exact"/>
      <w:ind w:hanging="1460"/>
    </w:pPr>
    <w:rPr>
      <w:rFonts w:eastAsiaTheme="minorHAnsi"/>
      <w:spacing w:val="-20"/>
      <w:sz w:val="28"/>
      <w:szCs w:val="28"/>
      <w:lang w:eastAsia="en-US"/>
    </w:rPr>
  </w:style>
  <w:style w:type="character" w:customStyle="1" w:styleId="72">
    <w:name w:val="Основной текст (7)_"/>
    <w:basedOn w:val="a0"/>
    <w:link w:val="710"/>
    <w:uiPriority w:val="99"/>
    <w:locked/>
    <w:rsid w:val="002B76DA"/>
    <w:rPr>
      <w:rFonts w:ascii="Times New Roman" w:hAnsi="Times New Roman" w:cs="Times New Roman"/>
      <w:b/>
      <w:bCs/>
      <w:spacing w:val="-10"/>
      <w:shd w:val="clear" w:color="auto" w:fill="FFFFFF"/>
    </w:rPr>
  </w:style>
  <w:style w:type="paragraph" w:customStyle="1" w:styleId="710">
    <w:name w:val="Основной текст (7)1"/>
    <w:basedOn w:val="a"/>
    <w:link w:val="72"/>
    <w:uiPriority w:val="99"/>
    <w:rsid w:val="002B76DA"/>
    <w:pPr>
      <w:shd w:val="clear" w:color="auto" w:fill="FFFFFF"/>
      <w:spacing w:after="0" w:line="418" w:lineRule="exact"/>
      <w:ind w:hanging="720"/>
    </w:pPr>
    <w:rPr>
      <w:rFonts w:ascii="Times New Roman" w:hAnsi="Times New Roman" w:cs="Times New Roman"/>
      <w:b/>
      <w:bCs/>
      <w:spacing w:val="-10"/>
    </w:rPr>
  </w:style>
  <w:style w:type="character" w:customStyle="1" w:styleId="27">
    <w:name w:val="Основной текст + Курсив27"/>
    <w:uiPriority w:val="99"/>
    <w:rsid w:val="002B76DA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230">
    <w:name w:val="Основной текст + Курсив23"/>
    <w:uiPriority w:val="99"/>
    <w:rsid w:val="002B76DA"/>
    <w:rPr>
      <w:rFonts w:ascii="Times New Roman" w:hAnsi="Times New Roman" w:cs="Times New Roman"/>
      <w:i/>
      <w:iCs/>
      <w:spacing w:val="0"/>
      <w:sz w:val="25"/>
      <w:szCs w:val="25"/>
    </w:rPr>
  </w:style>
  <w:style w:type="character" w:customStyle="1" w:styleId="220">
    <w:name w:val="Основной текст + Курсив22"/>
    <w:uiPriority w:val="99"/>
    <w:rsid w:val="002B76DA"/>
    <w:rPr>
      <w:rFonts w:ascii="Times New Roman" w:hAnsi="Times New Roman" w:cs="Times New Roman"/>
      <w:i/>
      <w:iCs/>
      <w:spacing w:val="0"/>
      <w:sz w:val="25"/>
      <w:szCs w:val="25"/>
    </w:rPr>
  </w:style>
  <w:style w:type="paragraph" w:styleId="aff6">
    <w:name w:val="Body Text Indent"/>
    <w:basedOn w:val="a"/>
    <w:link w:val="aff7"/>
    <w:uiPriority w:val="99"/>
    <w:unhideWhenUsed/>
    <w:rsid w:val="002B76DA"/>
    <w:pPr>
      <w:spacing w:after="120"/>
      <w:ind w:left="283"/>
    </w:pPr>
    <w:rPr>
      <w:rFonts w:eastAsiaTheme="minorHAnsi"/>
      <w:lang w:eastAsia="en-US"/>
    </w:rPr>
  </w:style>
  <w:style w:type="character" w:customStyle="1" w:styleId="aff7">
    <w:name w:val="Основной текст с отступом Знак"/>
    <w:basedOn w:val="a0"/>
    <w:link w:val="aff6"/>
    <w:uiPriority w:val="99"/>
    <w:rsid w:val="002B76DA"/>
    <w:rPr>
      <w:rFonts w:eastAsiaTheme="minorHAnsi"/>
      <w:lang w:eastAsia="en-US"/>
    </w:rPr>
  </w:style>
  <w:style w:type="character" w:customStyle="1" w:styleId="FontStyle19">
    <w:name w:val="Font Style19"/>
    <w:uiPriority w:val="99"/>
    <w:rsid w:val="002B76DA"/>
    <w:rPr>
      <w:rFonts w:ascii="Times New Roman" w:hAnsi="Times New Roman" w:cs="Times New Roman" w:hint="default"/>
      <w:sz w:val="20"/>
      <w:szCs w:val="20"/>
    </w:rPr>
  </w:style>
  <w:style w:type="paragraph" w:customStyle="1" w:styleId="15">
    <w:name w:val="Основной текст1"/>
    <w:basedOn w:val="a"/>
    <w:uiPriority w:val="99"/>
    <w:rsid w:val="002B76DA"/>
    <w:pPr>
      <w:shd w:val="clear" w:color="auto" w:fill="FFFFFF"/>
      <w:spacing w:after="120" w:line="250" w:lineRule="exact"/>
      <w:jc w:val="both"/>
    </w:pPr>
    <w:rPr>
      <w:rFonts w:ascii="Times New Roman" w:eastAsiaTheme="minorHAnsi" w:hAnsi="Times New Roman" w:cs="Times New Roman"/>
      <w:sz w:val="20"/>
      <w:szCs w:val="20"/>
      <w:lang w:eastAsia="en-US"/>
    </w:rPr>
  </w:style>
  <w:style w:type="character" w:customStyle="1" w:styleId="33">
    <w:name w:val="Основной текст + Курсив3"/>
    <w:basedOn w:val="a0"/>
    <w:uiPriority w:val="99"/>
    <w:rsid w:val="002B76DA"/>
    <w:rPr>
      <w:rFonts w:ascii="Times New Roman" w:hAnsi="Times New Roman" w:cs="Times New Roman"/>
      <w:i/>
      <w:iCs/>
      <w:spacing w:val="0"/>
      <w:sz w:val="18"/>
      <w:szCs w:val="18"/>
    </w:rPr>
  </w:style>
  <w:style w:type="character" w:styleId="aff8">
    <w:name w:val="Strong"/>
    <w:basedOn w:val="a0"/>
    <w:uiPriority w:val="22"/>
    <w:qFormat/>
    <w:rsid w:val="002B76DA"/>
    <w:rPr>
      <w:b/>
      <w:bCs/>
    </w:rPr>
  </w:style>
  <w:style w:type="paragraph" w:customStyle="1" w:styleId="Style6">
    <w:name w:val="Style6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2">
    <w:name w:val="Style42"/>
    <w:basedOn w:val="a"/>
    <w:uiPriority w:val="99"/>
    <w:rsid w:val="002B76DA"/>
    <w:pPr>
      <w:widowControl w:val="0"/>
      <w:autoSpaceDE w:val="0"/>
      <w:autoSpaceDN w:val="0"/>
      <w:adjustRightInd w:val="0"/>
      <w:spacing w:after="0" w:line="454" w:lineRule="exact"/>
      <w:ind w:firstLine="586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62">
    <w:name w:val="Font Style62"/>
    <w:uiPriority w:val="99"/>
    <w:rsid w:val="002B76DA"/>
    <w:rPr>
      <w:rFonts w:ascii="Times New Roman" w:hAnsi="Times New Roman" w:cs="Times New Roman"/>
      <w:sz w:val="24"/>
      <w:szCs w:val="24"/>
    </w:rPr>
  </w:style>
  <w:style w:type="character" w:customStyle="1" w:styleId="FontStyle80">
    <w:name w:val="Font Style80"/>
    <w:uiPriority w:val="99"/>
    <w:rsid w:val="002B76DA"/>
    <w:rPr>
      <w:rFonts w:ascii="Times New Roman" w:hAnsi="Times New Roman" w:cs="Times New Roman"/>
      <w:sz w:val="20"/>
      <w:szCs w:val="20"/>
    </w:rPr>
  </w:style>
  <w:style w:type="paragraph" w:customStyle="1" w:styleId="basetext">
    <w:name w:val="basetext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2">
    <w:name w:val="head2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2B76DA"/>
  </w:style>
  <w:style w:type="paragraph" w:customStyle="1" w:styleId="Style7">
    <w:name w:val="Style7"/>
    <w:basedOn w:val="a"/>
    <w:uiPriority w:val="99"/>
    <w:rsid w:val="002B76DA"/>
    <w:pPr>
      <w:widowControl w:val="0"/>
      <w:autoSpaceDE w:val="0"/>
      <w:autoSpaceDN w:val="0"/>
      <w:adjustRightInd w:val="0"/>
      <w:spacing w:after="0" w:line="465" w:lineRule="exact"/>
      <w:jc w:val="both"/>
    </w:pPr>
    <w:rPr>
      <w:rFonts w:ascii="Tahoma" w:eastAsia="Times New Roman" w:hAnsi="Tahoma" w:cs="Tahoma"/>
      <w:sz w:val="24"/>
      <w:szCs w:val="24"/>
    </w:rPr>
  </w:style>
  <w:style w:type="table" w:customStyle="1" w:styleId="18">
    <w:name w:val="Сетка таблицы1"/>
    <w:basedOn w:val="a1"/>
    <w:next w:val="aa"/>
    <w:uiPriority w:val="59"/>
    <w:rsid w:val="002B76DA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8">
    <w:name w:val="Body Text 2"/>
    <w:basedOn w:val="a"/>
    <w:link w:val="29"/>
    <w:uiPriority w:val="99"/>
    <w:unhideWhenUsed/>
    <w:rsid w:val="002B76DA"/>
    <w:pPr>
      <w:spacing w:after="120" w:line="480" w:lineRule="auto"/>
    </w:pPr>
    <w:rPr>
      <w:rFonts w:eastAsiaTheme="minorHAnsi"/>
      <w:lang w:eastAsia="en-US"/>
    </w:rPr>
  </w:style>
  <w:style w:type="character" w:customStyle="1" w:styleId="29">
    <w:name w:val="Основной текст 2 Знак"/>
    <w:basedOn w:val="a0"/>
    <w:link w:val="28"/>
    <w:uiPriority w:val="99"/>
    <w:rsid w:val="002B76DA"/>
    <w:rPr>
      <w:rFonts w:eastAsiaTheme="minorHAnsi"/>
      <w:lang w:eastAsia="en-US"/>
    </w:rPr>
  </w:style>
  <w:style w:type="paragraph" w:styleId="34">
    <w:name w:val="Body Text 3"/>
    <w:basedOn w:val="a"/>
    <w:link w:val="36"/>
    <w:unhideWhenUsed/>
    <w:rsid w:val="002B76DA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6">
    <w:name w:val="Основной текст 3 Знак"/>
    <w:basedOn w:val="a0"/>
    <w:link w:val="34"/>
    <w:rsid w:val="002B76DA"/>
    <w:rPr>
      <w:rFonts w:ascii="Times New Roman" w:eastAsia="Times New Roman" w:hAnsi="Times New Roman" w:cs="Times New Roman"/>
      <w:sz w:val="16"/>
      <w:szCs w:val="16"/>
    </w:rPr>
  </w:style>
  <w:style w:type="paragraph" w:styleId="aff9">
    <w:name w:val="List Bullet"/>
    <w:basedOn w:val="a"/>
    <w:autoRedefine/>
    <w:unhideWhenUsed/>
    <w:rsid w:val="002B76DA"/>
    <w:pPr>
      <w:spacing w:after="0" w:line="240" w:lineRule="auto"/>
      <w:ind w:right="-2" w:firstLine="851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styleId="affa">
    <w:name w:val="Emphasis"/>
    <w:basedOn w:val="a0"/>
    <w:uiPriority w:val="20"/>
    <w:qFormat/>
    <w:rsid w:val="002B76DA"/>
    <w:rPr>
      <w:i/>
      <w:iCs/>
    </w:rPr>
  </w:style>
  <w:style w:type="paragraph" w:customStyle="1" w:styleId="19">
    <w:name w:val="Абзац списка1"/>
    <w:basedOn w:val="a"/>
    <w:uiPriority w:val="99"/>
    <w:rsid w:val="002B76DA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styleId="affb">
    <w:name w:val="page number"/>
    <w:basedOn w:val="a0"/>
    <w:unhideWhenUsed/>
    <w:rsid w:val="002B76DA"/>
  </w:style>
  <w:style w:type="paragraph" w:customStyle="1" w:styleId="210">
    <w:name w:val="Основной текст 21"/>
    <w:basedOn w:val="a"/>
    <w:rsid w:val="002B76DA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 w:cs="Times New Roman"/>
      <w:i/>
      <w:szCs w:val="20"/>
      <w:lang w:val="en-US"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2B76DA"/>
    <w:rPr>
      <w:rFonts w:ascii="Times New Roman" w:hAnsi="Times New Roman" w:cs="Times New Roman"/>
      <w:strike w:val="0"/>
      <w:dstrike w:val="0"/>
      <w:sz w:val="24"/>
      <w:szCs w:val="24"/>
      <w:u w:val="none"/>
    </w:rPr>
  </w:style>
  <w:style w:type="paragraph" w:customStyle="1" w:styleId="affc">
    <w:name w:val="Содержимое таблицы"/>
    <w:basedOn w:val="a"/>
    <w:rsid w:val="002B76DA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customStyle="1" w:styleId="211">
    <w:name w:val="Основной текст с отступом 21"/>
    <w:basedOn w:val="a"/>
    <w:rsid w:val="002B76DA"/>
    <w:pPr>
      <w:widowControl w:val="0"/>
      <w:suppressAutoHyphens/>
      <w:spacing w:after="0" w:line="240" w:lineRule="auto"/>
      <w:ind w:firstLine="709"/>
      <w:jc w:val="both"/>
    </w:pPr>
    <w:rPr>
      <w:rFonts w:ascii="Times New Roman" w:eastAsia="SimSun" w:hAnsi="Times New Roman" w:cs="Mangal"/>
      <w:kern w:val="1"/>
      <w:sz w:val="28"/>
      <w:szCs w:val="24"/>
      <w:lang w:eastAsia="hi-IN" w:bidi="hi-IN"/>
    </w:rPr>
  </w:style>
  <w:style w:type="paragraph" w:customStyle="1" w:styleId="221">
    <w:name w:val="Основной текст с отступом 22"/>
    <w:basedOn w:val="a"/>
    <w:rsid w:val="002B76DA"/>
    <w:pPr>
      <w:widowControl w:val="0"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customStyle="1" w:styleId="c23c0">
    <w:name w:val="c23 c0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c27">
    <w:name w:val="c4 c27"/>
    <w:basedOn w:val="a0"/>
    <w:rsid w:val="002B76DA"/>
  </w:style>
  <w:style w:type="paragraph" w:customStyle="1" w:styleId="c0">
    <w:name w:val="c0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">
    <w:name w:val="c4"/>
    <w:basedOn w:val="a0"/>
    <w:rsid w:val="002B76DA"/>
  </w:style>
  <w:style w:type="character" w:customStyle="1" w:styleId="submenu-table">
    <w:name w:val="submenu-table"/>
    <w:basedOn w:val="a0"/>
    <w:rsid w:val="002B76DA"/>
  </w:style>
  <w:style w:type="paragraph" w:customStyle="1" w:styleId="Default">
    <w:name w:val="Default"/>
    <w:rsid w:val="002B76DA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paragraph" w:customStyle="1" w:styleId="1a">
    <w:name w:val="Стиль1"/>
    <w:basedOn w:val="af6"/>
    <w:link w:val="1b"/>
    <w:qFormat/>
    <w:rsid w:val="002B76DA"/>
    <w:pPr>
      <w:spacing w:before="0" w:beforeAutospacing="0" w:after="0" w:afterAutospacing="0"/>
      <w:ind w:firstLine="709"/>
      <w:jc w:val="both"/>
    </w:pPr>
    <w:rPr>
      <w:rFonts w:ascii="Calibri" w:eastAsia="Calibri" w:hAnsi="Calibri"/>
      <w:sz w:val="16"/>
      <w:szCs w:val="16"/>
    </w:rPr>
  </w:style>
  <w:style w:type="character" w:customStyle="1" w:styleId="1b">
    <w:name w:val="Стиль1 Знак"/>
    <w:link w:val="1a"/>
    <w:rsid w:val="002B76DA"/>
    <w:rPr>
      <w:rFonts w:ascii="Calibri" w:eastAsia="Calibri" w:hAnsi="Calibri" w:cs="Times New Roman"/>
      <w:sz w:val="16"/>
      <w:szCs w:val="16"/>
    </w:rPr>
  </w:style>
  <w:style w:type="paragraph" w:customStyle="1" w:styleId="affd">
    <w:name w:val="МОН основной"/>
    <w:basedOn w:val="a"/>
    <w:link w:val="affe"/>
    <w:rsid w:val="002B76DA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Calibri" w:eastAsia="Times New Roman" w:hAnsi="Calibri" w:cs="Times New Roman"/>
      <w:sz w:val="20"/>
    </w:rPr>
  </w:style>
  <w:style w:type="character" w:customStyle="1" w:styleId="affe">
    <w:name w:val="МОН основной Знак"/>
    <w:link w:val="affd"/>
    <w:rsid w:val="002B76DA"/>
    <w:rPr>
      <w:rFonts w:ascii="Calibri" w:eastAsia="Times New Roman" w:hAnsi="Calibri" w:cs="Times New Roman"/>
      <w:sz w:val="20"/>
    </w:rPr>
  </w:style>
  <w:style w:type="paragraph" w:customStyle="1" w:styleId="2a">
    <w:name w:val="Абзац списка2"/>
    <w:basedOn w:val="a"/>
    <w:rsid w:val="002B76DA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Style3">
    <w:name w:val="Style3"/>
    <w:basedOn w:val="a"/>
    <w:rsid w:val="002B76DA"/>
    <w:pPr>
      <w:widowControl w:val="0"/>
      <w:autoSpaceDE w:val="0"/>
      <w:autoSpaceDN w:val="0"/>
      <w:adjustRightInd w:val="0"/>
      <w:spacing w:after="0" w:line="254" w:lineRule="exact"/>
      <w:ind w:firstLine="278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28">
    <w:name w:val="Font Style28"/>
    <w:rsid w:val="002B76DA"/>
    <w:rPr>
      <w:rFonts w:ascii="Times New Roman" w:hAnsi="Times New Roman"/>
      <w:sz w:val="26"/>
    </w:rPr>
  </w:style>
  <w:style w:type="paragraph" w:customStyle="1" w:styleId="c3">
    <w:name w:val="c3"/>
    <w:basedOn w:val="a"/>
    <w:rsid w:val="002B76DA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numbering" w:customStyle="1" w:styleId="1c">
    <w:name w:val="Нет списка1"/>
    <w:next w:val="a2"/>
    <w:uiPriority w:val="99"/>
    <w:semiHidden/>
    <w:unhideWhenUsed/>
    <w:rsid w:val="002B76DA"/>
  </w:style>
  <w:style w:type="paragraph" w:customStyle="1" w:styleId="ConsPlusNormal">
    <w:name w:val="ConsPlusNormal"/>
    <w:rsid w:val="002B76DA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</w:rPr>
  </w:style>
  <w:style w:type="paragraph" w:customStyle="1" w:styleId="afff">
    <w:name w:val="Заголовок статьи"/>
    <w:basedOn w:val="a"/>
    <w:next w:val="a"/>
    <w:rsid w:val="002B76DA"/>
    <w:pPr>
      <w:autoSpaceDE w:val="0"/>
      <w:autoSpaceDN w:val="0"/>
      <w:adjustRightInd w:val="0"/>
      <w:spacing w:after="0" w:line="240" w:lineRule="auto"/>
      <w:ind w:left="1612" w:hanging="892"/>
      <w:jc w:val="both"/>
    </w:pPr>
    <w:rPr>
      <w:rFonts w:ascii="Arial" w:eastAsia="Times New Roman" w:hAnsi="Arial" w:cs="Times New Roman"/>
      <w:sz w:val="20"/>
      <w:szCs w:val="20"/>
    </w:rPr>
  </w:style>
  <w:style w:type="paragraph" w:styleId="37">
    <w:name w:val="Body Text Indent 3"/>
    <w:basedOn w:val="a"/>
    <w:link w:val="38"/>
    <w:uiPriority w:val="99"/>
    <w:rsid w:val="002B76DA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8">
    <w:name w:val="Основной текст с отступом 3 Знак"/>
    <w:basedOn w:val="a0"/>
    <w:link w:val="37"/>
    <w:uiPriority w:val="99"/>
    <w:rsid w:val="002B76DA"/>
    <w:rPr>
      <w:rFonts w:ascii="Times New Roman" w:eastAsia="Times New Roman" w:hAnsi="Times New Roman" w:cs="Times New Roman"/>
      <w:sz w:val="16"/>
      <w:szCs w:val="16"/>
    </w:rPr>
  </w:style>
  <w:style w:type="paragraph" w:styleId="afff0">
    <w:name w:val="Block Text"/>
    <w:basedOn w:val="a"/>
    <w:link w:val="afff1"/>
    <w:uiPriority w:val="29"/>
    <w:qFormat/>
    <w:rsid w:val="002B76DA"/>
    <w:pPr>
      <w:shd w:val="clear" w:color="auto" w:fill="FFFFFF"/>
      <w:spacing w:after="0" w:line="360" w:lineRule="auto"/>
      <w:ind w:left="6" w:right="11"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paragraph" w:styleId="afff2">
    <w:name w:val="caption"/>
    <w:basedOn w:val="a"/>
    <w:next w:val="a"/>
    <w:uiPriority w:val="35"/>
    <w:qFormat/>
    <w:rsid w:val="002B76DA"/>
    <w:pPr>
      <w:spacing w:after="0" w:line="240" w:lineRule="auto"/>
      <w:ind w:left="113"/>
    </w:pPr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140">
    <w:name w:val="Стиль Знак сноски + 14 пт"/>
    <w:rsid w:val="002B76DA"/>
    <w:rPr>
      <w:rFonts w:ascii="Times NR Cyr MT" w:hAnsi="Times NR Cyr MT"/>
      <w:sz w:val="28"/>
      <w:vertAlign w:val="superscript"/>
    </w:rPr>
  </w:style>
  <w:style w:type="paragraph" w:customStyle="1" w:styleId="1d">
    <w:name w:val="Текст1"/>
    <w:basedOn w:val="a"/>
    <w:rsid w:val="002B76DA"/>
    <w:pPr>
      <w:spacing w:after="0" w:line="259" w:lineRule="auto"/>
      <w:jc w:val="both"/>
    </w:pPr>
    <w:rPr>
      <w:rFonts w:ascii="Courier New" w:eastAsia="Times New Roman" w:hAnsi="Courier New" w:cs="Times New Roman"/>
      <w:bCs/>
      <w:sz w:val="20"/>
      <w:szCs w:val="28"/>
    </w:rPr>
  </w:style>
  <w:style w:type="paragraph" w:customStyle="1" w:styleId="1e">
    <w:name w:val="Цитата1"/>
    <w:basedOn w:val="a"/>
    <w:rsid w:val="002B76DA"/>
    <w:pPr>
      <w:spacing w:after="0" w:line="259" w:lineRule="auto"/>
      <w:ind w:left="142" w:right="123"/>
      <w:jc w:val="both"/>
    </w:pPr>
    <w:rPr>
      <w:rFonts w:ascii="Times NR Cyr MT" w:eastAsia="Times New Roman" w:hAnsi="Times NR Cyr MT" w:cs="Times New Roman"/>
      <w:b/>
      <w:bCs/>
      <w:sz w:val="28"/>
      <w:szCs w:val="28"/>
    </w:rPr>
  </w:style>
  <w:style w:type="paragraph" w:customStyle="1" w:styleId="310">
    <w:name w:val="Основной текст с отступом 31"/>
    <w:basedOn w:val="a"/>
    <w:rsid w:val="002B76DA"/>
    <w:pPr>
      <w:spacing w:before="60" w:after="0" w:line="259" w:lineRule="auto"/>
      <w:ind w:left="284"/>
      <w:jc w:val="both"/>
    </w:pPr>
    <w:rPr>
      <w:rFonts w:ascii="Times NR Cyr MT" w:eastAsia="Times New Roman" w:hAnsi="Times NR Cyr MT" w:cs="Times New Roman"/>
      <w:bCs/>
      <w:i/>
      <w:sz w:val="28"/>
      <w:szCs w:val="28"/>
    </w:rPr>
  </w:style>
  <w:style w:type="paragraph" w:styleId="afff3">
    <w:name w:val="Plain Text"/>
    <w:basedOn w:val="a"/>
    <w:link w:val="afff4"/>
    <w:rsid w:val="002B76DA"/>
    <w:pPr>
      <w:spacing w:after="0" w:line="259" w:lineRule="auto"/>
      <w:jc w:val="both"/>
    </w:pPr>
    <w:rPr>
      <w:rFonts w:ascii="Courier New" w:eastAsia="Times New Roman" w:hAnsi="Courier New" w:cs="Courier New"/>
      <w:bCs/>
      <w:sz w:val="20"/>
      <w:szCs w:val="28"/>
    </w:rPr>
  </w:style>
  <w:style w:type="character" w:customStyle="1" w:styleId="afff4">
    <w:name w:val="Текст Знак"/>
    <w:basedOn w:val="a0"/>
    <w:link w:val="afff3"/>
    <w:rsid w:val="002B76DA"/>
    <w:rPr>
      <w:rFonts w:ascii="Courier New" w:eastAsia="Times New Roman" w:hAnsi="Courier New" w:cs="Courier New"/>
      <w:bCs/>
      <w:sz w:val="20"/>
      <w:szCs w:val="28"/>
    </w:rPr>
  </w:style>
  <w:style w:type="paragraph" w:customStyle="1" w:styleId="125-0">
    <w:name w:val="Стиль По ширине Первая строка:  125 см Справа:  -0 см Междустр...."/>
    <w:basedOn w:val="a"/>
    <w:rsid w:val="002B76DA"/>
    <w:pPr>
      <w:widowControl w:val="0"/>
      <w:overflowPunct w:val="0"/>
      <w:autoSpaceDE w:val="0"/>
      <w:autoSpaceDN w:val="0"/>
      <w:adjustRightInd w:val="0"/>
      <w:spacing w:after="0" w:line="259" w:lineRule="auto"/>
      <w:ind w:right="-1" w:firstLine="709"/>
      <w:jc w:val="both"/>
      <w:textAlignment w:val="baseline"/>
    </w:pPr>
    <w:rPr>
      <w:rFonts w:ascii="Times NR Cyr MT" w:eastAsia="Times New Roman" w:hAnsi="Times NR Cyr MT" w:cs="Times New Roman"/>
      <w:b/>
      <w:i/>
      <w:sz w:val="28"/>
      <w:szCs w:val="20"/>
    </w:rPr>
  </w:style>
  <w:style w:type="paragraph" w:customStyle="1" w:styleId="TimesNewRoman">
    <w:name w:val="Стиль Times New Roman"/>
    <w:basedOn w:val="a"/>
    <w:rsid w:val="002B76DA"/>
    <w:pPr>
      <w:spacing w:after="0" w:line="240" w:lineRule="auto"/>
      <w:ind w:firstLine="709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ff5">
    <w:name w:val="Стиль Знак сноски + Черный"/>
    <w:rsid w:val="002B76DA"/>
    <w:rPr>
      <w:rFonts w:ascii="Times NR Cyr MT" w:hAnsi="Times NR Cyr MT"/>
      <w:color w:val="000000"/>
      <w:sz w:val="28"/>
      <w:vertAlign w:val="superscript"/>
    </w:rPr>
  </w:style>
  <w:style w:type="paragraph" w:customStyle="1" w:styleId="142">
    <w:name w:val="Стиль Название + 14 пт"/>
    <w:basedOn w:val="aff4"/>
    <w:rsid w:val="002B76DA"/>
    <w:pPr>
      <w:pBdr>
        <w:bottom w:val="none" w:sz="0" w:space="0" w:color="auto"/>
      </w:pBdr>
      <w:overflowPunct w:val="0"/>
      <w:autoSpaceDE w:val="0"/>
      <w:autoSpaceDN w:val="0"/>
      <w:adjustRightInd w:val="0"/>
      <w:spacing w:after="0" w:line="360" w:lineRule="exact"/>
      <w:ind w:firstLine="709"/>
      <w:contextualSpacing w:val="0"/>
      <w:jc w:val="both"/>
      <w:textAlignment w:val="baseline"/>
    </w:pPr>
    <w:rPr>
      <w:rFonts w:ascii="Times NR Cyr MT" w:eastAsia="Times New Roman" w:hAnsi="Times NR Cyr MT" w:cs="Times New Roman"/>
      <w:bCs/>
      <w:color w:val="auto"/>
      <w:spacing w:val="0"/>
      <w:kern w:val="0"/>
      <w:sz w:val="28"/>
      <w:szCs w:val="28"/>
      <w:lang w:eastAsia="ru-RU"/>
    </w:rPr>
  </w:style>
  <w:style w:type="paragraph" w:customStyle="1" w:styleId="125">
    <w:name w:val="Стиль Первая строка:  125 см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08">
    <w:name w:val="Стиль Междустр.интервал:  множитель 108 ин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60">
    <w:name w:val="Стиль 16 пт"/>
    <w:basedOn w:val="af0"/>
    <w:rsid w:val="002B76DA"/>
    <w:pPr>
      <w:widowControl w:val="0"/>
      <w:jc w:val="both"/>
    </w:pPr>
    <w:rPr>
      <w:bCs/>
      <w:noProof/>
      <w:sz w:val="28"/>
      <w:szCs w:val="28"/>
    </w:rPr>
  </w:style>
  <w:style w:type="paragraph" w:customStyle="1" w:styleId="BodyText21250">
    <w:name w:val="Стиль Body Text 2 + Слева:  125 см Первая строка:  0 см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character" w:customStyle="1" w:styleId="012">
    <w:name w:val="Стиль Знак сноски + уплотненный на  01 пт2"/>
    <w:rsid w:val="002B76DA"/>
    <w:rPr>
      <w:rFonts w:ascii="Times NR Cyr MT" w:hAnsi="Times NR Cyr MT"/>
      <w:color w:val="000000"/>
      <w:spacing w:val="-2"/>
      <w:sz w:val="28"/>
      <w:vertAlign w:val="superscript"/>
    </w:rPr>
  </w:style>
  <w:style w:type="character" w:customStyle="1" w:styleId="0121">
    <w:name w:val="Стиль Знак сноски + уплотненный на  01 пт21"/>
    <w:rsid w:val="002B76DA"/>
    <w:rPr>
      <w:rFonts w:ascii="Times NR Cyr MT" w:hAnsi="Times NR Cyr MT"/>
      <w:color w:val="000000"/>
      <w:spacing w:val="-2"/>
      <w:sz w:val="28"/>
      <w:vertAlign w:val="superscript"/>
    </w:rPr>
  </w:style>
  <w:style w:type="paragraph" w:customStyle="1" w:styleId="2b">
    <w:name w:val="Обычный2"/>
    <w:rsid w:val="002B76D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1f">
    <w:name w:val="Обычный1"/>
    <w:rsid w:val="002B76D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tyle9">
    <w:name w:val="Style9"/>
    <w:basedOn w:val="a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6">
    <w:name w:val="Font Style46"/>
    <w:rsid w:val="002B76D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52">
    <w:name w:val="Font Style52"/>
    <w:uiPriority w:val="99"/>
    <w:rsid w:val="002B76DA"/>
    <w:rPr>
      <w:rFonts w:ascii="Times New Roman" w:hAnsi="Times New Roman" w:cs="Times New Roman"/>
      <w:sz w:val="20"/>
      <w:szCs w:val="20"/>
    </w:rPr>
  </w:style>
  <w:style w:type="paragraph" w:customStyle="1" w:styleId="Style2">
    <w:name w:val="Style2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">
    <w:name w:val="Style1"/>
    <w:basedOn w:val="a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4">
    <w:name w:val="Font Style14"/>
    <w:rsid w:val="002B76DA"/>
    <w:rPr>
      <w:rFonts w:ascii="Times New Roman" w:hAnsi="Times New Roman" w:cs="Times New Roman"/>
      <w:sz w:val="20"/>
      <w:szCs w:val="20"/>
    </w:rPr>
  </w:style>
  <w:style w:type="paragraph" w:customStyle="1" w:styleId="Style4">
    <w:name w:val="Style4"/>
    <w:basedOn w:val="a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2B76DA"/>
    <w:rPr>
      <w:rFonts w:ascii="Times New Roman" w:hAnsi="Times New Roman" w:cs="Times New Roman"/>
      <w:sz w:val="20"/>
      <w:szCs w:val="20"/>
    </w:rPr>
  </w:style>
  <w:style w:type="paragraph" w:customStyle="1" w:styleId="2c">
    <w:name w:val="Стиль2"/>
    <w:basedOn w:val="af6"/>
    <w:link w:val="2d"/>
    <w:qFormat/>
    <w:rsid w:val="002B76DA"/>
    <w:pPr>
      <w:spacing w:before="0" w:beforeAutospacing="0" w:after="0" w:afterAutospacing="0"/>
      <w:ind w:firstLine="709"/>
      <w:jc w:val="both"/>
    </w:pPr>
    <w:rPr>
      <w:rFonts w:eastAsia="Times New Roman"/>
      <w:sz w:val="16"/>
      <w:szCs w:val="16"/>
    </w:rPr>
  </w:style>
  <w:style w:type="character" w:customStyle="1" w:styleId="2d">
    <w:name w:val="Стиль2 Знак"/>
    <w:link w:val="2c"/>
    <w:rsid w:val="002B76DA"/>
    <w:rPr>
      <w:rFonts w:ascii="Times New Roman" w:eastAsia="Times New Roman" w:hAnsi="Times New Roman" w:cs="Times New Roman"/>
      <w:sz w:val="16"/>
      <w:szCs w:val="16"/>
    </w:rPr>
  </w:style>
  <w:style w:type="character" w:customStyle="1" w:styleId="aff1">
    <w:name w:val="Без интервала Знак"/>
    <w:link w:val="aff0"/>
    <w:uiPriority w:val="1"/>
    <w:rsid w:val="002B76DA"/>
    <w:rPr>
      <w:rFonts w:eastAsiaTheme="minorHAnsi"/>
      <w:lang w:eastAsia="en-US"/>
    </w:rPr>
  </w:style>
  <w:style w:type="paragraph" w:styleId="2e">
    <w:name w:val="Quote"/>
    <w:basedOn w:val="a"/>
    <w:next w:val="a"/>
    <w:link w:val="2f"/>
    <w:uiPriority w:val="29"/>
    <w:qFormat/>
    <w:rsid w:val="002B76DA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2f">
    <w:name w:val="Цитата 2 Знак"/>
    <w:basedOn w:val="a0"/>
    <w:link w:val="2e"/>
    <w:uiPriority w:val="29"/>
    <w:rsid w:val="002B76DA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styleId="afff6">
    <w:name w:val="Subtle Emphasis"/>
    <w:uiPriority w:val="19"/>
    <w:qFormat/>
    <w:rsid w:val="002B76DA"/>
    <w:rPr>
      <w:i/>
      <w:iCs/>
      <w:color w:val="808080"/>
    </w:rPr>
  </w:style>
  <w:style w:type="character" w:styleId="afff7">
    <w:name w:val="Intense Emphasis"/>
    <w:uiPriority w:val="21"/>
    <w:qFormat/>
    <w:rsid w:val="002B76DA"/>
    <w:rPr>
      <w:b/>
      <w:bCs/>
      <w:i/>
      <w:iCs/>
      <w:color w:val="4F81BD"/>
    </w:rPr>
  </w:style>
  <w:style w:type="character" w:styleId="afff8">
    <w:name w:val="Subtle Reference"/>
    <w:uiPriority w:val="31"/>
    <w:qFormat/>
    <w:rsid w:val="002B76DA"/>
    <w:rPr>
      <w:smallCaps/>
      <w:color w:val="C0504D"/>
      <w:u w:val="single"/>
    </w:rPr>
  </w:style>
  <w:style w:type="character" w:styleId="afff9">
    <w:name w:val="Intense Reference"/>
    <w:uiPriority w:val="32"/>
    <w:qFormat/>
    <w:rsid w:val="002B76DA"/>
    <w:rPr>
      <w:b/>
      <w:bCs/>
      <w:smallCaps/>
      <w:color w:val="C0504D"/>
      <w:spacing w:val="5"/>
      <w:u w:val="single"/>
    </w:rPr>
  </w:style>
  <w:style w:type="character" w:styleId="afffa">
    <w:name w:val="Book Title"/>
    <w:uiPriority w:val="33"/>
    <w:qFormat/>
    <w:rsid w:val="002B76DA"/>
    <w:rPr>
      <w:b/>
      <w:bCs/>
      <w:smallCaps/>
      <w:spacing w:val="5"/>
    </w:rPr>
  </w:style>
  <w:style w:type="paragraph" w:customStyle="1" w:styleId="alsta">
    <w:name w:val="alsta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stc">
    <w:name w:val="alstc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110">
    <w:name w:val="Нет списка11"/>
    <w:next w:val="a2"/>
    <w:uiPriority w:val="99"/>
    <w:semiHidden/>
    <w:unhideWhenUsed/>
    <w:rsid w:val="002B76DA"/>
  </w:style>
  <w:style w:type="numbering" w:customStyle="1" w:styleId="111">
    <w:name w:val="Нет списка111"/>
    <w:next w:val="a2"/>
    <w:uiPriority w:val="99"/>
    <w:semiHidden/>
    <w:unhideWhenUsed/>
    <w:rsid w:val="002B76DA"/>
  </w:style>
  <w:style w:type="character" w:customStyle="1" w:styleId="FontStyle13">
    <w:name w:val="Font Style13"/>
    <w:rsid w:val="002B76DA"/>
    <w:rPr>
      <w:rFonts w:ascii="Times New Roman" w:eastAsia="Calibri" w:hAnsi="Times New Roman" w:cs="Times New Roman"/>
      <w:sz w:val="24"/>
      <w:szCs w:val="24"/>
      <w:lang w:val="ru-RU" w:eastAsia="en-US" w:bidi="ar-SA"/>
    </w:rPr>
  </w:style>
  <w:style w:type="character" w:customStyle="1" w:styleId="FontStyle11">
    <w:name w:val="Font Style11"/>
    <w:uiPriority w:val="99"/>
    <w:rsid w:val="002B76DA"/>
    <w:rPr>
      <w:rFonts w:ascii="Times New Roman" w:hAnsi="Times New Roman" w:cs="Times New Roman"/>
      <w:sz w:val="26"/>
      <w:szCs w:val="26"/>
    </w:rPr>
  </w:style>
  <w:style w:type="paragraph" w:customStyle="1" w:styleId="afffb">
    <w:name w:val="Знак"/>
    <w:basedOn w:val="a"/>
    <w:rsid w:val="002B76DA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rwrro">
    <w:name w:val="rwrro"/>
    <w:rsid w:val="002B76DA"/>
  </w:style>
  <w:style w:type="paragraph" w:customStyle="1" w:styleId="FR2">
    <w:name w:val="FR2"/>
    <w:rsid w:val="002B76DA"/>
    <w:pPr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 Narrow" w:hAnsi="Arial Narrow"/>
      <w:sz w:val="28"/>
    </w:rPr>
  </w:style>
  <w:style w:type="paragraph" w:customStyle="1" w:styleId="BodyText21">
    <w:name w:val="Body Text 21"/>
    <w:basedOn w:val="a"/>
    <w:rsid w:val="002B76DA"/>
    <w:pPr>
      <w:ind w:firstLine="720"/>
    </w:pPr>
    <w:rPr>
      <w:rFonts w:ascii="Times New Roman" w:hAnsi="Times New Roman"/>
      <w:b/>
      <w:i/>
      <w:sz w:val="24"/>
    </w:rPr>
  </w:style>
  <w:style w:type="paragraph" w:customStyle="1" w:styleId="FR1">
    <w:name w:val="FR1"/>
    <w:rsid w:val="002B76DA"/>
    <w:pPr>
      <w:widowControl w:val="0"/>
      <w:overflowPunct w:val="0"/>
      <w:autoSpaceDE w:val="0"/>
      <w:autoSpaceDN w:val="0"/>
      <w:adjustRightInd w:val="0"/>
      <w:ind w:firstLine="709"/>
      <w:jc w:val="both"/>
      <w:textAlignment w:val="baseline"/>
    </w:pPr>
    <w:rPr>
      <w:i/>
      <w:sz w:val="24"/>
    </w:rPr>
  </w:style>
  <w:style w:type="paragraph" w:styleId="HTML">
    <w:name w:val="HTML Preformatted"/>
    <w:basedOn w:val="a"/>
    <w:link w:val="HTML0"/>
    <w:rsid w:val="002B76D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basedOn w:val="a0"/>
    <w:link w:val="HTML"/>
    <w:rsid w:val="002B76DA"/>
    <w:rPr>
      <w:rFonts w:ascii="Courier New" w:hAnsi="Courier New" w:cs="Courier New"/>
      <w:sz w:val="20"/>
    </w:rPr>
  </w:style>
  <w:style w:type="table" w:customStyle="1" w:styleId="2f0">
    <w:name w:val="Сетка таблицы2"/>
    <w:basedOn w:val="a1"/>
    <w:next w:val="aa"/>
    <w:uiPriority w:val="59"/>
    <w:rsid w:val="002B76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9">
    <w:name w:val="Сетка таблицы3"/>
    <w:basedOn w:val="a1"/>
    <w:next w:val="aa"/>
    <w:uiPriority w:val="59"/>
    <w:rsid w:val="002B76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ff1">
    <w:name w:val="Цитата Знак"/>
    <w:link w:val="afff0"/>
    <w:uiPriority w:val="29"/>
    <w:rsid w:val="002B76DA"/>
    <w:rPr>
      <w:rFonts w:ascii="Times New Roman" w:eastAsia="Times New Roman" w:hAnsi="Times New Roman" w:cs="Times New Roman"/>
      <w:sz w:val="28"/>
      <w:szCs w:val="24"/>
      <w:shd w:val="clear" w:color="auto" w:fill="FFFFFF"/>
    </w:rPr>
  </w:style>
  <w:style w:type="paragraph" w:styleId="afffc">
    <w:name w:val="TOC Heading"/>
    <w:basedOn w:val="1"/>
    <w:next w:val="a"/>
    <w:uiPriority w:val="39"/>
    <w:unhideWhenUsed/>
    <w:qFormat/>
    <w:rsid w:val="002B76DA"/>
    <w:pPr>
      <w:outlineLvl w:val="9"/>
    </w:pPr>
    <w:rPr>
      <w:lang w:eastAsia="ru-RU"/>
    </w:rPr>
  </w:style>
  <w:style w:type="table" w:customStyle="1" w:styleId="43">
    <w:name w:val="Сетка таблицы4"/>
    <w:basedOn w:val="a1"/>
    <w:next w:val="aa"/>
    <w:uiPriority w:val="59"/>
    <w:rsid w:val="002B76D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1"/>
    <w:next w:val="aa"/>
    <w:uiPriority w:val="59"/>
    <w:rsid w:val="002B76D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a0"/>
    <w:rsid w:val="002B76DA"/>
  </w:style>
  <w:style w:type="paragraph" w:styleId="afffd">
    <w:name w:val="Document Map"/>
    <w:basedOn w:val="a"/>
    <w:link w:val="afffe"/>
    <w:rsid w:val="002B76DA"/>
    <w:pPr>
      <w:spacing w:after="0" w:line="240" w:lineRule="auto"/>
    </w:pPr>
    <w:rPr>
      <w:rFonts w:ascii="Lucida Grande CY" w:hAnsi="Lucida Grande CY" w:cs="Lucida Grande CY"/>
      <w:sz w:val="24"/>
      <w:szCs w:val="24"/>
    </w:rPr>
  </w:style>
  <w:style w:type="character" w:customStyle="1" w:styleId="afffe">
    <w:name w:val="Схема документа Знак"/>
    <w:basedOn w:val="a0"/>
    <w:link w:val="afffd"/>
    <w:rsid w:val="002B76DA"/>
    <w:rPr>
      <w:rFonts w:ascii="Lucida Grande CY" w:hAnsi="Lucida Grande CY" w:cs="Lucida Grande CY"/>
      <w:sz w:val="24"/>
      <w:szCs w:val="24"/>
    </w:rPr>
  </w:style>
  <w:style w:type="paragraph" w:customStyle="1" w:styleId="affff">
    <w:name w:val="Пж Курсив"/>
    <w:basedOn w:val="af9"/>
    <w:rsid w:val="002B76DA"/>
    <w:rPr>
      <w:b/>
      <w:bCs/>
      <w:i/>
      <w:iCs/>
    </w:rPr>
  </w:style>
  <w:style w:type="character" w:customStyle="1" w:styleId="1f0">
    <w:name w:val="Основной текст Знак1"/>
    <w:uiPriority w:val="99"/>
    <w:semiHidden/>
    <w:rsid w:val="002B76DA"/>
    <w:rPr>
      <w:sz w:val="22"/>
      <w:szCs w:val="22"/>
      <w:lang w:eastAsia="en-US"/>
    </w:rPr>
  </w:style>
  <w:style w:type="character" w:customStyle="1" w:styleId="222">
    <w:name w:val="Заголовок №2 (2)_"/>
    <w:link w:val="2210"/>
    <w:rsid w:val="002B76DA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"/>
    <w:link w:val="222"/>
    <w:rsid w:val="002B76DA"/>
    <w:pPr>
      <w:shd w:val="clear" w:color="auto" w:fill="FFFFFF"/>
      <w:spacing w:before="180" w:after="180" w:line="240" w:lineRule="atLeast"/>
      <w:jc w:val="both"/>
      <w:outlineLvl w:val="1"/>
    </w:pPr>
    <w:rPr>
      <w:b/>
      <w:bCs/>
      <w:sz w:val="25"/>
      <w:szCs w:val="25"/>
    </w:rPr>
  </w:style>
  <w:style w:type="paragraph" w:customStyle="1" w:styleId="-12">
    <w:name w:val="Цветной список - Акцент 12"/>
    <w:basedOn w:val="a"/>
    <w:qFormat/>
    <w:rsid w:val="002B76DA"/>
    <w:pPr>
      <w:spacing w:line="240" w:lineRule="auto"/>
      <w:ind w:left="720"/>
      <w:contextualSpacing/>
    </w:pPr>
    <w:rPr>
      <w:rFonts w:ascii="Cambria" w:eastAsia="Cambria" w:hAnsi="Cambria" w:cs="Times New Roman"/>
      <w:sz w:val="24"/>
      <w:szCs w:val="24"/>
      <w:lang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2B76D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Zag10">
    <w:name w:val="Zag_1"/>
    <w:basedOn w:val="a"/>
    <w:uiPriority w:val="99"/>
    <w:rsid w:val="002B76DA"/>
    <w:pPr>
      <w:widowControl w:val="0"/>
      <w:autoSpaceDE w:val="0"/>
      <w:autoSpaceDN w:val="0"/>
      <w:adjustRightInd w:val="0"/>
      <w:spacing w:after="337" w:line="302" w:lineRule="exact"/>
      <w:ind w:firstLine="709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4"/>
      <w:lang w:val="en-US"/>
    </w:rPr>
  </w:style>
  <w:style w:type="paragraph" w:customStyle="1" w:styleId="Zag2">
    <w:name w:val="Zag_2"/>
    <w:basedOn w:val="a"/>
    <w:rsid w:val="002B76DA"/>
    <w:pPr>
      <w:widowControl w:val="0"/>
      <w:autoSpaceDE w:val="0"/>
      <w:autoSpaceDN w:val="0"/>
      <w:adjustRightInd w:val="0"/>
      <w:spacing w:after="129" w:line="291" w:lineRule="exact"/>
      <w:ind w:firstLine="709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4"/>
      <w:lang w:val="en-US"/>
    </w:rPr>
  </w:style>
  <w:style w:type="paragraph" w:customStyle="1" w:styleId="1f1">
    <w:name w:val="Номер 1"/>
    <w:basedOn w:val="1"/>
    <w:qFormat/>
    <w:rsid w:val="002B76DA"/>
    <w:pPr>
      <w:keepLines w:val="0"/>
      <w:suppressAutoHyphens/>
      <w:autoSpaceDE w:val="0"/>
      <w:autoSpaceDN w:val="0"/>
      <w:adjustRightInd w:val="0"/>
      <w:spacing w:before="360" w:after="240"/>
    </w:pPr>
    <w:rPr>
      <w:rFonts w:eastAsia="Times New Roman"/>
      <w:bCs w:val="0"/>
      <w:szCs w:val="20"/>
      <w:lang w:eastAsia="ru-RU"/>
    </w:rPr>
  </w:style>
  <w:style w:type="paragraph" w:customStyle="1" w:styleId="affff0">
    <w:name w:val="О_Т"/>
    <w:basedOn w:val="a"/>
    <w:link w:val="affff1"/>
    <w:rsid w:val="002B76DA"/>
    <w:pPr>
      <w:spacing w:after="0" w:line="288" w:lineRule="auto"/>
      <w:ind w:firstLine="539"/>
      <w:jc w:val="both"/>
    </w:pPr>
    <w:rPr>
      <w:rFonts w:ascii="Arial" w:eastAsia="Times New Roman" w:hAnsi="Arial" w:cs="Times New Roman"/>
      <w:sz w:val="28"/>
      <w:szCs w:val="28"/>
    </w:rPr>
  </w:style>
  <w:style w:type="character" w:customStyle="1" w:styleId="affff1">
    <w:name w:val="О_Т Знак"/>
    <w:basedOn w:val="a0"/>
    <w:link w:val="affff0"/>
    <w:rsid w:val="002B76DA"/>
    <w:rPr>
      <w:rFonts w:ascii="Arial" w:eastAsia="Times New Roman" w:hAnsi="Arial" w:cs="Times New Roman"/>
      <w:sz w:val="28"/>
      <w:szCs w:val="28"/>
    </w:rPr>
  </w:style>
  <w:style w:type="paragraph" w:customStyle="1" w:styleId="223">
    <w:name w:val="Основной текст 22"/>
    <w:basedOn w:val="a"/>
    <w:rsid w:val="002B76D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rticleseparator1">
    <w:name w:val="article_separator1"/>
    <w:basedOn w:val="a0"/>
    <w:rsid w:val="002B76DA"/>
    <w:rPr>
      <w:vanish/>
      <w:webHidden w:val="0"/>
      <w:specVanish w:val="0"/>
    </w:rPr>
  </w:style>
  <w:style w:type="paragraph" w:customStyle="1" w:styleId="affff2">
    <w:name w:val="Сноска"/>
    <w:basedOn w:val="af9"/>
    <w:uiPriority w:val="99"/>
    <w:rsid w:val="002B76DA"/>
    <w:pPr>
      <w:spacing w:line="174" w:lineRule="atLeast"/>
    </w:pPr>
    <w:rPr>
      <w:rFonts w:eastAsiaTheme="minorEastAsia"/>
      <w:sz w:val="17"/>
      <w:szCs w:val="17"/>
    </w:rPr>
  </w:style>
  <w:style w:type="character" w:customStyle="1" w:styleId="1f2">
    <w:name w:val="Сноска1"/>
    <w:uiPriority w:val="99"/>
    <w:rsid w:val="002B76DA"/>
    <w:rPr>
      <w:rFonts w:ascii="Times New Roman" w:hAnsi="Times New Roman" w:cs="Times New Roman"/>
      <w:vertAlign w:val="superscript"/>
    </w:rPr>
  </w:style>
  <w:style w:type="paragraph" w:customStyle="1" w:styleId="3a">
    <w:name w:val="Стиль3"/>
    <w:basedOn w:val="3"/>
    <w:link w:val="3b"/>
    <w:qFormat/>
    <w:rsid w:val="002B76DA"/>
    <w:pPr>
      <w:spacing w:line="360" w:lineRule="auto"/>
    </w:pPr>
    <w:rPr>
      <w:rFonts w:ascii="Times New Roman" w:hAnsi="Times New Roman" w:cs="Times New Roman"/>
      <w:color w:val="auto"/>
      <w:sz w:val="28"/>
      <w:szCs w:val="28"/>
      <w:lang w:eastAsia="en-US"/>
    </w:rPr>
  </w:style>
  <w:style w:type="paragraph" w:customStyle="1" w:styleId="224">
    <w:name w:val="Стиль22"/>
    <w:basedOn w:val="3a"/>
    <w:link w:val="225"/>
    <w:qFormat/>
    <w:rsid w:val="002B76DA"/>
  </w:style>
  <w:style w:type="character" w:customStyle="1" w:styleId="3b">
    <w:name w:val="Стиль3 Знак"/>
    <w:basedOn w:val="30"/>
    <w:link w:val="3a"/>
    <w:rsid w:val="002B76DA"/>
    <w:rPr>
      <w:rFonts w:ascii="Times New Roman" w:hAnsi="Times New Roman" w:cs="Times New Roman"/>
      <w:b/>
      <w:bCs/>
      <w:sz w:val="28"/>
      <w:szCs w:val="28"/>
      <w:lang w:eastAsia="en-US"/>
    </w:rPr>
  </w:style>
  <w:style w:type="paragraph" w:customStyle="1" w:styleId="112">
    <w:name w:val="Стиль11"/>
    <w:basedOn w:val="1"/>
    <w:link w:val="113"/>
    <w:qFormat/>
    <w:rsid w:val="002B76DA"/>
  </w:style>
  <w:style w:type="character" w:customStyle="1" w:styleId="225">
    <w:name w:val="Стиль22 Знак"/>
    <w:basedOn w:val="3b"/>
    <w:link w:val="224"/>
    <w:rsid w:val="002B76DA"/>
  </w:style>
  <w:style w:type="character" w:customStyle="1" w:styleId="113">
    <w:name w:val="Стиль11 Знак"/>
    <w:basedOn w:val="10"/>
    <w:link w:val="112"/>
    <w:rsid w:val="002B76DA"/>
  </w:style>
  <w:style w:type="paragraph" w:customStyle="1" w:styleId="p1">
    <w:name w:val="p1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5">
    <w:name w:val="s5"/>
    <w:basedOn w:val="a0"/>
    <w:rsid w:val="002B76DA"/>
  </w:style>
  <w:style w:type="character" w:customStyle="1" w:styleId="s1">
    <w:name w:val="s1"/>
    <w:basedOn w:val="a0"/>
    <w:rsid w:val="002B76DA"/>
  </w:style>
  <w:style w:type="character" w:customStyle="1" w:styleId="s2">
    <w:name w:val="s2"/>
    <w:basedOn w:val="a0"/>
    <w:rsid w:val="002B76DA"/>
  </w:style>
  <w:style w:type="character" w:customStyle="1" w:styleId="s3">
    <w:name w:val="s3"/>
    <w:basedOn w:val="a0"/>
    <w:rsid w:val="002B76DA"/>
  </w:style>
  <w:style w:type="paragraph" w:customStyle="1" w:styleId="p4">
    <w:name w:val="p4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ag3">
    <w:name w:val="Zag_3"/>
    <w:basedOn w:val="a"/>
    <w:uiPriority w:val="99"/>
    <w:rsid w:val="002B76DA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paragraph" w:customStyle="1" w:styleId="zag4">
    <w:name w:val="zag_4"/>
    <w:basedOn w:val="a"/>
    <w:uiPriority w:val="99"/>
    <w:rsid w:val="002B76DA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/>
    </w:rPr>
  </w:style>
  <w:style w:type="character" w:customStyle="1" w:styleId="2f1">
    <w:name w:val="Заголовок №2_"/>
    <w:link w:val="212"/>
    <w:rsid w:val="002B76DA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240">
    <w:name w:val="Заголовок №24"/>
    <w:basedOn w:val="2f1"/>
    <w:rsid w:val="002B76DA"/>
  </w:style>
  <w:style w:type="character" w:customStyle="1" w:styleId="231">
    <w:name w:val="Заголовок №23"/>
    <w:basedOn w:val="2f1"/>
    <w:rsid w:val="002B76DA"/>
  </w:style>
  <w:style w:type="character" w:customStyle="1" w:styleId="226">
    <w:name w:val="Заголовок №22"/>
    <w:basedOn w:val="2f1"/>
    <w:rsid w:val="002B76DA"/>
  </w:style>
  <w:style w:type="paragraph" w:customStyle="1" w:styleId="212">
    <w:name w:val="Заголовок №21"/>
    <w:basedOn w:val="a"/>
    <w:link w:val="2f1"/>
    <w:rsid w:val="002B76DA"/>
    <w:pPr>
      <w:shd w:val="clear" w:color="auto" w:fill="FFFFFF"/>
      <w:spacing w:before="60" w:after="0" w:line="211" w:lineRule="exact"/>
      <w:ind w:firstLine="280"/>
      <w:jc w:val="both"/>
      <w:outlineLvl w:val="1"/>
    </w:pPr>
    <w:rPr>
      <w:rFonts w:ascii="Microsoft Sans Serif" w:hAnsi="Microsoft Sans Serif" w:cs="Microsoft Sans Serif"/>
      <w:b/>
      <w:bCs/>
      <w:sz w:val="18"/>
      <w:szCs w:val="18"/>
    </w:rPr>
  </w:style>
  <w:style w:type="paragraph" w:customStyle="1" w:styleId="44">
    <w:name w:val="Заг 4"/>
    <w:basedOn w:val="a"/>
    <w:rsid w:val="002B76DA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i/>
      <w:iCs/>
      <w:color w:val="000000"/>
      <w:sz w:val="23"/>
      <w:szCs w:val="23"/>
    </w:rPr>
  </w:style>
  <w:style w:type="paragraph" w:customStyle="1" w:styleId="affff3">
    <w:name w:val="Ξαϋχνϋι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4">
    <w:name w:val="Νξβϋι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5">
    <w:name w:val="Буллит Курсив"/>
    <w:basedOn w:val="afb"/>
    <w:link w:val="affff6"/>
    <w:uiPriority w:val="99"/>
    <w:rsid w:val="002B76DA"/>
    <w:rPr>
      <w:i/>
      <w:iCs/>
    </w:rPr>
  </w:style>
  <w:style w:type="character" w:customStyle="1" w:styleId="affff6">
    <w:name w:val="Буллит Курсив Знак"/>
    <w:link w:val="affff5"/>
    <w:uiPriority w:val="99"/>
    <w:rsid w:val="002B76DA"/>
    <w:rPr>
      <w:rFonts w:ascii="NewtonCSanPin" w:eastAsia="Times New Roman" w:hAnsi="NewtonCSanPin" w:cs="NewtonCSanPin"/>
      <w:i/>
      <w:iCs/>
      <w:color w:val="000000"/>
      <w:sz w:val="21"/>
      <w:szCs w:val="21"/>
    </w:rPr>
  </w:style>
  <w:style w:type="paragraph" w:customStyle="1" w:styleId="3c">
    <w:name w:val="Заголовок 3+"/>
    <w:basedOn w:val="a"/>
    <w:rsid w:val="002B76DA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sz w:val="28"/>
      <w:szCs w:val="20"/>
    </w:rPr>
  </w:style>
  <w:style w:type="paragraph" w:styleId="3d">
    <w:name w:val="toc 3"/>
    <w:basedOn w:val="a"/>
    <w:next w:val="a"/>
    <w:autoRedefine/>
    <w:uiPriority w:val="39"/>
    <w:unhideWhenUsed/>
    <w:rsid w:val="002B76DA"/>
    <w:pPr>
      <w:tabs>
        <w:tab w:val="right" w:leader="dot" w:pos="9628"/>
      </w:tabs>
      <w:spacing w:after="100"/>
      <w:ind w:left="284"/>
    </w:pPr>
    <w:rPr>
      <w:rFonts w:eastAsiaTheme="minorHAnsi"/>
      <w:lang w:eastAsia="en-US"/>
    </w:rPr>
  </w:style>
  <w:style w:type="paragraph" w:styleId="2f2">
    <w:name w:val="toc 2"/>
    <w:basedOn w:val="a"/>
    <w:next w:val="a"/>
    <w:autoRedefine/>
    <w:uiPriority w:val="39"/>
    <w:unhideWhenUsed/>
    <w:rsid w:val="002B76DA"/>
    <w:pPr>
      <w:tabs>
        <w:tab w:val="left" w:pos="567"/>
        <w:tab w:val="right" w:leader="dot" w:pos="9628"/>
      </w:tabs>
      <w:spacing w:after="0"/>
      <w:ind w:left="221"/>
      <w:jc w:val="both"/>
    </w:pPr>
    <w:rPr>
      <w:rFonts w:ascii="Times New Roman" w:eastAsiaTheme="minorHAnsi" w:hAnsi="Times New Roman" w:cs="Times New Roman"/>
      <w:sz w:val="28"/>
      <w:szCs w:val="28"/>
      <w:lang w:eastAsia="en-US"/>
    </w:rPr>
  </w:style>
  <w:style w:type="paragraph" w:styleId="52">
    <w:name w:val="toc 5"/>
    <w:basedOn w:val="a"/>
    <w:next w:val="a"/>
    <w:autoRedefine/>
    <w:uiPriority w:val="39"/>
    <w:unhideWhenUsed/>
    <w:rsid w:val="002B76DA"/>
    <w:pPr>
      <w:spacing w:after="100" w:line="259" w:lineRule="auto"/>
      <w:ind w:left="880"/>
    </w:pPr>
  </w:style>
  <w:style w:type="paragraph" w:styleId="61">
    <w:name w:val="toc 6"/>
    <w:basedOn w:val="a"/>
    <w:next w:val="a"/>
    <w:autoRedefine/>
    <w:uiPriority w:val="39"/>
    <w:unhideWhenUsed/>
    <w:rsid w:val="002B76DA"/>
    <w:pPr>
      <w:spacing w:after="100" w:line="259" w:lineRule="auto"/>
      <w:ind w:left="1100"/>
    </w:pPr>
  </w:style>
  <w:style w:type="paragraph" w:styleId="73">
    <w:name w:val="toc 7"/>
    <w:basedOn w:val="a"/>
    <w:next w:val="a"/>
    <w:autoRedefine/>
    <w:uiPriority w:val="39"/>
    <w:unhideWhenUsed/>
    <w:rsid w:val="002B76DA"/>
    <w:pPr>
      <w:spacing w:after="100" w:line="259" w:lineRule="auto"/>
      <w:ind w:left="1320"/>
    </w:pPr>
  </w:style>
  <w:style w:type="paragraph" w:styleId="82">
    <w:name w:val="toc 8"/>
    <w:basedOn w:val="a"/>
    <w:next w:val="a"/>
    <w:autoRedefine/>
    <w:uiPriority w:val="39"/>
    <w:unhideWhenUsed/>
    <w:rsid w:val="002B76DA"/>
    <w:pPr>
      <w:spacing w:after="100" w:line="259" w:lineRule="auto"/>
      <w:ind w:left="1540"/>
    </w:pPr>
  </w:style>
  <w:style w:type="paragraph" w:styleId="92">
    <w:name w:val="toc 9"/>
    <w:basedOn w:val="a"/>
    <w:next w:val="a"/>
    <w:autoRedefine/>
    <w:uiPriority w:val="39"/>
    <w:unhideWhenUsed/>
    <w:rsid w:val="002B76DA"/>
    <w:pPr>
      <w:spacing w:after="100" w:line="259" w:lineRule="auto"/>
      <w:ind w:left="1760"/>
    </w:pPr>
  </w:style>
  <w:style w:type="character" w:customStyle="1" w:styleId="53">
    <w:name w:val="Основной текст (5)_"/>
    <w:basedOn w:val="a0"/>
    <w:link w:val="510"/>
    <w:uiPriority w:val="99"/>
    <w:locked/>
    <w:rsid w:val="002B76DA"/>
    <w:rPr>
      <w:rFonts w:ascii="Times New Roman" w:hAnsi="Times New Roman" w:cs="Times New Roman"/>
      <w:b/>
      <w:bCs/>
      <w:i/>
      <w:iCs/>
      <w:sz w:val="27"/>
      <w:szCs w:val="27"/>
      <w:shd w:val="clear" w:color="auto" w:fill="FFFFFF"/>
    </w:rPr>
  </w:style>
  <w:style w:type="character" w:customStyle="1" w:styleId="54">
    <w:name w:val="Основной текст (5) + Не курсив"/>
    <w:basedOn w:val="53"/>
    <w:uiPriority w:val="99"/>
    <w:rsid w:val="002B76DA"/>
  </w:style>
  <w:style w:type="paragraph" w:customStyle="1" w:styleId="510">
    <w:name w:val="Основной текст (5)1"/>
    <w:basedOn w:val="a"/>
    <w:link w:val="53"/>
    <w:uiPriority w:val="99"/>
    <w:rsid w:val="002B76DA"/>
    <w:pPr>
      <w:shd w:val="clear" w:color="auto" w:fill="FFFFFF"/>
      <w:spacing w:before="180" w:after="300" w:line="240" w:lineRule="atLeast"/>
      <w:jc w:val="both"/>
    </w:pPr>
    <w:rPr>
      <w:rFonts w:ascii="Times New Roman" w:hAnsi="Times New Roman" w:cs="Times New Roman"/>
      <w:b/>
      <w:bCs/>
      <w:i/>
      <w:iCs/>
      <w:sz w:val="27"/>
      <w:szCs w:val="27"/>
    </w:rPr>
  </w:style>
  <w:style w:type="character" w:styleId="affff7">
    <w:name w:val="annotation reference"/>
    <w:basedOn w:val="a0"/>
    <w:uiPriority w:val="99"/>
    <w:semiHidden/>
    <w:unhideWhenUsed/>
    <w:rsid w:val="002B76DA"/>
    <w:rPr>
      <w:sz w:val="16"/>
      <w:szCs w:val="16"/>
    </w:rPr>
  </w:style>
  <w:style w:type="paragraph" w:styleId="affff8">
    <w:name w:val="annotation text"/>
    <w:basedOn w:val="a"/>
    <w:link w:val="affff9"/>
    <w:uiPriority w:val="99"/>
    <w:semiHidden/>
    <w:unhideWhenUsed/>
    <w:rsid w:val="002B76DA"/>
    <w:pPr>
      <w:spacing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fff9">
    <w:name w:val="Текст примечания Знак"/>
    <w:basedOn w:val="a0"/>
    <w:link w:val="affff8"/>
    <w:uiPriority w:val="99"/>
    <w:semiHidden/>
    <w:rsid w:val="002B76DA"/>
    <w:rPr>
      <w:rFonts w:eastAsiaTheme="minorHAnsi"/>
      <w:sz w:val="20"/>
      <w:szCs w:val="20"/>
      <w:lang w:eastAsia="en-US"/>
    </w:rPr>
  </w:style>
  <w:style w:type="paragraph" w:styleId="affffa">
    <w:name w:val="annotation subject"/>
    <w:basedOn w:val="affff8"/>
    <w:next w:val="affff8"/>
    <w:link w:val="affffb"/>
    <w:uiPriority w:val="99"/>
    <w:semiHidden/>
    <w:unhideWhenUsed/>
    <w:rsid w:val="002B76DA"/>
    <w:rPr>
      <w:b/>
      <w:bCs/>
    </w:rPr>
  </w:style>
  <w:style w:type="character" w:customStyle="1" w:styleId="affffb">
    <w:name w:val="Тема примечания Знак"/>
    <w:basedOn w:val="affff9"/>
    <w:link w:val="affffa"/>
    <w:uiPriority w:val="99"/>
    <w:semiHidden/>
    <w:rsid w:val="002B76DA"/>
    <w:rPr>
      <w:b/>
      <w:bCs/>
    </w:rPr>
  </w:style>
  <w:style w:type="paragraph" w:styleId="affffc">
    <w:name w:val="Revision"/>
    <w:hidden/>
    <w:uiPriority w:val="99"/>
    <w:semiHidden/>
    <w:rsid w:val="002B76DA"/>
    <w:pPr>
      <w:spacing w:after="0" w:line="240" w:lineRule="auto"/>
    </w:pPr>
    <w:rPr>
      <w:rFonts w:eastAsiaTheme="minorHAnsi"/>
      <w:lang w:eastAsia="en-US"/>
    </w:rPr>
  </w:style>
  <w:style w:type="character" w:customStyle="1" w:styleId="WW-3">
    <w:name w:val="WW-Çàãîëîâîê ¹3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WW-31">
    <w:name w:val="WW-Çàãîëîâîê ¹31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WW-312">
    <w:name w:val="WW-Çàãîëîâîê ¹312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affffd">
    <w:name w:val="Гипертекстовая ссылка"/>
    <w:basedOn w:val="a0"/>
    <w:uiPriority w:val="99"/>
    <w:rsid w:val="00DD4FF2"/>
    <w:rPr>
      <w:color w:val="106BBE"/>
    </w:rPr>
  </w:style>
  <w:style w:type="paragraph" w:customStyle="1" w:styleId="114">
    <w:name w:val="Заголовок 11"/>
    <w:basedOn w:val="a"/>
    <w:rsid w:val="009A3EFA"/>
    <w:pPr>
      <w:suppressAutoHyphens/>
      <w:spacing w:before="280" w:after="280" w:line="240" w:lineRule="auto"/>
    </w:pPr>
    <w:rPr>
      <w:rFonts w:ascii="Times New Roman" w:eastAsia="Times New Roman" w:hAnsi="Times New Roman" w:cs="Times New Roman"/>
      <w:b/>
      <w:bCs/>
      <w:color w:val="003C80"/>
      <w:kern w:val="1"/>
      <w:sz w:val="48"/>
      <w:szCs w:val="48"/>
      <w:lang w:eastAsia="ar-SA"/>
    </w:rPr>
  </w:style>
  <w:style w:type="paragraph" w:customStyle="1" w:styleId="3e">
    <w:name w:val="Обычный3"/>
    <w:rsid w:val="002F451C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721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yperlink" Target="http://www.consultant.ru/document/cons_doc_LAW_99661/?dst=100004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4F198F-BB31-43B0-A89F-16DF0F3D3B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0</TotalTime>
  <Pages>205</Pages>
  <Words>94993</Words>
  <Characters>541464</Characters>
  <Application>Microsoft Office Word</Application>
  <DocSecurity>0</DocSecurity>
  <Lines>4512</Lines>
  <Paragraphs>12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35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ligdger</cp:lastModifiedBy>
  <cp:revision>243</cp:revision>
  <cp:lastPrinted>2016-04-20T04:03:00Z</cp:lastPrinted>
  <dcterms:created xsi:type="dcterms:W3CDTF">2015-05-14T09:10:00Z</dcterms:created>
  <dcterms:modified xsi:type="dcterms:W3CDTF">2016-04-23T01:35:00Z</dcterms:modified>
</cp:coreProperties>
</file>